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5407" w:rsidRPr="006311FC" w:rsidRDefault="00404128" w:rsidP="00404128">
      <w:pPr>
        <w:ind w:left="-1701"/>
      </w:pPr>
      <w:r>
        <w:rPr>
          <w:noProof/>
          <w:lang w:eastAsia="ru-RU"/>
        </w:rPr>
        <w:drawing>
          <wp:inline distT="0" distB="0" distL="0" distR="0">
            <wp:extent cx="7203882" cy="9903991"/>
            <wp:effectExtent l="0" t="0" r="0" b="2540"/>
            <wp:docPr id="4" name="Рисунок 4" descr="F:\ООП\ООП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ООП\ООП4.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204426" cy="9904739"/>
                    </a:xfrm>
                    <a:prstGeom prst="rect">
                      <a:avLst/>
                    </a:prstGeom>
                    <a:noFill/>
                    <a:ln>
                      <a:noFill/>
                    </a:ln>
                  </pic:spPr>
                </pic:pic>
              </a:graphicData>
            </a:graphic>
          </wp:inline>
        </w:drawing>
      </w:r>
      <w:r w:rsidR="005C5407" w:rsidRPr="006311FC">
        <w:br w:type="page"/>
      </w:r>
      <w:r>
        <w:lastRenderedPageBreak/>
        <w:t xml:space="preserve">                                         </w:t>
      </w:r>
      <w:bookmarkStart w:id="0" w:name="_GoBack"/>
      <w:bookmarkEnd w:id="0"/>
      <w:r w:rsidR="005C5407" w:rsidRPr="006311FC">
        <w:t>Содержание</w:t>
      </w:r>
    </w:p>
    <w:tbl>
      <w:tblPr>
        <w:tblpPr w:leftFromText="180" w:rightFromText="180" w:vertAnchor="text" w:tblpXSpec="center" w:tblpY="1"/>
        <w:tblW w:w="9885" w:type="dxa"/>
        <w:tblLayout w:type="fixed"/>
        <w:tblLook w:val="04A0" w:firstRow="1" w:lastRow="0" w:firstColumn="1" w:lastColumn="0" w:noHBand="0" w:noVBand="1"/>
      </w:tblPr>
      <w:tblGrid>
        <w:gridCol w:w="1100"/>
        <w:gridCol w:w="7934"/>
        <w:gridCol w:w="851"/>
      </w:tblGrid>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w:t>
            </w:r>
            <w:proofErr w:type="gramStart"/>
            <w:r w:rsidRPr="006311FC">
              <w:t>п</w:t>
            </w:r>
            <w:proofErr w:type="gramEnd"/>
            <w:r w:rsidRPr="006311FC">
              <w:t>/п</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содержание </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страницы</w:t>
            </w:r>
          </w:p>
        </w:tc>
      </w:tr>
      <w:tr w:rsidR="005C5407" w:rsidRPr="006311FC" w:rsidTr="005C5407">
        <w:tc>
          <w:tcPr>
            <w:tcW w:w="9039" w:type="dxa"/>
            <w:gridSpan w:val="2"/>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 Целевой раздел основной образовательной программы основного общего образования</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5</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1.</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Пояснительная записка</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5</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1.1.1.</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Цели и задачи реализации  ООП ООО</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5</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1.1.2.</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Принципы и подходы к формированию  ООП ООО</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6</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2.</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Планируемые результаты освоения обучающимися  ООП ООО</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7</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1.2.1. </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Общее положение</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7</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1.2.2.</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Структура планируемых результатов</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8</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1.2.3.</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Личностные результаты освоения ООП</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0</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1.2.4.</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proofErr w:type="spellStart"/>
            <w:r w:rsidRPr="006311FC">
              <w:t>Метапредметные</w:t>
            </w:r>
            <w:proofErr w:type="spellEnd"/>
            <w:r w:rsidRPr="006311FC">
              <w:t xml:space="preserve"> результаты освоения ООП</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1</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1.2.5.</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Предметные результаты</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8</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1.2.5.1.</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Русский язык.</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8</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1.2.5.2.</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Литература.</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0</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1.2.5.3.</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Иностранный язык. </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4</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1.2.5.4.</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История России. Всеобщая история</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30</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1.2.5.5.</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Обществознание</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32</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1.2.5.6.</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География</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38</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1.2.5.7.</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Математика.</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41</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1.2.5.8.</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Информатика</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65</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1.2.5.9.</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Физика</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68</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5.10.</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Биология</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74</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5.11.</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Химия</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78</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5.12.</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Изобразительное искусство</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81</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5.13.</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Музыка</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88</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1.2.5.14</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Технология</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90</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1.2.5.15</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Физическая культура</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98</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lastRenderedPageBreak/>
              <w:t xml:space="preserve"> .2.5.16.</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Основы безопасности жизнедеятельности</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00</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5.17.</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proofErr w:type="spellStart"/>
            <w:r w:rsidRPr="006311FC">
              <w:t>Кубановедение</w:t>
            </w:r>
            <w:proofErr w:type="spellEnd"/>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03</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3.</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Система </w:t>
            </w:r>
            <w:proofErr w:type="gramStart"/>
            <w:r w:rsidRPr="006311FC">
              <w:t>оценки достижения планируемых результатов освоения основной образовательной программы основного общего образования</w:t>
            </w:r>
            <w:proofErr w:type="gramEnd"/>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04</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3.1. </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Общие положения</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04</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3.2.</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Особенности оценки личностных, </w:t>
            </w:r>
            <w:proofErr w:type="spellStart"/>
            <w:r w:rsidRPr="006311FC">
              <w:t>метапредметных</w:t>
            </w:r>
            <w:proofErr w:type="spellEnd"/>
            <w:r w:rsidRPr="006311FC">
              <w:t xml:space="preserve"> и предметных результатов</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06</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1.3.3. </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Организация и содержание оценочных процедур</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12</w:t>
            </w:r>
          </w:p>
        </w:tc>
      </w:tr>
      <w:tr w:rsidR="005C5407" w:rsidRPr="006311FC" w:rsidTr="005C5407">
        <w:tc>
          <w:tcPr>
            <w:tcW w:w="9039" w:type="dxa"/>
            <w:gridSpan w:val="2"/>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 Содержательный раздел основной образовательной программы основного общего образования</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16</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1.</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w:t>
            </w:r>
            <w:proofErr w:type="gramStart"/>
            <w:r w:rsidRPr="006311FC">
              <w:t>учебно-исследовательский</w:t>
            </w:r>
            <w:proofErr w:type="gramEnd"/>
            <w:r w:rsidRPr="006311FC">
              <w:t xml:space="preserve"> и проектной деятельности</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16</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1.1. </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Цели и задачи программы, описание ее места и роли в реализации требований ФГОС</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16</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1.2.</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Описание понятий, функций, состава и характеристик универсальных учебных действий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17</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1.3.</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Типовые задачи применения универсальных учебных действий</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18</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1.4.</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w:t>
            </w:r>
            <w:proofErr w:type="gramStart"/>
            <w:r w:rsidRPr="006311FC">
              <w:t>ИКТ-компетенций</w:t>
            </w:r>
            <w:proofErr w:type="gramEnd"/>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19</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1.5.</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Описание содержания, видов и форм организации учебной деятельности по развитию информационно-коммуникационных технологий</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21</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1.6.</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Перечень и описание основных элементов </w:t>
            </w:r>
            <w:proofErr w:type="gramStart"/>
            <w:r w:rsidRPr="006311FC">
              <w:t>ИКТ-компетенции</w:t>
            </w:r>
            <w:proofErr w:type="gramEnd"/>
            <w:r w:rsidRPr="006311FC">
              <w:t xml:space="preserve"> и инструментов их использования</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22</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1.7.</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Планируемые результаты формирования и развития компетентности обучающихся в области использования информационно-коммуникационных технологий</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25</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1.8.</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28</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1.9.</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proofErr w:type="gramStart"/>
            <w:r w:rsidRPr="006311FC">
              <w:t xml:space="preserve">Описание условий, обеспечивающих развитие универсальных учебных действий у обучающихся, в том числе организационно-методического и ресурсного </w:t>
            </w:r>
            <w:r w:rsidRPr="006311FC">
              <w:lastRenderedPageBreak/>
              <w:t>обеспечения учебно-исследовательской и проектной деятельности обучающихся</w:t>
            </w:r>
            <w:proofErr w:type="gramEnd"/>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lastRenderedPageBreak/>
              <w:t>128</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lastRenderedPageBreak/>
              <w:t xml:space="preserve">  2.1.10.</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Методика и инструментарий мониторинга успешности освоения и применения </w:t>
            </w:r>
            <w:proofErr w:type="gramStart"/>
            <w:r w:rsidRPr="006311FC">
              <w:t>обучающимися</w:t>
            </w:r>
            <w:proofErr w:type="gramEnd"/>
            <w:r w:rsidRPr="006311FC">
              <w:t xml:space="preserve"> универсальных учебных действий</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29</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2.</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Программы учебных предметов, курсов</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30</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2.3. </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Программа воспитания и социализации </w:t>
            </w:r>
            <w:proofErr w:type="gramStart"/>
            <w:r w:rsidRPr="006311FC">
              <w:t>обучающихся</w:t>
            </w:r>
            <w:proofErr w:type="gramEnd"/>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30</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3.1</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Основная цель и задачи</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30</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3.2.</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Ожидаемые результаты и актуальные проблемы</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30</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3.3.</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Общие задачи</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32</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3.4.</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Ценностные установки духовно-нравственного развития и воспитания</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34</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3.5.</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Принципы и особенности </w:t>
            </w:r>
            <w:proofErr w:type="gramStart"/>
            <w:r w:rsidRPr="006311FC">
              <w:t>организации содержания воспитания социализации воспитанников</w:t>
            </w:r>
            <w:proofErr w:type="gramEnd"/>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34</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3.6.</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Этапы организации социализации учащихся</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36</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3.7.</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Основные формы организации педагогической поддержки социализации обучения</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38</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3.8.</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Функциональное обеспечение программы</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39</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3.9.</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Основные направления и ценностные основы духовно-нравственного развития и воспитания</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41</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3.10.</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Совместная деятельность МАОУ СОШ № 1 , семьи и общественности по духовно-нравственному развитию и воспитанию школьников</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56</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3.11.</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Планируемые результаты духовно-нравственного воспитания и социализации </w:t>
            </w:r>
            <w:proofErr w:type="gramStart"/>
            <w:r w:rsidRPr="006311FC">
              <w:t>обучающихся</w:t>
            </w:r>
            <w:proofErr w:type="gramEnd"/>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59</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2.3.12.</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Мониторинг эффективности реализации образовательным учреждением программы воспитания и социализации </w:t>
            </w:r>
            <w:proofErr w:type="gramStart"/>
            <w:r w:rsidRPr="006311FC">
              <w:t>обучающихся</w:t>
            </w:r>
            <w:proofErr w:type="gramEnd"/>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61</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4.</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Программа коррекционной работы</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63</w:t>
            </w:r>
          </w:p>
        </w:tc>
      </w:tr>
      <w:tr w:rsidR="005C5407" w:rsidRPr="006311FC" w:rsidTr="005C5407">
        <w:tc>
          <w:tcPr>
            <w:tcW w:w="9039" w:type="dxa"/>
            <w:gridSpan w:val="2"/>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3. Организационный раздел основной образовательной программы основного общего образования</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73</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3.1.</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Учебный план основного общего образования</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73</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3.1.1.</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Календарный учебный график</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73</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3.1.2.</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План внеурочной деятельности</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73</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3.2.</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Система условий реализации  ООП ООО</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73</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3.2.1. </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Описание кадровых условий реализации  ООП ООО</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73</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lastRenderedPageBreak/>
              <w:t>3.2.2. </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Психолого-педагогические условия реализации  ООП ООО</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197</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3.2.3.</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Финансово-экономические условия реализации  ООП ООО</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07</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3.2.4. </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Материально-технические условия реализации  ООП ООО</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11</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3.2.5. </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Информационно-методические условия реализации  ООП ООО</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13</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3.2.6. </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Механизмы достижения целевых ориентиров в системе условий</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16</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   3.2.7.</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Сетевой график (дорожная карта) по формированию необходимой системы условий реализации ООП ООО</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17</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3.2.8.</w:t>
            </w:r>
          </w:p>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Контроль состояния системы условий реализации ООП ООО</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20</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ПРИЛОЖЕНИЕ 1 . Перечень рабочих программ МАУО СОШ № 1 им. </w:t>
            </w:r>
            <w:proofErr w:type="spellStart"/>
            <w:r w:rsidRPr="006311FC">
              <w:t>Н.И.Кондратенко</w:t>
            </w:r>
            <w:proofErr w:type="spellEnd"/>
            <w:r w:rsidRPr="006311FC">
              <w:t xml:space="preserve">, используемых в 2015-16 </w:t>
            </w:r>
            <w:proofErr w:type="spellStart"/>
            <w:r w:rsidRPr="006311FC">
              <w:t>уч</w:t>
            </w:r>
            <w:proofErr w:type="gramStart"/>
            <w:r w:rsidRPr="006311FC">
              <w:t>.г</w:t>
            </w:r>
            <w:proofErr w:type="gramEnd"/>
            <w:r w:rsidRPr="006311FC">
              <w:t>оду</w:t>
            </w:r>
            <w:proofErr w:type="spellEnd"/>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21</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Перечень рабочих программ МАУО СОШ № 1 им. </w:t>
            </w:r>
            <w:proofErr w:type="spellStart"/>
            <w:r w:rsidRPr="006311FC">
              <w:t>Н.И.Кондратенко</w:t>
            </w:r>
            <w:proofErr w:type="spellEnd"/>
            <w:r w:rsidRPr="006311FC">
              <w:t xml:space="preserve">, используемых в 2016-17 </w:t>
            </w:r>
            <w:proofErr w:type="spellStart"/>
            <w:r w:rsidRPr="006311FC">
              <w:t>уч</w:t>
            </w:r>
            <w:proofErr w:type="gramStart"/>
            <w:r w:rsidRPr="006311FC">
              <w:t>.г</w:t>
            </w:r>
            <w:proofErr w:type="gramEnd"/>
            <w:r w:rsidRPr="006311FC">
              <w:t>оду</w:t>
            </w:r>
            <w:proofErr w:type="spellEnd"/>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24</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Перечень рабочих программ МАУО СОШ № 1 им. </w:t>
            </w:r>
            <w:proofErr w:type="spellStart"/>
            <w:r w:rsidRPr="006311FC">
              <w:t>Н.И.Кондратенко</w:t>
            </w:r>
            <w:proofErr w:type="spellEnd"/>
            <w:r w:rsidRPr="006311FC">
              <w:t xml:space="preserve">, используемых в 2017-18 </w:t>
            </w:r>
            <w:proofErr w:type="spellStart"/>
            <w:r w:rsidRPr="006311FC">
              <w:t>уч</w:t>
            </w:r>
            <w:proofErr w:type="gramStart"/>
            <w:r w:rsidRPr="006311FC">
              <w:t>.г</w:t>
            </w:r>
            <w:proofErr w:type="gramEnd"/>
            <w:r w:rsidRPr="006311FC">
              <w:t>оду</w:t>
            </w:r>
            <w:proofErr w:type="spellEnd"/>
          </w:p>
        </w:tc>
        <w:tc>
          <w:tcPr>
            <w:tcW w:w="85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ПРИЛОЖЕНИЕ 2. Учебный план МАОУ СОШ № 1 им. </w:t>
            </w:r>
            <w:proofErr w:type="spellStart"/>
            <w:r w:rsidRPr="006311FC">
              <w:t>Н.И.Кондратенко</w:t>
            </w:r>
            <w:proofErr w:type="spellEnd"/>
            <w:r w:rsidRPr="006311FC">
              <w:t xml:space="preserve"> для 5-6-х классов, реализующих ФГОС ООО на 2015-2016 </w:t>
            </w:r>
            <w:proofErr w:type="spellStart"/>
            <w:r w:rsidRPr="006311FC">
              <w:t>уч</w:t>
            </w:r>
            <w:proofErr w:type="gramStart"/>
            <w:r w:rsidRPr="006311FC">
              <w:t>.г</w:t>
            </w:r>
            <w:proofErr w:type="gramEnd"/>
            <w:r w:rsidRPr="006311FC">
              <w:t>од</w:t>
            </w:r>
            <w:proofErr w:type="spellEnd"/>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28</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Учебный план МАОУ СОШ № 1 им. </w:t>
            </w:r>
            <w:proofErr w:type="spellStart"/>
            <w:r w:rsidRPr="006311FC">
              <w:t>Н.И.Кондратенко</w:t>
            </w:r>
            <w:proofErr w:type="spellEnd"/>
            <w:r w:rsidRPr="006311FC">
              <w:t xml:space="preserve"> для 5-7-х классов, реализующих ФГОС ООО на 2016-2017 </w:t>
            </w:r>
            <w:proofErr w:type="spellStart"/>
            <w:r w:rsidRPr="006311FC">
              <w:t>уч</w:t>
            </w:r>
            <w:proofErr w:type="gramStart"/>
            <w:r w:rsidRPr="006311FC">
              <w:t>.г</w:t>
            </w:r>
            <w:proofErr w:type="gramEnd"/>
            <w:r w:rsidRPr="006311FC">
              <w:t>од</w:t>
            </w:r>
            <w:proofErr w:type="spellEnd"/>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36</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Учебный план МАОУ СОШ № 1 им. </w:t>
            </w:r>
            <w:proofErr w:type="spellStart"/>
            <w:r w:rsidRPr="006311FC">
              <w:t>Н.И.Кондратенко</w:t>
            </w:r>
            <w:proofErr w:type="spellEnd"/>
            <w:r w:rsidRPr="006311FC">
              <w:t xml:space="preserve"> для 5-8-х классов, реализующих ФГОС ООО на 2017-2018 </w:t>
            </w:r>
            <w:proofErr w:type="spellStart"/>
            <w:r w:rsidRPr="006311FC">
              <w:t>уч</w:t>
            </w:r>
            <w:proofErr w:type="gramStart"/>
            <w:r w:rsidRPr="006311FC">
              <w:t>.г</w:t>
            </w:r>
            <w:proofErr w:type="gramEnd"/>
            <w:r w:rsidRPr="006311FC">
              <w:t>од</w:t>
            </w:r>
            <w:proofErr w:type="spellEnd"/>
          </w:p>
        </w:tc>
        <w:tc>
          <w:tcPr>
            <w:tcW w:w="85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Учебный план  МАОУ СОШ № 1 им. </w:t>
            </w:r>
            <w:proofErr w:type="spellStart"/>
            <w:r w:rsidRPr="006311FC">
              <w:t>Н.И.Кондратенко</w:t>
            </w:r>
            <w:proofErr w:type="spellEnd"/>
            <w:r w:rsidRPr="006311FC">
              <w:t xml:space="preserve"> для I-XI классов,  для организации обучения детей, обучающихся на дому, детей-инвалидов обучающихся на дому в 2015-2016 учебном году </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45</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Учебный план  МАОУ СОШ № 1 им. </w:t>
            </w:r>
            <w:proofErr w:type="spellStart"/>
            <w:r w:rsidRPr="006311FC">
              <w:t>Н.И.Кондратенко</w:t>
            </w:r>
            <w:proofErr w:type="spellEnd"/>
            <w:r w:rsidRPr="006311FC">
              <w:t xml:space="preserve"> для I-XI классов,  для организации обучения детей, обучающихся на дому, детей-инвалидов обучающихся на дому в 2016-2017учебном году</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48</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Учебный план  МАОУ СОШ № 1 им. </w:t>
            </w:r>
            <w:proofErr w:type="spellStart"/>
            <w:r w:rsidRPr="006311FC">
              <w:t>Н.И.Кондратенко</w:t>
            </w:r>
            <w:proofErr w:type="spellEnd"/>
            <w:r w:rsidRPr="006311FC">
              <w:t xml:space="preserve"> для I-XI классов,  для организации обучения детей, обучающихся на дому, детей-инвалидов обучающихся на дому в 2017-2018 учебном году</w:t>
            </w:r>
          </w:p>
        </w:tc>
        <w:tc>
          <w:tcPr>
            <w:tcW w:w="85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ПРИЛОЖЕНИЕ 3. План внеурочной деятельности 5-6-х классов  МАОУ СОШ № 1 им. </w:t>
            </w:r>
            <w:proofErr w:type="spellStart"/>
            <w:r w:rsidRPr="006311FC">
              <w:t>Н.И.Кондратенко</w:t>
            </w:r>
            <w:proofErr w:type="spellEnd"/>
            <w:r w:rsidRPr="006311FC">
              <w:t xml:space="preserve"> на 2015-2016 </w:t>
            </w:r>
            <w:proofErr w:type="spellStart"/>
            <w:r w:rsidRPr="006311FC">
              <w:t>уч</w:t>
            </w:r>
            <w:proofErr w:type="gramStart"/>
            <w:r w:rsidRPr="006311FC">
              <w:t>.г</w:t>
            </w:r>
            <w:proofErr w:type="gramEnd"/>
            <w:r w:rsidRPr="006311FC">
              <w:t>од</w:t>
            </w:r>
            <w:proofErr w:type="spellEnd"/>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51</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План внеурочной деятельности 5-7-х классов  МАОУ СОШ № 1 им. </w:t>
            </w:r>
            <w:proofErr w:type="spellStart"/>
            <w:r w:rsidRPr="006311FC">
              <w:t>Н.И.Кондратенко</w:t>
            </w:r>
            <w:proofErr w:type="spellEnd"/>
            <w:r w:rsidRPr="006311FC">
              <w:t xml:space="preserve"> на 2016-2017 </w:t>
            </w:r>
            <w:proofErr w:type="spellStart"/>
            <w:r w:rsidRPr="006311FC">
              <w:t>уч</w:t>
            </w:r>
            <w:proofErr w:type="gramStart"/>
            <w:r w:rsidRPr="006311FC">
              <w:t>.г</w:t>
            </w:r>
            <w:proofErr w:type="gramEnd"/>
            <w:r w:rsidRPr="006311FC">
              <w:t>од</w:t>
            </w:r>
            <w:proofErr w:type="spellEnd"/>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57</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План внеурочной деятельности 5-8-х классов  МАОУ СОШ № 1 им. </w:t>
            </w:r>
            <w:proofErr w:type="spellStart"/>
            <w:r w:rsidRPr="006311FC">
              <w:lastRenderedPageBreak/>
              <w:t>Н.И.Кондратенко</w:t>
            </w:r>
            <w:proofErr w:type="spellEnd"/>
            <w:r w:rsidRPr="006311FC">
              <w:t xml:space="preserve"> на 2017-2018 </w:t>
            </w:r>
            <w:proofErr w:type="spellStart"/>
            <w:r w:rsidRPr="006311FC">
              <w:t>уч</w:t>
            </w:r>
            <w:proofErr w:type="gramStart"/>
            <w:r w:rsidRPr="006311FC">
              <w:t>.г</w:t>
            </w:r>
            <w:proofErr w:type="gramEnd"/>
            <w:r w:rsidRPr="006311FC">
              <w:t>од</w:t>
            </w:r>
            <w:proofErr w:type="spellEnd"/>
          </w:p>
        </w:tc>
        <w:tc>
          <w:tcPr>
            <w:tcW w:w="85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ПРИЛОЖЕНИЕ 4.  Годовой календарный учебный график МАОУ СОШ № 1 им. </w:t>
            </w:r>
            <w:proofErr w:type="spellStart"/>
            <w:r w:rsidRPr="006311FC">
              <w:t>Н.И.Кондратенко</w:t>
            </w:r>
            <w:proofErr w:type="spellEnd"/>
            <w:r w:rsidRPr="006311FC">
              <w:t xml:space="preserve"> на 2015-2016 уч. год</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65</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Календарный учебный график МАОУ СОШ № 1 им. </w:t>
            </w:r>
            <w:proofErr w:type="spellStart"/>
            <w:r w:rsidRPr="006311FC">
              <w:t>Н.И.Кондратенко</w:t>
            </w:r>
            <w:proofErr w:type="spellEnd"/>
            <w:r w:rsidRPr="006311FC">
              <w:t xml:space="preserve"> на 2016-2017 уч. год</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67</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Календарный учебный график МАОУ СОШ № 1 им. </w:t>
            </w:r>
            <w:proofErr w:type="spellStart"/>
            <w:r w:rsidRPr="006311FC">
              <w:t>Н.И.Кондратенко</w:t>
            </w:r>
            <w:proofErr w:type="spellEnd"/>
            <w:r w:rsidRPr="006311FC">
              <w:t xml:space="preserve"> на 2017-2018 уч. год</w:t>
            </w:r>
          </w:p>
        </w:tc>
        <w:tc>
          <w:tcPr>
            <w:tcW w:w="85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ПРИЛОЖЕНИЕ 5.   Расписание уроков 5-6-х классов на 2015-2016 уч. год</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71</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Расписание занятий на дому на 2015-2016 учебный год ученика 6 «В» класса Родионова Александра  Витальевича</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73</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Расписание уроков 5-7-х классов на 2016-2017 уч. год</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74</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Расписание занятий на дому на 2016-2017 учебный год ученика 7 «В» класса Родионова Александра  Витальевича</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77</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Расписание занятий на дому на 2016-2017 учебный год ученика 6 «Б» класса </w:t>
            </w:r>
            <w:proofErr w:type="gramStart"/>
            <w:r w:rsidRPr="006311FC">
              <w:t>Голяк</w:t>
            </w:r>
            <w:proofErr w:type="gramEnd"/>
            <w:r w:rsidRPr="006311FC">
              <w:t xml:space="preserve"> Ольги </w:t>
            </w:r>
            <w:proofErr w:type="spellStart"/>
            <w:r w:rsidRPr="006311FC">
              <w:t>Рональдовны</w:t>
            </w:r>
            <w:proofErr w:type="spellEnd"/>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78</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Расписание уроков 5-8-х классов на 2016-2017 уч. год</w:t>
            </w:r>
          </w:p>
        </w:tc>
        <w:tc>
          <w:tcPr>
            <w:tcW w:w="85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Расписание занятий на дому на 2017-2018 учебный год ученика 5 «В» класса Блохина</w:t>
            </w:r>
          </w:p>
        </w:tc>
        <w:tc>
          <w:tcPr>
            <w:tcW w:w="85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Расписание занятий на дому на 2017-2018 учебный год ученика 7 «Б» класса </w:t>
            </w:r>
            <w:proofErr w:type="gramStart"/>
            <w:r w:rsidRPr="006311FC">
              <w:t>Голяк</w:t>
            </w:r>
            <w:proofErr w:type="gramEnd"/>
            <w:r w:rsidRPr="006311FC">
              <w:t xml:space="preserve"> Ольги </w:t>
            </w:r>
            <w:proofErr w:type="spellStart"/>
            <w:r w:rsidRPr="006311FC">
              <w:t>Рональдовны</w:t>
            </w:r>
            <w:proofErr w:type="spellEnd"/>
          </w:p>
        </w:tc>
        <w:tc>
          <w:tcPr>
            <w:tcW w:w="85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Расписание занятий на дому на 2017-2018 учебный год ученика 8 «В» класса Родионова Александра  Витальевича</w:t>
            </w:r>
          </w:p>
        </w:tc>
        <w:tc>
          <w:tcPr>
            <w:tcW w:w="85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ПРИЛОЖЕНИЕ 6.   Список учебников, используемых в образовательном процессе для обучающихся 1-11 классов МАОУ СОШ № 1 </w:t>
            </w:r>
            <w:proofErr w:type="spellStart"/>
            <w:r w:rsidRPr="006311FC">
              <w:t>Н.И.Кондратенко</w:t>
            </w:r>
            <w:proofErr w:type="spellEnd"/>
            <w:r w:rsidRPr="006311FC">
              <w:t xml:space="preserve"> на 2016-2017 уч. год</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79</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Список учебников, используемых в образовательном процессе для обучающихся 1-11 классов МАОУ СОШ № 1 </w:t>
            </w:r>
            <w:proofErr w:type="spellStart"/>
            <w:r w:rsidRPr="006311FC">
              <w:t>Н.И.Кондратенко</w:t>
            </w:r>
            <w:proofErr w:type="spellEnd"/>
            <w:r w:rsidRPr="006311FC">
              <w:t xml:space="preserve"> на 2017-2018 уч. год</w:t>
            </w:r>
          </w:p>
        </w:tc>
        <w:tc>
          <w:tcPr>
            <w:tcW w:w="85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ПРИЛОЖЕНИЕ 7. План </w:t>
            </w:r>
            <w:proofErr w:type="spellStart"/>
            <w:r w:rsidRPr="006311FC">
              <w:t>внутришкольного</w:t>
            </w:r>
            <w:proofErr w:type="spellEnd"/>
            <w:r w:rsidRPr="006311FC">
              <w:t xml:space="preserve"> мониторинга по реализации ФГОС ООО МАОУ СОШ № 1 им. </w:t>
            </w:r>
            <w:proofErr w:type="spellStart"/>
            <w:r w:rsidRPr="006311FC">
              <w:t>Н.И.Кондратенко</w:t>
            </w:r>
            <w:proofErr w:type="spellEnd"/>
            <w:r w:rsidRPr="006311FC">
              <w:t xml:space="preserve"> в 2015-2016 учебном году</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293</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План </w:t>
            </w:r>
            <w:proofErr w:type="spellStart"/>
            <w:r w:rsidRPr="006311FC">
              <w:t>внутришкольного</w:t>
            </w:r>
            <w:proofErr w:type="spellEnd"/>
            <w:r w:rsidRPr="006311FC">
              <w:t xml:space="preserve"> мониторинга по реализации ФГОС ООО МАОУ СОШ № 1 им. </w:t>
            </w:r>
            <w:proofErr w:type="spellStart"/>
            <w:r w:rsidRPr="006311FC">
              <w:t>Н.И.Кондратенко</w:t>
            </w:r>
            <w:proofErr w:type="spellEnd"/>
            <w:r w:rsidRPr="006311FC">
              <w:t xml:space="preserve"> в 2016-2017 учебном году</w:t>
            </w:r>
          </w:p>
        </w:tc>
        <w:tc>
          <w:tcPr>
            <w:tcW w:w="851"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302</w:t>
            </w:r>
          </w:p>
        </w:tc>
      </w:tr>
      <w:tr w:rsidR="005C5407" w:rsidRPr="006311FC" w:rsidTr="005C5407">
        <w:tc>
          <w:tcPr>
            <w:tcW w:w="110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c>
          <w:tcPr>
            <w:tcW w:w="7938" w:type="dxa"/>
            <w:tcBorders>
              <w:top w:val="single" w:sz="4" w:space="0" w:color="auto"/>
              <w:left w:val="single" w:sz="4" w:space="0" w:color="auto"/>
              <w:bottom w:val="single" w:sz="4" w:space="0" w:color="auto"/>
              <w:right w:val="single" w:sz="4" w:space="0" w:color="auto"/>
            </w:tcBorders>
            <w:hideMark/>
          </w:tcPr>
          <w:p w:rsidR="005C5407" w:rsidRPr="006311FC" w:rsidRDefault="005C5407" w:rsidP="006311FC">
            <w:r w:rsidRPr="006311FC">
              <w:t xml:space="preserve">План </w:t>
            </w:r>
            <w:proofErr w:type="spellStart"/>
            <w:r w:rsidRPr="006311FC">
              <w:t>внутришкольного</w:t>
            </w:r>
            <w:proofErr w:type="spellEnd"/>
            <w:r w:rsidRPr="006311FC">
              <w:t xml:space="preserve"> мониторинга по реализации ФГОС ООО МАОУ СОШ № 1 им. </w:t>
            </w:r>
            <w:proofErr w:type="spellStart"/>
            <w:r w:rsidRPr="006311FC">
              <w:t>Н.И.Кондратенко</w:t>
            </w:r>
            <w:proofErr w:type="spellEnd"/>
            <w:r w:rsidRPr="006311FC">
              <w:t xml:space="preserve"> в 2017-2018 учебном году</w:t>
            </w:r>
          </w:p>
        </w:tc>
        <w:tc>
          <w:tcPr>
            <w:tcW w:w="851" w:type="dxa"/>
            <w:tcBorders>
              <w:top w:val="single" w:sz="4" w:space="0" w:color="auto"/>
              <w:left w:val="single" w:sz="4" w:space="0" w:color="auto"/>
              <w:bottom w:val="single" w:sz="4" w:space="0" w:color="auto"/>
              <w:right w:val="single" w:sz="4" w:space="0" w:color="auto"/>
            </w:tcBorders>
          </w:tcPr>
          <w:p w:rsidR="005C5407" w:rsidRPr="006311FC" w:rsidRDefault="005C5407" w:rsidP="006311FC"/>
        </w:tc>
      </w:tr>
    </w:tbl>
    <w:p w:rsidR="005C5407" w:rsidRPr="006311FC" w:rsidRDefault="005C5407" w:rsidP="005C5407">
      <w:r w:rsidRPr="006311FC">
        <w:t> </w:t>
      </w:r>
    </w:p>
    <w:p w:rsidR="005C5407" w:rsidRPr="006311FC" w:rsidRDefault="005C5407" w:rsidP="005C5407">
      <w:r w:rsidRPr="006311FC">
        <w:br w:type="page"/>
      </w:r>
      <w:r w:rsidRPr="006311FC">
        <w:lastRenderedPageBreak/>
        <w:t>1.</w:t>
      </w:r>
      <w:r w:rsidRPr="006311FC">
        <w:tab/>
        <w:t>Целевой раздел основной образовательной программы основного общего образования</w:t>
      </w:r>
    </w:p>
    <w:p w:rsidR="005C5407" w:rsidRPr="006311FC" w:rsidRDefault="005C5407" w:rsidP="005C5407"/>
    <w:p w:rsidR="005C5407" w:rsidRPr="006311FC" w:rsidRDefault="005C5407" w:rsidP="005C5407">
      <w:r w:rsidRPr="006311FC">
        <w:t>1.1. Пояснительная  записка</w:t>
      </w:r>
    </w:p>
    <w:p w:rsidR="005C5407" w:rsidRPr="006311FC" w:rsidRDefault="005C5407" w:rsidP="005C5407">
      <w:r w:rsidRPr="006311FC">
        <w:t>1.1.1.</w:t>
      </w:r>
      <w:r w:rsidRPr="006311FC">
        <w:tab/>
        <w:t>Цели и задачи реализации основной образовательной программы основного общего образования</w:t>
      </w:r>
    </w:p>
    <w:p w:rsidR="005C5407" w:rsidRPr="006311FC" w:rsidRDefault="005C5407" w:rsidP="005C5407">
      <w:r w:rsidRPr="006311FC">
        <w:t xml:space="preserve">Целями реализации основной образовательной программы основного общего образования являются: </w:t>
      </w:r>
    </w:p>
    <w:p w:rsidR="005C5407" w:rsidRPr="006311FC" w:rsidRDefault="005C5407" w:rsidP="005C5407">
      <w:r w:rsidRPr="006311FC">
        <w:t>•</w:t>
      </w:r>
      <w:r w:rsidRPr="006311FC">
        <w:tab/>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5C5407" w:rsidRPr="006311FC" w:rsidRDefault="005C5407" w:rsidP="005C5407">
      <w:r w:rsidRPr="006311FC">
        <w:t>•</w:t>
      </w:r>
      <w:r w:rsidRPr="006311FC">
        <w:tab/>
        <w:t xml:space="preserve">становление и развитие личности </w:t>
      </w:r>
      <w:proofErr w:type="gramStart"/>
      <w:r w:rsidRPr="006311FC">
        <w:t>обучающегося</w:t>
      </w:r>
      <w:proofErr w:type="gramEnd"/>
      <w:r w:rsidRPr="006311FC">
        <w:t xml:space="preserve"> в ее самобытности, уникальности, неповторимости.</w:t>
      </w:r>
    </w:p>
    <w:p w:rsidR="005C5407" w:rsidRPr="006311FC" w:rsidRDefault="005C5407" w:rsidP="005C5407">
      <w:r w:rsidRPr="006311FC">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5C5407" w:rsidRPr="006311FC" w:rsidRDefault="005C5407" w:rsidP="005C5407">
      <w:r w:rsidRPr="006311FC">
        <w:t>•</w:t>
      </w:r>
      <w:r w:rsidRPr="006311FC">
        <w:tab/>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5C5407" w:rsidRPr="006311FC" w:rsidRDefault="005C5407" w:rsidP="005C5407">
      <w:r w:rsidRPr="006311FC">
        <w:t>•</w:t>
      </w:r>
      <w:r w:rsidRPr="006311FC">
        <w:tab/>
        <w:t>обеспечение преемственности начального общего, основного общего, среднего общего образования;</w:t>
      </w:r>
    </w:p>
    <w:p w:rsidR="005C5407" w:rsidRPr="006311FC" w:rsidRDefault="005C5407" w:rsidP="005C5407">
      <w:r w:rsidRPr="006311FC">
        <w:t>•</w:t>
      </w:r>
      <w:r w:rsidRPr="006311FC">
        <w:tab/>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5C5407" w:rsidRPr="006311FC" w:rsidRDefault="005C5407" w:rsidP="005C5407">
      <w:r w:rsidRPr="006311FC">
        <w:t>•</w:t>
      </w:r>
      <w:r w:rsidRPr="006311FC">
        <w:tab/>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5C5407" w:rsidRPr="006311FC" w:rsidRDefault="005C5407" w:rsidP="005C5407">
      <w:r w:rsidRPr="006311FC">
        <w:t>•</w:t>
      </w:r>
      <w:r w:rsidRPr="006311FC">
        <w:tab/>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5C5407" w:rsidRPr="006311FC" w:rsidRDefault="005C5407" w:rsidP="005C5407">
      <w:r w:rsidRPr="006311FC">
        <w:t>•</w:t>
      </w:r>
      <w:r w:rsidRPr="006311FC">
        <w:tab/>
        <w:t>взаимодействие образовательной организации при реализации основной образовательной программы с социальными партнерами;</w:t>
      </w:r>
    </w:p>
    <w:p w:rsidR="005C5407" w:rsidRPr="006311FC" w:rsidRDefault="005C5407" w:rsidP="005C5407">
      <w:r w:rsidRPr="006311FC">
        <w:t>•</w:t>
      </w:r>
      <w:r w:rsidRPr="006311FC">
        <w:tab/>
        <w:t xml:space="preserve">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w:t>
      </w:r>
      <w:r w:rsidRPr="006311FC">
        <w:lastRenderedPageBreak/>
        <w:t>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5C5407" w:rsidRPr="006311FC" w:rsidRDefault="005C5407" w:rsidP="005C5407">
      <w:r w:rsidRPr="006311FC">
        <w:t>•</w:t>
      </w:r>
      <w:r w:rsidRPr="006311FC">
        <w:tab/>
        <w:t>организацию интеллектуальных и творческих соревнований, научно-технического творчества, проектной и учебно-исследовательской деятельности;</w:t>
      </w:r>
    </w:p>
    <w:p w:rsidR="005C5407" w:rsidRPr="006311FC" w:rsidRDefault="005C5407" w:rsidP="005C5407">
      <w:r w:rsidRPr="006311FC">
        <w:t>•</w:t>
      </w:r>
      <w:r w:rsidRPr="006311FC">
        <w:tab/>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6311FC">
        <w:t>внутришкольной</w:t>
      </w:r>
      <w:proofErr w:type="spellEnd"/>
      <w:r w:rsidRPr="006311FC">
        <w:t xml:space="preserve"> социальной среды, школьного уклада;</w:t>
      </w:r>
    </w:p>
    <w:p w:rsidR="005C5407" w:rsidRPr="006311FC" w:rsidRDefault="005C5407" w:rsidP="005C5407">
      <w:r w:rsidRPr="006311FC">
        <w:t>•</w:t>
      </w:r>
      <w:r w:rsidRPr="006311FC">
        <w:tab/>
        <w:t xml:space="preserve">включение </w:t>
      </w:r>
      <w:proofErr w:type="gramStart"/>
      <w:r w:rsidRPr="006311FC">
        <w:t>обучающихся</w:t>
      </w:r>
      <w:proofErr w:type="gramEnd"/>
      <w:r w:rsidRPr="006311FC">
        <w:t xml:space="preserve"> в процессы познания и преобразования внешкольной социальной среды ст. </w:t>
      </w:r>
      <w:proofErr w:type="spellStart"/>
      <w:r w:rsidRPr="006311FC">
        <w:t>Кущёвской</w:t>
      </w:r>
      <w:proofErr w:type="spellEnd"/>
      <w:r w:rsidRPr="006311FC">
        <w:t xml:space="preserve">, </w:t>
      </w:r>
      <w:proofErr w:type="spellStart"/>
      <w:r w:rsidRPr="006311FC">
        <w:t>Кущёвского</w:t>
      </w:r>
      <w:proofErr w:type="spellEnd"/>
      <w:r w:rsidRPr="006311FC">
        <w:t xml:space="preserve"> района для приобретения опыта реального управления и действия;</w:t>
      </w:r>
    </w:p>
    <w:p w:rsidR="005C5407" w:rsidRPr="006311FC" w:rsidRDefault="005C5407" w:rsidP="005C5407">
      <w:r w:rsidRPr="006311FC">
        <w:t>•</w:t>
      </w:r>
      <w:r w:rsidRPr="006311FC">
        <w:tab/>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5C5407" w:rsidRPr="006311FC" w:rsidRDefault="005C5407" w:rsidP="005C5407">
      <w:r w:rsidRPr="006311FC">
        <w:t>•</w:t>
      </w:r>
      <w:r w:rsidRPr="006311FC">
        <w:tab/>
        <w:t>сохранение и укрепление физического, психологического и социального здоровья обучающихся, обеспечение их безопасности.</w:t>
      </w:r>
    </w:p>
    <w:p w:rsidR="005C5407" w:rsidRPr="006311FC" w:rsidRDefault="005C5407" w:rsidP="005C5407"/>
    <w:p w:rsidR="005C5407" w:rsidRPr="006311FC" w:rsidRDefault="005C5407" w:rsidP="005C5407">
      <w:r w:rsidRPr="006311FC">
        <w:t>1.1.2.</w:t>
      </w:r>
      <w:r w:rsidRPr="006311FC">
        <w:tab/>
        <w:t>Принципы и подходы к формированию образовательной программы основного общего образования</w:t>
      </w:r>
    </w:p>
    <w:p w:rsidR="005C5407" w:rsidRPr="006311FC" w:rsidRDefault="005C5407" w:rsidP="005C5407">
      <w:r w:rsidRPr="006311FC">
        <w:t>Методологической основой ФГОС является системно-</w:t>
      </w:r>
      <w:proofErr w:type="spellStart"/>
      <w:r w:rsidRPr="006311FC">
        <w:t>деятельностный</w:t>
      </w:r>
      <w:proofErr w:type="spellEnd"/>
      <w:r w:rsidRPr="006311FC">
        <w:t xml:space="preserve"> подход, который предполагает:</w:t>
      </w:r>
    </w:p>
    <w:p w:rsidR="005C5407" w:rsidRPr="006311FC" w:rsidRDefault="005C5407" w:rsidP="005C5407">
      <w:r w:rsidRPr="006311FC">
        <w:t>•</w:t>
      </w:r>
      <w:r w:rsidRPr="006311FC">
        <w:tab/>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6311FC">
        <w:t>поликонфессионального</w:t>
      </w:r>
      <w:proofErr w:type="spellEnd"/>
      <w:r w:rsidRPr="006311FC">
        <w:t xml:space="preserve"> состава;</w:t>
      </w:r>
    </w:p>
    <w:p w:rsidR="005C5407" w:rsidRPr="006311FC" w:rsidRDefault="005C5407" w:rsidP="005C5407">
      <w:r w:rsidRPr="006311FC">
        <w:t>•</w:t>
      </w:r>
      <w:r w:rsidRPr="006311FC">
        <w:tab/>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5C5407" w:rsidRPr="006311FC" w:rsidRDefault="005C5407" w:rsidP="005C5407">
      <w:r w:rsidRPr="006311FC">
        <w:t>•</w:t>
      </w:r>
      <w:r w:rsidRPr="006311FC">
        <w:tab/>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5C5407" w:rsidRPr="006311FC" w:rsidRDefault="005C5407" w:rsidP="005C5407">
      <w:r w:rsidRPr="006311FC">
        <w:t>•</w:t>
      </w:r>
      <w:r w:rsidRPr="006311FC">
        <w:tab/>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5C5407" w:rsidRPr="006311FC" w:rsidRDefault="005C5407" w:rsidP="005C5407">
      <w:r w:rsidRPr="006311FC">
        <w:lastRenderedPageBreak/>
        <w:t>•</w:t>
      </w:r>
      <w:r w:rsidRPr="006311FC">
        <w:tab/>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5C5407" w:rsidRPr="006311FC" w:rsidRDefault="005C5407" w:rsidP="005C5407">
      <w:r w:rsidRPr="006311FC">
        <w:t>•</w:t>
      </w:r>
      <w:r w:rsidRPr="006311FC">
        <w:tab/>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5C5407" w:rsidRPr="006311FC" w:rsidRDefault="005C5407" w:rsidP="005C5407">
      <w:r w:rsidRPr="006311FC">
        <w:t>Основная образовательная программа формируется с учетом психолого-педагогических особенностей развития детей 11–15 лет, связанных:</w:t>
      </w:r>
    </w:p>
    <w:p w:rsidR="005C5407" w:rsidRPr="006311FC" w:rsidRDefault="005C5407" w:rsidP="005C5407">
      <w:proofErr w:type="gramStart"/>
      <w:r w:rsidRPr="006311FC">
        <w:t>•</w:t>
      </w:r>
      <w:r w:rsidRPr="006311FC">
        <w:tab/>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6311FC">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5C5407" w:rsidRPr="006311FC" w:rsidRDefault="005C5407" w:rsidP="005C5407">
      <w:proofErr w:type="gramStart"/>
      <w:r w:rsidRPr="006311FC">
        <w:t>•</w:t>
      </w:r>
      <w:r w:rsidRPr="006311FC">
        <w:tab/>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w:t>
      </w:r>
      <w:proofErr w:type="spellStart"/>
      <w:r w:rsidRPr="006311FC">
        <w:t>временнóй</w:t>
      </w:r>
      <w:proofErr w:type="spellEnd"/>
      <w:r w:rsidRPr="006311FC">
        <w:t xml:space="preserve"> перспективе;</w:t>
      </w:r>
      <w:proofErr w:type="gramEnd"/>
    </w:p>
    <w:p w:rsidR="005C5407" w:rsidRPr="006311FC" w:rsidRDefault="005C5407" w:rsidP="005C5407">
      <w:r w:rsidRPr="006311FC">
        <w:t>•</w:t>
      </w:r>
      <w:r w:rsidRPr="006311FC">
        <w:tab/>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5C5407" w:rsidRPr="006311FC" w:rsidRDefault="005C5407" w:rsidP="005C5407">
      <w:r w:rsidRPr="006311FC">
        <w:t>•</w:t>
      </w:r>
      <w:r w:rsidRPr="006311FC">
        <w:tab/>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6311FC">
        <w:t>отношениях</w:t>
      </w:r>
      <w:proofErr w:type="gramEnd"/>
      <w:r w:rsidRPr="006311FC">
        <w:t xml:space="preserve"> обучающихся с учителем и сверстниками;</w:t>
      </w:r>
    </w:p>
    <w:p w:rsidR="005C5407" w:rsidRPr="006311FC" w:rsidRDefault="005C5407" w:rsidP="005C5407">
      <w:r w:rsidRPr="006311FC">
        <w:t>•</w:t>
      </w:r>
      <w:r w:rsidRPr="006311FC">
        <w:tab/>
        <w:t xml:space="preserve">с изменением формы организации учебной деятельности и учебного сотрудничества </w:t>
      </w:r>
      <w:proofErr w:type="gramStart"/>
      <w:r w:rsidRPr="006311FC">
        <w:t>от</w:t>
      </w:r>
      <w:proofErr w:type="gramEnd"/>
      <w:r w:rsidRPr="006311FC">
        <w:t xml:space="preserve"> классно-урочной к лабораторно-семинарской и лекционно-лабораторной исследовательской.</w:t>
      </w:r>
    </w:p>
    <w:p w:rsidR="005C5407" w:rsidRPr="006311FC" w:rsidRDefault="005C5407" w:rsidP="005C5407">
      <w:proofErr w:type="gramStart"/>
      <w:r w:rsidRPr="006311FC">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6311FC">
        <w:t xml:space="preserve"> правил и ограничений, связанных с моралью послушания, на нормы поведения взрослых.</w:t>
      </w:r>
    </w:p>
    <w:p w:rsidR="005C5407" w:rsidRPr="006311FC" w:rsidRDefault="005C5407" w:rsidP="005C5407">
      <w:r w:rsidRPr="006311FC">
        <w:t>Второй этап подросткового развития (14–15 лет, 8–9 классы), характеризуется:</w:t>
      </w:r>
    </w:p>
    <w:p w:rsidR="005C5407" w:rsidRPr="006311FC" w:rsidRDefault="005C5407" w:rsidP="005C5407">
      <w:r w:rsidRPr="006311FC">
        <w:lastRenderedPageBreak/>
        <w:t>•</w:t>
      </w:r>
      <w:r w:rsidRPr="006311FC">
        <w:tab/>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5C5407" w:rsidRPr="006311FC" w:rsidRDefault="005C5407" w:rsidP="005C5407">
      <w:r w:rsidRPr="006311FC">
        <w:t>•</w:t>
      </w:r>
      <w:r w:rsidRPr="006311FC">
        <w:tab/>
        <w:t>стремлением подростка к общению и совместной деятельности со сверстниками;</w:t>
      </w:r>
    </w:p>
    <w:p w:rsidR="005C5407" w:rsidRPr="006311FC" w:rsidRDefault="005C5407" w:rsidP="005C5407">
      <w:r w:rsidRPr="006311FC">
        <w:t>•</w:t>
      </w:r>
      <w:r w:rsidRPr="006311FC">
        <w:tab/>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5C5407" w:rsidRPr="006311FC" w:rsidRDefault="005C5407" w:rsidP="005C5407">
      <w:r w:rsidRPr="006311FC">
        <w:t>•</w:t>
      </w:r>
      <w:r w:rsidRPr="006311FC">
        <w:tab/>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 е. моральным развитием личности;</w:t>
      </w:r>
    </w:p>
    <w:p w:rsidR="005C5407" w:rsidRPr="006311FC" w:rsidRDefault="005C5407" w:rsidP="005C5407">
      <w:r w:rsidRPr="006311FC">
        <w:t>•</w:t>
      </w:r>
      <w:r w:rsidRPr="006311FC">
        <w:tab/>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5C5407" w:rsidRPr="006311FC" w:rsidRDefault="005C5407" w:rsidP="005C5407">
      <w:r w:rsidRPr="006311FC">
        <w:t>•</w:t>
      </w:r>
      <w:r w:rsidRPr="006311FC">
        <w:tab/>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5C5407" w:rsidRPr="006311FC" w:rsidRDefault="005C5407" w:rsidP="005C5407">
      <w:r w:rsidRPr="006311FC">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5C5407" w:rsidRPr="006311FC" w:rsidRDefault="005C5407" w:rsidP="005C5407">
      <w:r w:rsidRPr="006311FC">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6311FC">
        <w:t>новый</w:t>
      </w:r>
      <w:proofErr w:type="gramEnd"/>
      <w:r w:rsidRPr="006311FC">
        <w:t>.</w:t>
      </w:r>
    </w:p>
    <w:p w:rsidR="005C5407" w:rsidRPr="006311FC" w:rsidRDefault="005C5407" w:rsidP="005C5407">
      <w:r w:rsidRPr="006311FC">
        <w:t xml:space="preserve">1.2. Планируемые результаты освоения </w:t>
      </w:r>
      <w:proofErr w:type="gramStart"/>
      <w:r w:rsidRPr="006311FC">
        <w:t>обучающимися</w:t>
      </w:r>
      <w:proofErr w:type="gramEnd"/>
      <w:r w:rsidRPr="006311FC">
        <w:t xml:space="preserve"> основной образовательной программы основного общего образования</w:t>
      </w:r>
    </w:p>
    <w:p w:rsidR="005C5407" w:rsidRPr="006311FC" w:rsidRDefault="005C5407" w:rsidP="005C5407">
      <w:r w:rsidRPr="006311FC">
        <w:t>1.2.1. Общие положения</w:t>
      </w:r>
    </w:p>
    <w:p w:rsidR="005C5407" w:rsidRPr="006311FC" w:rsidRDefault="005C5407" w:rsidP="005C5407">
      <w:r w:rsidRPr="006311FC">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w:t>
      </w:r>
      <w:proofErr w:type="spellStart"/>
      <w:r w:rsidRPr="006311FC">
        <w:t>критериальной</w:t>
      </w:r>
      <w:proofErr w:type="spellEnd"/>
      <w:r w:rsidRPr="006311FC">
        <w:t xml:space="preserve">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5C5407" w:rsidRPr="006311FC" w:rsidRDefault="005C5407" w:rsidP="005C5407">
      <w:r w:rsidRPr="006311FC">
        <w:t xml:space="preserve">В соответствии с требованиями ФГОС ООО система планируемых результатов – личностных, </w:t>
      </w:r>
      <w:proofErr w:type="spellStart"/>
      <w:r w:rsidRPr="006311FC">
        <w:t>метапредметных</w:t>
      </w:r>
      <w:proofErr w:type="spellEnd"/>
      <w:r w:rsidRPr="006311FC">
        <w:t xml:space="preserve">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w:t>
      </w:r>
      <w:r w:rsidRPr="006311FC">
        <w:lastRenderedPageBreak/>
        <w:t>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5C5407" w:rsidRPr="006311FC" w:rsidRDefault="005C5407" w:rsidP="005C5407">
      <w:proofErr w:type="gramStart"/>
      <w:r w:rsidRPr="006311FC">
        <w:t xml:space="preserve">В соответствии с реализуемой ФГОС ООО </w:t>
      </w:r>
      <w:proofErr w:type="spellStart"/>
      <w:r w:rsidRPr="006311FC">
        <w:t>деятельностной</w:t>
      </w:r>
      <w:proofErr w:type="spellEnd"/>
      <w:r w:rsidRPr="006311FC">
        <w:t xml:space="preserve">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6311FC">
        <w:t xml:space="preserve"> Такой подход позволяет определять динамическую картину развития </w:t>
      </w:r>
      <w:proofErr w:type="gramStart"/>
      <w:r w:rsidRPr="006311FC">
        <w:t>обучающихся</w:t>
      </w:r>
      <w:proofErr w:type="gramEnd"/>
      <w:r w:rsidRPr="006311FC">
        <w:t>, поощрять продвижение обучающихся, выстраивать индивидуальные траектории обучения с учетом зоны ближайшего развития ребенка.</w:t>
      </w:r>
    </w:p>
    <w:p w:rsidR="005C5407" w:rsidRPr="006311FC" w:rsidRDefault="005C5407" w:rsidP="005C5407">
      <w:r w:rsidRPr="006311FC">
        <w:t>1.2.2. Структура планируемых результатов</w:t>
      </w:r>
    </w:p>
    <w:p w:rsidR="005C5407" w:rsidRPr="006311FC" w:rsidRDefault="005C5407" w:rsidP="005C5407">
      <w:r w:rsidRPr="006311FC">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5C5407" w:rsidRPr="006311FC" w:rsidRDefault="005C5407" w:rsidP="005C5407">
      <w:r w:rsidRPr="006311FC">
        <w:t>В структуре планируемых результатов выделяется следующие группы:</w:t>
      </w:r>
    </w:p>
    <w:p w:rsidR="005C5407" w:rsidRPr="006311FC" w:rsidRDefault="005C5407" w:rsidP="005C5407">
      <w:r w:rsidRPr="006311FC">
        <w:t xml:space="preserve">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w:t>
      </w:r>
      <w:proofErr w:type="spellStart"/>
      <w:r w:rsidRPr="006311FC">
        <w:t>неперсонифицированной</w:t>
      </w:r>
      <w:proofErr w:type="spellEnd"/>
      <w:r w:rsidRPr="006311FC">
        <w:t xml:space="preserve"> информации.</w:t>
      </w:r>
    </w:p>
    <w:p w:rsidR="005C5407" w:rsidRPr="006311FC" w:rsidRDefault="005C5407" w:rsidP="005C5407">
      <w:r w:rsidRPr="006311FC">
        <w:t xml:space="preserve">         2. </w:t>
      </w:r>
      <w:proofErr w:type="spellStart"/>
      <w:r w:rsidRPr="006311FC">
        <w:t>Метапредметные</w:t>
      </w:r>
      <w:proofErr w:type="spellEnd"/>
      <w:r w:rsidRPr="006311FC">
        <w:t xml:space="preserve">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w:t>
      </w:r>
      <w:proofErr w:type="spellStart"/>
      <w:r w:rsidRPr="006311FC">
        <w:t>метапредметных</w:t>
      </w:r>
      <w:proofErr w:type="spellEnd"/>
      <w:r w:rsidRPr="006311FC">
        <w:t xml:space="preserve"> результатов.</w:t>
      </w:r>
    </w:p>
    <w:p w:rsidR="005C5407" w:rsidRPr="006311FC" w:rsidRDefault="005C5407" w:rsidP="005C5407">
      <w:r w:rsidRPr="006311FC">
        <w:t xml:space="preserve">         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5C5407" w:rsidRPr="006311FC" w:rsidRDefault="005C5407" w:rsidP="005C5407">
      <w:r w:rsidRPr="006311FC">
        <w:tab/>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ностранный язык (второй)», «История России. </w:t>
      </w:r>
      <w:proofErr w:type="gramStart"/>
      <w:r w:rsidRPr="006311FC">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5C5407" w:rsidRPr="006311FC" w:rsidRDefault="005C5407" w:rsidP="005C5407">
      <w:r w:rsidRPr="006311FC">
        <w:tab/>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5C5407" w:rsidRPr="006311FC" w:rsidRDefault="005C5407" w:rsidP="005C5407">
      <w:r w:rsidRPr="006311FC">
        <w:lastRenderedPageBreak/>
        <w:tab/>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6311FC">
        <w:t>обучающимися</w:t>
      </w:r>
      <w:proofErr w:type="gramEnd"/>
      <w:r w:rsidRPr="006311FC">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5C5407" w:rsidRPr="006311FC" w:rsidRDefault="005C5407" w:rsidP="005C5407">
      <w:r w:rsidRPr="006311FC">
        <w:tab/>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6311FC">
        <w:t>отдельные</w:t>
      </w:r>
      <w:proofErr w:type="gramEnd"/>
      <w:r w:rsidRPr="006311FC">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w:t>
      </w:r>
      <w:proofErr w:type="spellStart"/>
      <w:r w:rsidRPr="006311FC">
        <w:t>неперсонифицированной</w:t>
      </w:r>
      <w:proofErr w:type="spellEnd"/>
      <w:r w:rsidRPr="006311FC">
        <w:t xml:space="preserve"> информации. Соответствующая группа результатов в тексте выделена курсивом. </w:t>
      </w:r>
    </w:p>
    <w:p w:rsidR="005C5407" w:rsidRPr="006311FC" w:rsidRDefault="005C5407" w:rsidP="005C5407">
      <w:r w:rsidRPr="006311FC">
        <w:tab/>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6311FC">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6311FC">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и учитывать при определении итоговой оценки.</w:t>
      </w:r>
    </w:p>
    <w:p w:rsidR="005C5407" w:rsidRPr="006311FC" w:rsidRDefault="005C5407" w:rsidP="005C5407">
      <w:r w:rsidRPr="006311FC">
        <w:tab/>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5C5407" w:rsidRPr="006311FC" w:rsidRDefault="005C5407" w:rsidP="005C5407">
      <w:bookmarkStart w:id="1" w:name="_Toc409691626"/>
      <w:bookmarkStart w:id="2" w:name="_Toc406058977"/>
      <w:bookmarkStart w:id="3" w:name="_Toc405145648"/>
      <w:r w:rsidRPr="006311FC">
        <w:t xml:space="preserve">1.2.3. Личностные результаты освоения </w:t>
      </w:r>
      <w:bookmarkEnd w:id="1"/>
      <w:bookmarkEnd w:id="2"/>
      <w:bookmarkEnd w:id="3"/>
      <w:r w:rsidRPr="006311FC">
        <w:t>основной образовательной программы:</w:t>
      </w:r>
    </w:p>
    <w:p w:rsidR="005C5407" w:rsidRPr="006311FC" w:rsidRDefault="005C5407" w:rsidP="005C5407">
      <w:r w:rsidRPr="006311FC">
        <w:tab/>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roofErr w:type="spellStart"/>
      <w:r w:rsidRPr="006311FC">
        <w:t>интериоризация</w:t>
      </w:r>
      <w:proofErr w:type="spellEnd"/>
      <w:r w:rsidRPr="006311FC">
        <w:t xml:space="preserve"> гуманистических, демократических и традиционных ценностей </w:t>
      </w:r>
      <w:r w:rsidRPr="006311FC">
        <w:lastRenderedPageBreak/>
        <w:t>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5C5407" w:rsidRPr="006311FC" w:rsidRDefault="005C5407" w:rsidP="005C5407">
      <w:r w:rsidRPr="006311FC">
        <w:tab/>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5C5407" w:rsidRPr="006311FC" w:rsidRDefault="005C5407" w:rsidP="005C5407">
      <w:r w:rsidRPr="006311FC">
        <w:tab/>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6311FC">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6311FC">
        <w:t>потребительстве</w:t>
      </w:r>
      <w:proofErr w:type="spellEnd"/>
      <w:r w:rsidRPr="006311FC">
        <w:t xml:space="preserve">; </w:t>
      </w:r>
      <w:proofErr w:type="spellStart"/>
      <w:r w:rsidRPr="006311FC">
        <w:t>сформированность</w:t>
      </w:r>
      <w:proofErr w:type="spellEnd"/>
      <w:r w:rsidRPr="006311FC">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6311FC">
        <w:t xml:space="preserve"> понимание значения нравственности, веры и религии в жизни человека, семьи и общества). </w:t>
      </w:r>
      <w:proofErr w:type="spellStart"/>
      <w:r w:rsidRPr="006311FC">
        <w:t>Сформированность</w:t>
      </w:r>
      <w:proofErr w:type="spellEnd"/>
      <w:r w:rsidRPr="006311FC">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C5407" w:rsidRPr="006311FC" w:rsidRDefault="005C5407" w:rsidP="005C5407">
      <w:r w:rsidRPr="006311FC">
        <w:tab/>
        <w:t xml:space="preserve">4. </w:t>
      </w:r>
      <w:proofErr w:type="spellStart"/>
      <w:r w:rsidRPr="006311FC">
        <w:t>Сформированность</w:t>
      </w:r>
      <w:proofErr w:type="spellEnd"/>
      <w:r w:rsidRPr="006311FC">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C5407" w:rsidRPr="006311FC" w:rsidRDefault="005C5407" w:rsidP="005C5407">
      <w:r w:rsidRPr="006311FC">
        <w:tab/>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6311FC">
        <w:t>конвенционирования</w:t>
      </w:r>
      <w:proofErr w:type="spellEnd"/>
      <w:r w:rsidRPr="006311FC">
        <w:t xml:space="preserve"> интересов, процедур, готовность и способность к ведению переговоров). </w:t>
      </w:r>
    </w:p>
    <w:p w:rsidR="005C5407" w:rsidRPr="006311FC" w:rsidRDefault="005C5407" w:rsidP="005C5407">
      <w:r w:rsidRPr="006311FC">
        <w:tab/>
        <w:t xml:space="preserve">6. Освоенность социальных норм, правил поведения, ролей и форм социальной жизни в группах и сообществах. </w:t>
      </w:r>
      <w:proofErr w:type="gramStart"/>
      <w:r w:rsidRPr="006311FC">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6311FC">
        <w:t xml:space="preserve"> </w:t>
      </w:r>
      <w:proofErr w:type="gramStart"/>
      <w:r w:rsidRPr="006311FC">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6311FC">
        <w:t>интериоризация</w:t>
      </w:r>
      <w:proofErr w:type="spellEnd"/>
      <w:r w:rsidRPr="006311FC">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w:t>
      </w:r>
      <w:r w:rsidRPr="006311FC">
        <w:lastRenderedPageBreak/>
        <w:t>рефлексии изменений, способов взаимовыгодного сотрудничества, способов реализации собственного лидерского потенциала).</w:t>
      </w:r>
      <w:proofErr w:type="gramEnd"/>
    </w:p>
    <w:p w:rsidR="005C5407" w:rsidRPr="006311FC" w:rsidRDefault="005C5407" w:rsidP="005C5407">
      <w:r w:rsidRPr="006311FC">
        <w:tab/>
        <w:t xml:space="preserve">7. </w:t>
      </w:r>
      <w:proofErr w:type="spellStart"/>
      <w:r w:rsidRPr="006311FC">
        <w:t>Сформированность</w:t>
      </w:r>
      <w:proofErr w:type="spellEnd"/>
      <w:r w:rsidRPr="006311FC">
        <w:t xml:space="preserve"> ценности здорового и безопасного образа жизни; </w:t>
      </w:r>
      <w:proofErr w:type="spellStart"/>
      <w:r w:rsidRPr="006311FC">
        <w:t>интериоризация</w:t>
      </w:r>
      <w:proofErr w:type="spellEnd"/>
      <w:r w:rsidRPr="006311FC">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C5407" w:rsidRPr="006311FC" w:rsidRDefault="005C5407" w:rsidP="005C5407">
      <w:r w:rsidRPr="006311FC">
        <w:tab/>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6311FC">
        <w:t>сформированность</w:t>
      </w:r>
      <w:proofErr w:type="spellEnd"/>
      <w:r w:rsidRPr="006311FC">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6311FC">
        <w:t>выраженной</w:t>
      </w:r>
      <w:proofErr w:type="gramEnd"/>
      <w:r w:rsidRPr="006311FC">
        <w:t xml:space="preserve"> в том числе в понимании красоты человека; потребность в общении с художественными произведениями, </w:t>
      </w:r>
      <w:proofErr w:type="spellStart"/>
      <w:r w:rsidRPr="006311FC">
        <w:t>сформированность</w:t>
      </w:r>
      <w:proofErr w:type="spellEnd"/>
      <w:r w:rsidRPr="006311FC">
        <w:t xml:space="preserve"> активного отношения к традициям художественной культуры как смысловой, эстетической и личностно-значимой ценности).</w:t>
      </w:r>
    </w:p>
    <w:p w:rsidR="005C5407" w:rsidRPr="006311FC" w:rsidRDefault="005C5407" w:rsidP="005C5407">
      <w:r w:rsidRPr="006311FC">
        <w:tab/>
        <w:t xml:space="preserve">9. </w:t>
      </w:r>
      <w:proofErr w:type="spellStart"/>
      <w:r w:rsidRPr="006311FC">
        <w:t>Сформированность</w:t>
      </w:r>
      <w:proofErr w:type="spellEnd"/>
      <w:r w:rsidRPr="006311FC">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5C5407" w:rsidRPr="006311FC" w:rsidRDefault="005C5407" w:rsidP="005C5407">
      <w:bookmarkStart w:id="4" w:name="_Toc414553132"/>
      <w:bookmarkStart w:id="5" w:name="_Toc410653951"/>
      <w:bookmarkStart w:id="6" w:name="_Toc409691627"/>
      <w:bookmarkStart w:id="7" w:name="_Toc406058978"/>
      <w:bookmarkStart w:id="8" w:name="_Toc405145649"/>
      <w:r w:rsidRPr="006311FC">
        <w:t xml:space="preserve">1.2.4. </w:t>
      </w:r>
      <w:proofErr w:type="spellStart"/>
      <w:r w:rsidRPr="006311FC">
        <w:t>Метапредметные</w:t>
      </w:r>
      <w:proofErr w:type="spellEnd"/>
      <w:r w:rsidRPr="006311FC">
        <w:t xml:space="preserve"> результаты освоения ООП</w:t>
      </w:r>
      <w:bookmarkEnd w:id="4"/>
      <w:bookmarkEnd w:id="5"/>
      <w:bookmarkEnd w:id="6"/>
      <w:bookmarkEnd w:id="7"/>
      <w:bookmarkEnd w:id="8"/>
    </w:p>
    <w:p w:rsidR="005C5407" w:rsidRPr="006311FC" w:rsidRDefault="005C5407" w:rsidP="005C5407">
      <w:r w:rsidRPr="006311FC">
        <w:tab/>
      </w:r>
      <w:proofErr w:type="spellStart"/>
      <w:r w:rsidRPr="006311FC">
        <w:t>Метапредметные</w:t>
      </w:r>
      <w:proofErr w:type="spellEnd"/>
      <w:r w:rsidRPr="006311FC">
        <w:t xml:space="preserve"> результаты включают освоенные </w:t>
      </w:r>
      <w:proofErr w:type="gramStart"/>
      <w:r w:rsidRPr="006311FC">
        <w:t>обучающимися</w:t>
      </w:r>
      <w:proofErr w:type="gramEnd"/>
      <w:r w:rsidRPr="006311FC">
        <w:t xml:space="preserve"> </w:t>
      </w:r>
      <w:proofErr w:type="spellStart"/>
      <w:r w:rsidRPr="006311FC">
        <w:t>межпредметные</w:t>
      </w:r>
      <w:proofErr w:type="spellEnd"/>
      <w:r w:rsidRPr="006311FC">
        <w:t xml:space="preserve"> понятия и универсальные учебные </w:t>
      </w:r>
      <w:proofErr w:type="spellStart"/>
      <w:r w:rsidRPr="006311FC">
        <w:t>действия</w:t>
      </w:r>
      <w:proofErr w:type="spellEnd"/>
      <w:r w:rsidRPr="006311FC">
        <w:t xml:space="preserve"> (регулятивные, познавательные, коммуникативные).</w:t>
      </w:r>
    </w:p>
    <w:p w:rsidR="005C5407" w:rsidRPr="006311FC" w:rsidRDefault="005C5407" w:rsidP="005C5407">
      <w:proofErr w:type="spellStart"/>
      <w:r w:rsidRPr="006311FC">
        <w:t>Межпредметные</w:t>
      </w:r>
      <w:proofErr w:type="spellEnd"/>
      <w:r w:rsidRPr="006311FC">
        <w:t xml:space="preserve"> понятия</w:t>
      </w:r>
    </w:p>
    <w:p w:rsidR="005C5407" w:rsidRPr="006311FC" w:rsidRDefault="005C5407" w:rsidP="005C5407">
      <w:r w:rsidRPr="006311FC">
        <w:tab/>
        <w:t xml:space="preserve">Условием формирования </w:t>
      </w:r>
      <w:proofErr w:type="spellStart"/>
      <w:r w:rsidRPr="006311FC">
        <w:t>межпредметных</w:t>
      </w:r>
      <w:proofErr w:type="spellEnd"/>
      <w:r w:rsidRPr="006311FC">
        <w:t xml:space="preserve">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5C5407" w:rsidRPr="006311FC" w:rsidRDefault="005C5407" w:rsidP="005C5407">
      <w:r w:rsidRPr="006311FC">
        <w:tab/>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5C5407" w:rsidRPr="006311FC" w:rsidRDefault="005C5407" w:rsidP="005C5407">
      <w:proofErr w:type="gramStart"/>
      <w:r w:rsidRPr="006311FC">
        <w:t>• систематизировать, сопоставлять, анализировать, обобщать и интерпретировать информацию, содержащуюся в готовых информационных объектах;</w:t>
      </w:r>
      <w:proofErr w:type="gramEnd"/>
    </w:p>
    <w:p w:rsidR="005C5407" w:rsidRPr="006311FC" w:rsidRDefault="005C5407" w:rsidP="005C5407">
      <w:r w:rsidRPr="006311FC">
        <w:lastRenderedPageBreak/>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C5407" w:rsidRPr="006311FC" w:rsidRDefault="005C5407" w:rsidP="005C5407">
      <w:r w:rsidRPr="006311FC">
        <w:t>• заполнять и дополнять таблицы, схемы, диаграммы, тексты.</w:t>
      </w:r>
    </w:p>
    <w:p w:rsidR="005C5407" w:rsidRPr="006311FC" w:rsidRDefault="005C5407" w:rsidP="005C5407">
      <w:r w:rsidRPr="006311FC">
        <w:tab/>
      </w:r>
      <w:proofErr w:type="gramStart"/>
      <w:r w:rsidRPr="006311FC">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6311FC">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C5407" w:rsidRPr="006311FC" w:rsidRDefault="005C5407" w:rsidP="005C5407">
      <w:r w:rsidRPr="006311FC">
        <w:tab/>
        <w:t xml:space="preserve">Перечень ключевых </w:t>
      </w:r>
      <w:proofErr w:type="spellStart"/>
      <w:r w:rsidRPr="006311FC">
        <w:t>межпредметных</w:t>
      </w:r>
      <w:proofErr w:type="spellEnd"/>
      <w:r w:rsidRPr="006311FC">
        <w:t xml:space="preserve">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5C5407" w:rsidRPr="006311FC" w:rsidRDefault="005C5407" w:rsidP="005C5407">
      <w:r w:rsidRPr="006311FC">
        <w:tab/>
        <w:t>В соответствии ФГОС ООО выделяются три группы универсальных учебных действий: регулятивные, познавательные, коммуникативные.</w:t>
      </w:r>
    </w:p>
    <w:p w:rsidR="005C5407" w:rsidRPr="006311FC" w:rsidRDefault="005C5407" w:rsidP="005C5407">
      <w:r w:rsidRPr="006311FC">
        <w:t>Регулятивные УУД</w:t>
      </w:r>
    </w:p>
    <w:p w:rsidR="005C5407" w:rsidRPr="006311FC" w:rsidRDefault="005C5407" w:rsidP="005C5407">
      <w:r w:rsidRPr="006311FC">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5C5407" w:rsidRPr="006311FC" w:rsidRDefault="005C5407" w:rsidP="005C5407">
      <w:r w:rsidRPr="006311FC">
        <w:t>анализировать существующие и планировать будущие образовательные результаты;</w:t>
      </w:r>
    </w:p>
    <w:p w:rsidR="005C5407" w:rsidRPr="006311FC" w:rsidRDefault="005C5407" w:rsidP="005C5407">
      <w:r w:rsidRPr="006311FC">
        <w:t>идентифицировать собственные проблемы и определять главную проблему;</w:t>
      </w:r>
    </w:p>
    <w:p w:rsidR="005C5407" w:rsidRPr="006311FC" w:rsidRDefault="005C5407" w:rsidP="005C5407">
      <w:r w:rsidRPr="006311FC">
        <w:t>выдвигать версии решения проблемы, формулировать гипотезы, предвосхищать конечный результат;</w:t>
      </w:r>
    </w:p>
    <w:p w:rsidR="005C5407" w:rsidRPr="006311FC" w:rsidRDefault="005C5407" w:rsidP="005C5407">
      <w:r w:rsidRPr="006311FC">
        <w:t>ставить цель деятельности на основе определенной проблемы и существующих возможностей;</w:t>
      </w:r>
    </w:p>
    <w:p w:rsidR="005C5407" w:rsidRPr="006311FC" w:rsidRDefault="005C5407" w:rsidP="005C5407">
      <w:r w:rsidRPr="006311FC">
        <w:t>формулировать учебные задачи как шаги достижения поставленной цели деятельности;</w:t>
      </w:r>
    </w:p>
    <w:p w:rsidR="005C5407" w:rsidRPr="006311FC" w:rsidRDefault="005C5407" w:rsidP="005C5407">
      <w:r w:rsidRPr="006311FC">
        <w:t>обосновывать целевые ориентиры и приоритеты ссылками на ценности, указывая и обосновывая логическую последовательность шагов.</w:t>
      </w:r>
    </w:p>
    <w:p w:rsidR="005C5407" w:rsidRPr="006311FC" w:rsidRDefault="005C5407" w:rsidP="005C5407">
      <w:r w:rsidRPr="006311FC">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5C5407" w:rsidRPr="006311FC" w:rsidRDefault="005C5407" w:rsidP="005C5407">
      <w:r w:rsidRPr="006311FC">
        <w:t>определять необходимые действи</w:t>
      </w:r>
      <w:proofErr w:type="gramStart"/>
      <w:r w:rsidRPr="006311FC">
        <w:t>е(</w:t>
      </w:r>
      <w:proofErr w:type="gramEnd"/>
      <w:r w:rsidRPr="006311FC">
        <w:t>я) в соответствии с учебной и познавательной задачей и составлять алгоритм их выполнения;</w:t>
      </w:r>
    </w:p>
    <w:p w:rsidR="005C5407" w:rsidRPr="006311FC" w:rsidRDefault="005C5407" w:rsidP="005C5407">
      <w:r w:rsidRPr="006311FC">
        <w:lastRenderedPageBreak/>
        <w:t>обосновывать и осуществлять выбор наиболее эффективных способов решения учебных и познавательных задач;</w:t>
      </w:r>
    </w:p>
    <w:p w:rsidR="005C5407" w:rsidRPr="006311FC" w:rsidRDefault="005C5407" w:rsidP="005C5407">
      <w:r w:rsidRPr="006311FC">
        <w:t>определять/находить, в том числе из предложенных вариантов, условия для выполнения учебной и познавательной задачи;</w:t>
      </w:r>
    </w:p>
    <w:p w:rsidR="005C5407" w:rsidRPr="006311FC" w:rsidRDefault="005C5407" w:rsidP="005C5407">
      <w:r w:rsidRPr="006311FC">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5C5407" w:rsidRPr="006311FC" w:rsidRDefault="005C5407" w:rsidP="005C5407">
      <w:r w:rsidRPr="006311FC">
        <w:t>выбирать из предложенных вариантов и самостоятельно искать средства/ресурсы для решения задачи/достижения цели;</w:t>
      </w:r>
    </w:p>
    <w:p w:rsidR="005C5407" w:rsidRPr="006311FC" w:rsidRDefault="005C5407" w:rsidP="005C5407">
      <w:r w:rsidRPr="006311FC">
        <w:t>составлять план решения проблемы (выполнения проекта, проведения исследования);</w:t>
      </w:r>
    </w:p>
    <w:p w:rsidR="005C5407" w:rsidRPr="006311FC" w:rsidRDefault="005C5407" w:rsidP="005C5407">
      <w:r w:rsidRPr="006311FC">
        <w:t>определять потенциальные затруднения при решении учебной и познавательной задачи и находить средства для их устранения;</w:t>
      </w:r>
    </w:p>
    <w:p w:rsidR="005C5407" w:rsidRPr="006311FC" w:rsidRDefault="005C5407" w:rsidP="005C5407">
      <w:r w:rsidRPr="006311FC">
        <w:t>описывать свой опыт, оформляя его для передачи другим людям в виде технологии решения практических задач определенного класса;</w:t>
      </w:r>
    </w:p>
    <w:p w:rsidR="005C5407" w:rsidRPr="006311FC" w:rsidRDefault="005C5407" w:rsidP="005C5407">
      <w:r w:rsidRPr="006311FC">
        <w:t>планировать и корректировать свою индивидуальную образовательную траекторию.</w:t>
      </w:r>
    </w:p>
    <w:p w:rsidR="005C5407" w:rsidRPr="006311FC" w:rsidRDefault="005C5407" w:rsidP="005C5407">
      <w:r w:rsidRPr="006311FC">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5C5407" w:rsidRPr="006311FC" w:rsidRDefault="005C5407" w:rsidP="005C5407">
      <w:r w:rsidRPr="006311FC">
        <w:t>определять совместно с педагогом и сверстниками критерии планируемых результатов и критерии оценки своей учебной деятельности;</w:t>
      </w:r>
    </w:p>
    <w:p w:rsidR="005C5407" w:rsidRPr="006311FC" w:rsidRDefault="005C5407" w:rsidP="005C5407">
      <w:r w:rsidRPr="006311FC">
        <w:t>систематизировать (в том числе выбирать приоритетные) критерии планируемых результатов и оценки своей деятельности;</w:t>
      </w:r>
    </w:p>
    <w:p w:rsidR="005C5407" w:rsidRPr="006311FC" w:rsidRDefault="005C5407" w:rsidP="005C5407">
      <w:r w:rsidRPr="006311FC">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5C5407" w:rsidRPr="006311FC" w:rsidRDefault="005C5407" w:rsidP="005C5407">
      <w:r w:rsidRPr="006311FC">
        <w:t>оценивать свою деятельность, аргументируя причины достижения или отсутствия планируемого результата;</w:t>
      </w:r>
    </w:p>
    <w:p w:rsidR="005C5407" w:rsidRPr="006311FC" w:rsidRDefault="005C5407" w:rsidP="005C5407">
      <w:r w:rsidRPr="006311FC">
        <w:t>находить достаточные средства для выполнения учебных действий в изменяющейся ситуации и/или при отсутствии планируемого результата;</w:t>
      </w:r>
    </w:p>
    <w:p w:rsidR="005C5407" w:rsidRPr="006311FC" w:rsidRDefault="005C5407" w:rsidP="005C5407">
      <w:r w:rsidRPr="006311FC">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5C5407" w:rsidRPr="006311FC" w:rsidRDefault="005C5407" w:rsidP="005C5407">
      <w:r w:rsidRPr="006311FC">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5C5407" w:rsidRPr="006311FC" w:rsidRDefault="005C5407" w:rsidP="005C5407">
      <w:r w:rsidRPr="006311FC">
        <w:t>сверять свои действия с целью и, при необходимости, исправлять ошибки самостоятельно.</w:t>
      </w:r>
    </w:p>
    <w:p w:rsidR="005C5407" w:rsidRPr="006311FC" w:rsidRDefault="005C5407" w:rsidP="005C5407">
      <w:r w:rsidRPr="006311FC">
        <w:lastRenderedPageBreak/>
        <w:t>Умение оценивать правильность выполнения учебной задачи, собственные возможности ее решения. Обучающийся сможет:</w:t>
      </w:r>
    </w:p>
    <w:p w:rsidR="005C5407" w:rsidRPr="006311FC" w:rsidRDefault="005C5407" w:rsidP="005C5407">
      <w:r w:rsidRPr="006311FC">
        <w:t>определять критерии правильности (корректности) выполнения учебной задачи;</w:t>
      </w:r>
    </w:p>
    <w:p w:rsidR="005C5407" w:rsidRPr="006311FC" w:rsidRDefault="005C5407" w:rsidP="005C5407">
      <w:r w:rsidRPr="006311FC">
        <w:t>анализировать и обосновывать применение соответствующего инструментария для выполнения учебной задачи;</w:t>
      </w:r>
    </w:p>
    <w:p w:rsidR="005C5407" w:rsidRPr="006311FC" w:rsidRDefault="005C5407" w:rsidP="005C5407">
      <w:r w:rsidRPr="006311FC">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5C5407" w:rsidRPr="006311FC" w:rsidRDefault="005C5407" w:rsidP="005C5407">
      <w:r w:rsidRPr="006311FC">
        <w:t>оценивать продукт своей деятельности по заданным и/или самостоятельно определенным критериям в соответствии с целью деятельности;</w:t>
      </w:r>
    </w:p>
    <w:p w:rsidR="005C5407" w:rsidRPr="006311FC" w:rsidRDefault="005C5407" w:rsidP="005C5407">
      <w:r w:rsidRPr="006311FC">
        <w:t>обосновывать достижимость цели выбранным способом на основе оценки своих внутренних ресурсов и доступных внешних ресурсов;</w:t>
      </w:r>
    </w:p>
    <w:p w:rsidR="005C5407" w:rsidRPr="006311FC" w:rsidRDefault="005C5407" w:rsidP="005C5407">
      <w:r w:rsidRPr="006311FC">
        <w:t>фиксировать и анализировать динамику собственных образовательных результатов.</w:t>
      </w:r>
    </w:p>
    <w:p w:rsidR="005C5407" w:rsidRPr="006311FC" w:rsidRDefault="005C5407" w:rsidP="005C5407">
      <w:r w:rsidRPr="006311FC">
        <w:t xml:space="preserve">Владение основами самоконтроля, самооценки, принятия решений и осуществления осознанного выбора </w:t>
      </w:r>
      <w:proofErr w:type="gramStart"/>
      <w:r w:rsidRPr="006311FC">
        <w:t>в</w:t>
      </w:r>
      <w:proofErr w:type="gramEnd"/>
      <w:r w:rsidRPr="006311FC">
        <w:t xml:space="preserve"> учебной и познавательной. Обучающийся сможет:</w:t>
      </w:r>
    </w:p>
    <w:p w:rsidR="005C5407" w:rsidRPr="006311FC" w:rsidRDefault="005C5407" w:rsidP="005C5407">
      <w:r w:rsidRPr="006311FC">
        <w:t>наблюдать и анализировать собственную учебную и познавательную деятельность и деятельность других обучающихся в процессе взаимопроверки;</w:t>
      </w:r>
    </w:p>
    <w:p w:rsidR="005C5407" w:rsidRPr="006311FC" w:rsidRDefault="005C5407" w:rsidP="005C5407">
      <w:r w:rsidRPr="006311FC">
        <w:t>соотносить реальные и планируемые результаты индивидуальной образовательной деятельности и делать выводы;</w:t>
      </w:r>
    </w:p>
    <w:p w:rsidR="005C5407" w:rsidRPr="006311FC" w:rsidRDefault="005C5407" w:rsidP="005C5407">
      <w:r w:rsidRPr="006311FC">
        <w:t>принимать решение в учебной ситуации и нести за него ответственность;</w:t>
      </w:r>
    </w:p>
    <w:p w:rsidR="005C5407" w:rsidRPr="006311FC" w:rsidRDefault="005C5407" w:rsidP="005C5407">
      <w:r w:rsidRPr="006311FC">
        <w:t>самостоятельно определять причины своего успеха или неуспеха и находить способы выхода из ситуации неуспеха;</w:t>
      </w:r>
    </w:p>
    <w:p w:rsidR="005C5407" w:rsidRPr="006311FC" w:rsidRDefault="005C5407" w:rsidP="005C5407">
      <w:r w:rsidRPr="006311FC">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5C5407" w:rsidRPr="006311FC" w:rsidRDefault="005C5407" w:rsidP="005C5407">
      <w:r w:rsidRPr="006311FC">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5C5407" w:rsidRPr="006311FC" w:rsidRDefault="005C5407" w:rsidP="005C5407">
      <w:r w:rsidRPr="006311FC">
        <w:t>Познавательные УУД</w:t>
      </w:r>
    </w:p>
    <w:p w:rsidR="005C5407" w:rsidRPr="006311FC" w:rsidRDefault="005C5407" w:rsidP="005C5407">
      <w:proofErr w:type="gramStart"/>
      <w:r w:rsidRPr="006311FC">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6311FC">
        <w:t xml:space="preserve"> Обучающийся сможет:</w:t>
      </w:r>
    </w:p>
    <w:p w:rsidR="005C5407" w:rsidRPr="006311FC" w:rsidRDefault="005C5407" w:rsidP="005C5407">
      <w:r w:rsidRPr="006311FC">
        <w:t>подбирать слова, соподчиненные ключевому слову, определяющие его признаки и свойства;</w:t>
      </w:r>
    </w:p>
    <w:p w:rsidR="005C5407" w:rsidRPr="006311FC" w:rsidRDefault="005C5407" w:rsidP="005C5407">
      <w:r w:rsidRPr="006311FC">
        <w:t>выстраивать логическую цепочку, состоящую из ключевого слова и соподчиненных ему слов;</w:t>
      </w:r>
    </w:p>
    <w:p w:rsidR="005C5407" w:rsidRPr="006311FC" w:rsidRDefault="005C5407" w:rsidP="005C5407">
      <w:r w:rsidRPr="006311FC">
        <w:t>выделять общий признак двух или нескольких предметов или явлений и объяснять их сходство;</w:t>
      </w:r>
    </w:p>
    <w:p w:rsidR="005C5407" w:rsidRPr="006311FC" w:rsidRDefault="005C5407" w:rsidP="005C5407">
      <w:r w:rsidRPr="006311FC">
        <w:lastRenderedPageBreak/>
        <w:t>объединять предметы и явления в группы по определенным признакам, сравнивать, классифицировать и обобщать факты и явления;</w:t>
      </w:r>
    </w:p>
    <w:p w:rsidR="005C5407" w:rsidRPr="006311FC" w:rsidRDefault="005C5407" w:rsidP="005C5407">
      <w:r w:rsidRPr="006311FC">
        <w:t>выделять явление из общего ряда других явлений;</w:t>
      </w:r>
    </w:p>
    <w:p w:rsidR="005C5407" w:rsidRPr="006311FC" w:rsidRDefault="005C5407" w:rsidP="005C5407">
      <w:r w:rsidRPr="006311FC">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5C5407" w:rsidRPr="006311FC" w:rsidRDefault="005C5407" w:rsidP="005C5407">
      <w:r w:rsidRPr="006311FC">
        <w:t>строить рассуждение от общих закономерностей к частным явлениям и от частных явлений к общим закономерностям;</w:t>
      </w:r>
    </w:p>
    <w:p w:rsidR="005C5407" w:rsidRPr="006311FC" w:rsidRDefault="005C5407" w:rsidP="005C5407">
      <w:r w:rsidRPr="006311FC">
        <w:t>строить рассуждение на основе сравнения предметов и явлений, выделяя при этом общие признаки;</w:t>
      </w:r>
    </w:p>
    <w:p w:rsidR="005C5407" w:rsidRPr="006311FC" w:rsidRDefault="005C5407" w:rsidP="005C5407">
      <w:r w:rsidRPr="006311FC">
        <w:t>излагать полученную информацию, интерпретируя ее в контексте решаемой задачи;</w:t>
      </w:r>
    </w:p>
    <w:p w:rsidR="005C5407" w:rsidRPr="006311FC" w:rsidRDefault="005C5407" w:rsidP="005C5407">
      <w:r w:rsidRPr="006311FC">
        <w:t>самостоятельно указывать на информацию, нуждающуюся в проверке, предлагать и применять способ проверки достоверности информации;</w:t>
      </w:r>
    </w:p>
    <w:p w:rsidR="005C5407" w:rsidRPr="006311FC" w:rsidRDefault="005C5407" w:rsidP="005C5407">
      <w:proofErr w:type="spellStart"/>
      <w:r w:rsidRPr="006311FC">
        <w:t>вербализовать</w:t>
      </w:r>
      <w:proofErr w:type="spellEnd"/>
      <w:r w:rsidRPr="006311FC">
        <w:t xml:space="preserve"> эмоциональное впечатление, оказанное на него источником;</w:t>
      </w:r>
    </w:p>
    <w:p w:rsidR="005C5407" w:rsidRPr="006311FC" w:rsidRDefault="005C5407" w:rsidP="005C5407">
      <w:r w:rsidRPr="006311FC">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5C5407" w:rsidRPr="006311FC" w:rsidRDefault="005C5407" w:rsidP="005C5407">
      <w:r w:rsidRPr="006311FC">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5C5407" w:rsidRPr="006311FC" w:rsidRDefault="005C5407" w:rsidP="005C5407">
      <w:r w:rsidRPr="006311FC">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5C5407" w:rsidRPr="006311FC" w:rsidRDefault="005C5407" w:rsidP="005C5407">
      <w:r w:rsidRPr="006311FC">
        <w:t>Умение создавать, применять и преобразовывать знаки и символы, модели и схемы для решения учебных и познавательных задач. Обучающийся сможет:</w:t>
      </w:r>
    </w:p>
    <w:p w:rsidR="005C5407" w:rsidRPr="006311FC" w:rsidRDefault="005C5407" w:rsidP="005C5407">
      <w:r w:rsidRPr="006311FC">
        <w:t>обозначать символом и знаком предмет и/или явление;</w:t>
      </w:r>
    </w:p>
    <w:p w:rsidR="005C5407" w:rsidRPr="006311FC" w:rsidRDefault="005C5407" w:rsidP="005C5407">
      <w:r w:rsidRPr="006311FC">
        <w:t>определять логические связи между предметами и/или явлениями, обозначать данные логические связи с помощью знаков в схеме;</w:t>
      </w:r>
    </w:p>
    <w:p w:rsidR="005C5407" w:rsidRPr="006311FC" w:rsidRDefault="005C5407" w:rsidP="005C5407">
      <w:r w:rsidRPr="006311FC">
        <w:t>создавать абстрактный или реальный образ предмета и/или явления;</w:t>
      </w:r>
    </w:p>
    <w:p w:rsidR="005C5407" w:rsidRPr="006311FC" w:rsidRDefault="005C5407" w:rsidP="005C5407">
      <w:r w:rsidRPr="006311FC">
        <w:t>строить модель/схему на основе условий задачи и/или способа ее решения;</w:t>
      </w:r>
    </w:p>
    <w:p w:rsidR="005C5407" w:rsidRPr="006311FC" w:rsidRDefault="005C5407" w:rsidP="005C5407">
      <w:r w:rsidRPr="006311FC">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5C5407" w:rsidRPr="006311FC" w:rsidRDefault="005C5407" w:rsidP="005C5407">
      <w:r w:rsidRPr="006311FC">
        <w:t>преобразовывать модели с целью выявления общих законов, определяющих данную предметную область;</w:t>
      </w:r>
    </w:p>
    <w:p w:rsidR="005C5407" w:rsidRPr="006311FC" w:rsidRDefault="005C5407" w:rsidP="005C5407">
      <w:r w:rsidRPr="006311FC">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6311FC">
        <w:t>текстовое</w:t>
      </w:r>
      <w:proofErr w:type="gramEnd"/>
      <w:r w:rsidRPr="006311FC">
        <w:t>, и наоборот;</w:t>
      </w:r>
    </w:p>
    <w:p w:rsidR="005C5407" w:rsidRPr="006311FC" w:rsidRDefault="005C5407" w:rsidP="005C5407">
      <w:r w:rsidRPr="006311FC">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5C5407" w:rsidRPr="006311FC" w:rsidRDefault="005C5407" w:rsidP="005C5407">
      <w:r w:rsidRPr="006311FC">
        <w:t>строить доказательство: прямое, косвенное, от противного;</w:t>
      </w:r>
    </w:p>
    <w:p w:rsidR="005C5407" w:rsidRPr="006311FC" w:rsidRDefault="005C5407" w:rsidP="005C5407">
      <w:r w:rsidRPr="006311FC">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5C5407" w:rsidRPr="006311FC" w:rsidRDefault="005C5407" w:rsidP="005C5407">
      <w:r w:rsidRPr="006311FC">
        <w:t>Смысловое чтение. Обучающийся сможет:</w:t>
      </w:r>
    </w:p>
    <w:p w:rsidR="005C5407" w:rsidRPr="006311FC" w:rsidRDefault="005C5407" w:rsidP="005C5407">
      <w:r w:rsidRPr="006311FC">
        <w:t>находить в тексте требуемую информацию (в соответствии с целями своей деятельности);</w:t>
      </w:r>
    </w:p>
    <w:p w:rsidR="005C5407" w:rsidRPr="006311FC" w:rsidRDefault="005C5407" w:rsidP="005C5407">
      <w:r w:rsidRPr="006311FC">
        <w:t>ориентироваться в содержании текста, понимать целостный смысл текста, структурировать текст;</w:t>
      </w:r>
    </w:p>
    <w:p w:rsidR="005C5407" w:rsidRPr="006311FC" w:rsidRDefault="005C5407" w:rsidP="005C5407">
      <w:r w:rsidRPr="006311FC">
        <w:t>устанавливать взаимосвязь описанных в тексте событий, явлений, процессов;</w:t>
      </w:r>
    </w:p>
    <w:p w:rsidR="005C5407" w:rsidRPr="006311FC" w:rsidRDefault="005C5407" w:rsidP="005C5407">
      <w:r w:rsidRPr="006311FC">
        <w:t>резюмировать главную идею текста;</w:t>
      </w:r>
    </w:p>
    <w:p w:rsidR="005C5407" w:rsidRPr="006311FC" w:rsidRDefault="005C5407" w:rsidP="005C5407">
      <w:proofErr w:type="gramStart"/>
      <w:r w:rsidRPr="006311FC">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w:t>
      </w:r>
      <w:proofErr w:type="gramEnd"/>
    </w:p>
    <w:p w:rsidR="005C5407" w:rsidRPr="006311FC" w:rsidRDefault="005C5407" w:rsidP="005C5407">
      <w:r w:rsidRPr="006311FC">
        <w:t>критически оценивать содержание и форму текста.</w:t>
      </w:r>
    </w:p>
    <w:p w:rsidR="005C5407" w:rsidRPr="006311FC" w:rsidRDefault="005C5407" w:rsidP="005C5407">
      <w:r w:rsidRPr="006311FC">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5C5407" w:rsidRPr="006311FC" w:rsidRDefault="005C5407" w:rsidP="005C5407">
      <w:r w:rsidRPr="006311FC">
        <w:t>определять свое отношение к природной среде;</w:t>
      </w:r>
    </w:p>
    <w:p w:rsidR="005C5407" w:rsidRPr="006311FC" w:rsidRDefault="005C5407" w:rsidP="005C5407">
      <w:r w:rsidRPr="006311FC">
        <w:t>анализировать влияние экологических факторов на среду обитания живых организмов;</w:t>
      </w:r>
    </w:p>
    <w:p w:rsidR="005C5407" w:rsidRPr="006311FC" w:rsidRDefault="005C5407" w:rsidP="005C5407">
      <w:r w:rsidRPr="006311FC">
        <w:t>проводить причинный и вероятностный анализ экологических ситуаций;</w:t>
      </w:r>
    </w:p>
    <w:p w:rsidR="005C5407" w:rsidRPr="006311FC" w:rsidRDefault="005C5407" w:rsidP="005C5407">
      <w:r w:rsidRPr="006311FC">
        <w:t>прогнозировать изменения ситуации при смене действия одного фактора на действие другого фактора;</w:t>
      </w:r>
    </w:p>
    <w:p w:rsidR="005C5407" w:rsidRPr="006311FC" w:rsidRDefault="005C5407" w:rsidP="005C5407">
      <w:r w:rsidRPr="006311FC">
        <w:t>распространять экологические знания и участвовать в практических делах по защите окружающей среды;</w:t>
      </w:r>
    </w:p>
    <w:p w:rsidR="005C5407" w:rsidRPr="006311FC" w:rsidRDefault="005C5407" w:rsidP="005C5407">
      <w:r w:rsidRPr="006311FC">
        <w:t>выражать свое отношение к природе через рисунки, сочинения, модели, проектные работы.</w:t>
      </w:r>
    </w:p>
    <w:p w:rsidR="005C5407" w:rsidRPr="006311FC" w:rsidRDefault="005C5407" w:rsidP="005C5407">
      <w:r w:rsidRPr="006311FC">
        <w:tab/>
        <w:t>5. Развитие мотивации к овладению культурой активного использования словарей и других поисковых систем. Обучающийся сможет:</w:t>
      </w:r>
    </w:p>
    <w:p w:rsidR="005C5407" w:rsidRPr="006311FC" w:rsidRDefault="005C5407" w:rsidP="005C5407">
      <w:r w:rsidRPr="006311FC">
        <w:t>определять необходимые ключевые поисковые слова и запросы;</w:t>
      </w:r>
    </w:p>
    <w:p w:rsidR="005C5407" w:rsidRPr="006311FC" w:rsidRDefault="005C5407" w:rsidP="005C5407">
      <w:r w:rsidRPr="006311FC">
        <w:t>осуществлять взаимодействие с электронными поисковыми системами, словарями;</w:t>
      </w:r>
    </w:p>
    <w:p w:rsidR="005C5407" w:rsidRPr="006311FC" w:rsidRDefault="005C5407" w:rsidP="005C5407">
      <w:r w:rsidRPr="006311FC">
        <w:t>формировать множественную выборку из поисковых источников для объективизации результатов поиска;</w:t>
      </w:r>
    </w:p>
    <w:p w:rsidR="005C5407" w:rsidRPr="006311FC" w:rsidRDefault="005C5407" w:rsidP="005C5407">
      <w:r w:rsidRPr="006311FC">
        <w:t>соотносить полученные результаты поиска со своей деятельностью.</w:t>
      </w:r>
    </w:p>
    <w:p w:rsidR="005C5407" w:rsidRPr="006311FC" w:rsidRDefault="005C5407" w:rsidP="005C5407">
      <w:r w:rsidRPr="006311FC">
        <w:t>Коммуникативные УУД</w:t>
      </w:r>
    </w:p>
    <w:p w:rsidR="005C5407" w:rsidRPr="006311FC" w:rsidRDefault="005C5407" w:rsidP="005C5407">
      <w:r w:rsidRPr="006311FC">
        <w:lastRenderedPageBreak/>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5C5407" w:rsidRPr="006311FC" w:rsidRDefault="005C5407" w:rsidP="005C5407">
      <w:r w:rsidRPr="006311FC">
        <w:t>определять возможные роли в совместной деятельности;</w:t>
      </w:r>
    </w:p>
    <w:p w:rsidR="005C5407" w:rsidRPr="006311FC" w:rsidRDefault="005C5407" w:rsidP="005C5407">
      <w:r w:rsidRPr="006311FC">
        <w:t>играть определенную роль в совместной деятельности;</w:t>
      </w:r>
    </w:p>
    <w:p w:rsidR="005C5407" w:rsidRPr="006311FC" w:rsidRDefault="005C5407" w:rsidP="005C5407">
      <w:proofErr w:type="gramStart"/>
      <w:r w:rsidRPr="006311FC">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5C5407" w:rsidRPr="006311FC" w:rsidRDefault="005C5407" w:rsidP="005C5407">
      <w:r w:rsidRPr="006311FC">
        <w:t>определять свои действия и действия партнера, которые способствовали или препятствовали продуктивной коммуникации;</w:t>
      </w:r>
    </w:p>
    <w:p w:rsidR="005C5407" w:rsidRPr="006311FC" w:rsidRDefault="005C5407" w:rsidP="005C5407">
      <w:r w:rsidRPr="006311FC">
        <w:t>строить позитивные отношения в процессе учебной и познавательной деятельности;</w:t>
      </w:r>
    </w:p>
    <w:p w:rsidR="005C5407" w:rsidRPr="006311FC" w:rsidRDefault="005C5407" w:rsidP="005C5407">
      <w:r w:rsidRPr="006311FC">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5C5407" w:rsidRPr="006311FC" w:rsidRDefault="005C5407" w:rsidP="005C5407">
      <w:r w:rsidRPr="006311FC">
        <w:t>критически относиться к собственному мнению, с достоинством признавать ошибочность своего мнения (если оно таково) и корректировать его;</w:t>
      </w:r>
    </w:p>
    <w:p w:rsidR="005C5407" w:rsidRPr="006311FC" w:rsidRDefault="005C5407" w:rsidP="005C5407">
      <w:r w:rsidRPr="006311FC">
        <w:t>предлагать альтернативное решение в конфликтной ситуации;</w:t>
      </w:r>
    </w:p>
    <w:p w:rsidR="005C5407" w:rsidRPr="006311FC" w:rsidRDefault="005C5407" w:rsidP="005C5407">
      <w:r w:rsidRPr="006311FC">
        <w:t>выделять общую точку зрения в дискуссии;</w:t>
      </w:r>
    </w:p>
    <w:p w:rsidR="005C5407" w:rsidRPr="006311FC" w:rsidRDefault="005C5407" w:rsidP="005C5407">
      <w:r w:rsidRPr="006311FC">
        <w:t>договариваться о правилах и вопросах для обсуждения в соответствии с поставленной перед группой задачей;</w:t>
      </w:r>
    </w:p>
    <w:p w:rsidR="005C5407" w:rsidRPr="006311FC" w:rsidRDefault="005C5407" w:rsidP="005C5407">
      <w:r w:rsidRPr="006311FC">
        <w:t>организовывать учебное взаимодействие в группе (определять общие цели, распределять роли, договариваться друг с другом и т. д.);</w:t>
      </w:r>
    </w:p>
    <w:p w:rsidR="005C5407" w:rsidRPr="006311FC" w:rsidRDefault="005C5407" w:rsidP="005C5407">
      <w:r w:rsidRPr="006311FC">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5C5407" w:rsidRPr="006311FC" w:rsidRDefault="005C5407" w:rsidP="005C5407">
      <w:r w:rsidRPr="006311FC">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5C5407" w:rsidRPr="006311FC" w:rsidRDefault="005C5407" w:rsidP="005C5407">
      <w:r w:rsidRPr="006311FC">
        <w:t>определять задачу коммуникации и в соответствии с ней отбирать речевые средства;</w:t>
      </w:r>
    </w:p>
    <w:p w:rsidR="005C5407" w:rsidRPr="006311FC" w:rsidRDefault="005C5407" w:rsidP="005C5407">
      <w:r w:rsidRPr="006311FC">
        <w:t>отбирать и использовать речевые средства в процессе коммуникации с другими людьми (диалог в паре, в малой группе и т. д.);</w:t>
      </w:r>
    </w:p>
    <w:p w:rsidR="005C5407" w:rsidRPr="006311FC" w:rsidRDefault="005C5407" w:rsidP="005C5407">
      <w:r w:rsidRPr="006311FC">
        <w:t>представлять в устной или письменной форме развернутый план собственной деятельности;</w:t>
      </w:r>
    </w:p>
    <w:p w:rsidR="005C5407" w:rsidRPr="006311FC" w:rsidRDefault="005C5407" w:rsidP="005C5407">
      <w:r w:rsidRPr="006311FC">
        <w:t>соблюдать нормы публичной речи, регламент в монологе и дискуссии в соответствии с коммуникативной задачей;</w:t>
      </w:r>
    </w:p>
    <w:p w:rsidR="005C5407" w:rsidRPr="006311FC" w:rsidRDefault="005C5407" w:rsidP="005C5407">
      <w:r w:rsidRPr="006311FC">
        <w:t>высказывать и обосновывать мнение (суждение) и запрашивать мнение партнера в рамках диалога;</w:t>
      </w:r>
    </w:p>
    <w:p w:rsidR="005C5407" w:rsidRPr="006311FC" w:rsidRDefault="005C5407" w:rsidP="005C5407">
      <w:r w:rsidRPr="006311FC">
        <w:lastRenderedPageBreak/>
        <w:t>принимать решение в ходе диалога и согласовывать его с собеседником;</w:t>
      </w:r>
    </w:p>
    <w:p w:rsidR="005C5407" w:rsidRPr="006311FC" w:rsidRDefault="005C5407" w:rsidP="005C5407">
      <w:r w:rsidRPr="006311FC">
        <w:t>создавать письменные «клишированные» и оригинальные тексты с использованием необходимых речевых средств;</w:t>
      </w:r>
    </w:p>
    <w:p w:rsidR="005C5407" w:rsidRPr="006311FC" w:rsidRDefault="005C5407" w:rsidP="005C5407">
      <w:r w:rsidRPr="006311FC">
        <w:t>использовать вербальные средства (средства логической связи) для выделения смысловых блоков своего выступления;</w:t>
      </w:r>
    </w:p>
    <w:p w:rsidR="005C5407" w:rsidRPr="006311FC" w:rsidRDefault="005C5407" w:rsidP="005C5407">
      <w:r w:rsidRPr="006311FC">
        <w:t>использовать невербальные средства или наглядные материалы, подготовленные/отобранные под руководством учителя;</w:t>
      </w:r>
    </w:p>
    <w:p w:rsidR="005C5407" w:rsidRPr="006311FC" w:rsidRDefault="005C5407" w:rsidP="005C5407">
      <w:r w:rsidRPr="006311FC">
        <w:t>делать оценочный вывод о достижении цели коммуникации непосредственно после завершения коммуникативного контакта и обосновывать его.</w:t>
      </w:r>
    </w:p>
    <w:p w:rsidR="005C5407" w:rsidRPr="006311FC" w:rsidRDefault="005C5407" w:rsidP="005C5407">
      <w:r w:rsidRPr="006311FC">
        <w:t>Формирование и развитие компетентности в области использования информационно-коммуникационных технологий (далее – ИКТ). Обучающийся сможет:</w:t>
      </w:r>
    </w:p>
    <w:p w:rsidR="005C5407" w:rsidRPr="006311FC" w:rsidRDefault="005C5407" w:rsidP="005C5407">
      <w:r w:rsidRPr="006311FC">
        <w:t>целенаправленно искать и использовать информационные ресурсы, необходимые для решения учебных и практических задач с помощью средств ИКТ;</w:t>
      </w:r>
    </w:p>
    <w:p w:rsidR="005C5407" w:rsidRPr="006311FC" w:rsidRDefault="005C5407" w:rsidP="005C5407">
      <w:r w:rsidRPr="006311FC">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5C5407" w:rsidRPr="006311FC" w:rsidRDefault="005C5407" w:rsidP="005C5407">
      <w:r w:rsidRPr="006311FC">
        <w:t>выделять информационный аспект задачи, оперировать данными, использовать модель решения задачи;</w:t>
      </w:r>
    </w:p>
    <w:p w:rsidR="005C5407" w:rsidRPr="006311FC" w:rsidRDefault="005C5407" w:rsidP="005C5407">
      <w:r w:rsidRPr="006311FC">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5C5407" w:rsidRPr="006311FC" w:rsidRDefault="005C5407" w:rsidP="005C5407">
      <w:r w:rsidRPr="006311FC">
        <w:t>использовать информацию с учетом этических и правовых норм;</w:t>
      </w:r>
    </w:p>
    <w:p w:rsidR="005C5407" w:rsidRPr="006311FC" w:rsidRDefault="005C5407" w:rsidP="005C5407">
      <w:r w:rsidRPr="006311FC">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5C5407" w:rsidRPr="006311FC" w:rsidRDefault="005C5407" w:rsidP="005C5407">
      <w:r w:rsidRPr="006311FC">
        <w:t>1.2.5. Предметные результаты</w:t>
      </w:r>
    </w:p>
    <w:p w:rsidR="005C5407" w:rsidRPr="006311FC" w:rsidRDefault="005C5407" w:rsidP="005C5407">
      <w:bookmarkStart w:id="9" w:name="_Toc414553133"/>
      <w:bookmarkStart w:id="10" w:name="_Toc410653953"/>
      <w:bookmarkStart w:id="11" w:name="_Toc409691628"/>
      <w:r w:rsidRPr="006311FC">
        <w:t>1.2.5.1. Русский язык</w:t>
      </w:r>
      <w:bookmarkEnd w:id="9"/>
      <w:bookmarkEnd w:id="10"/>
      <w:bookmarkEnd w:id="11"/>
    </w:p>
    <w:p w:rsidR="005C5407" w:rsidRPr="006311FC" w:rsidRDefault="005C5407" w:rsidP="005C5407">
      <w:bookmarkStart w:id="12" w:name="_Toc414553134"/>
      <w:bookmarkStart w:id="13" w:name="_Toc287934277"/>
      <w:bookmarkStart w:id="14" w:name="_Toc287551922"/>
      <w:r w:rsidRPr="006311FC">
        <w:t>Выпускник научится:</w:t>
      </w:r>
      <w:bookmarkEnd w:id="12"/>
      <w:bookmarkEnd w:id="13"/>
    </w:p>
    <w:p w:rsidR="005C5407" w:rsidRPr="006311FC" w:rsidRDefault="005C5407" w:rsidP="005C5407">
      <w:r w:rsidRPr="006311FC">
        <w:t>владеть навыками работы с учебной книгой, словарями и другими информационными источниками, включая СМИ и ресурсы Интернета;</w:t>
      </w:r>
    </w:p>
    <w:p w:rsidR="005C5407" w:rsidRPr="006311FC" w:rsidRDefault="005C5407" w:rsidP="005C5407">
      <w:r w:rsidRPr="006311FC">
        <w:t>владеть навыками различных видов чтения (изучающим, ознакомительным, просмотровым) и информационной переработки прочитанного материала;</w:t>
      </w:r>
    </w:p>
    <w:p w:rsidR="005C5407" w:rsidRPr="006311FC" w:rsidRDefault="005C5407" w:rsidP="005C5407">
      <w:r w:rsidRPr="006311FC">
        <w:t xml:space="preserve">владеть различными видами </w:t>
      </w:r>
      <w:proofErr w:type="spellStart"/>
      <w:r w:rsidRPr="006311FC">
        <w:t>аудирования</w:t>
      </w:r>
      <w:proofErr w:type="spellEnd"/>
      <w:r w:rsidRPr="006311FC">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5C5407" w:rsidRPr="006311FC" w:rsidRDefault="005C5407" w:rsidP="005C5407">
      <w:r w:rsidRPr="006311FC">
        <w:lastRenderedPageBreak/>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5C5407" w:rsidRPr="006311FC" w:rsidRDefault="005C5407" w:rsidP="005C5407">
      <w:r w:rsidRPr="006311FC">
        <w:t xml:space="preserve">участвовать в диалогическом и </w:t>
      </w:r>
      <w:proofErr w:type="spellStart"/>
      <w:r w:rsidRPr="006311FC">
        <w:t>полилогическом</w:t>
      </w:r>
      <w:proofErr w:type="spellEnd"/>
      <w:r w:rsidRPr="006311FC">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5C5407" w:rsidRPr="006311FC" w:rsidRDefault="005C5407" w:rsidP="005C5407">
      <w:r w:rsidRPr="006311FC">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5C5407" w:rsidRPr="006311FC" w:rsidRDefault="005C5407" w:rsidP="005C5407">
      <w:r w:rsidRPr="006311FC">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5C5407" w:rsidRPr="006311FC" w:rsidRDefault="005C5407" w:rsidP="005C5407">
      <w:r w:rsidRPr="006311FC">
        <w:t>использовать знание алфавита при поиске информации;</w:t>
      </w:r>
    </w:p>
    <w:p w:rsidR="005C5407" w:rsidRPr="006311FC" w:rsidRDefault="005C5407" w:rsidP="005C5407">
      <w:r w:rsidRPr="006311FC">
        <w:t>различать значимые и незначимые единицы языка;</w:t>
      </w:r>
    </w:p>
    <w:p w:rsidR="005C5407" w:rsidRPr="006311FC" w:rsidRDefault="005C5407" w:rsidP="005C5407">
      <w:r w:rsidRPr="006311FC">
        <w:t>проводить фонетический и орфоэпический анализ слова;</w:t>
      </w:r>
    </w:p>
    <w:p w:rsidR="005C5407" w:rsidRPr="006311FC" w:rsidRDefault="005C5407" w:rsidP="005C5407">
      <w:r w:rsidRPr="006311FC">
        <w:t>классифицировать и группировать звуки речи по заданным признакам, слова по заданным параметрам их звукового состава;</w:t>
      </w:r>
    </w:p>
    <w:p w:rsidR="005C5407" w:rsidRPr="006311FC" w:rsidRDefault="005C5407" w:rsidP="005C5407">
      <w:r w:rsidRPr="006311FC">
        <w:t>членить слова на слоги и правильно их переносить;</w:t>
      </w:r>
    </w:p>
    <w:p w:rsidR="005C5407" w:rsidRPr="006311FC" w:rsidRDefault="005C5407" w:rsidP="005C5407">
      <w:r w:rsidRPr="006311FC">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5C5407" w:rsidRPr="006311FC" w:rsidRDefault="005C5407" w:rsidP="005C5407">
      <w:r w:rsidRPr="006311FC">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5C5407" w:rsidRPr="006311FC" w:rsidRDefault="005C5407" w:rsidP="005C5407">
      <w:r w:rsidRPr="006311FC">
        <w:t>проводить морфемный и словообразовательный анализ слов;</w:t>
      </w:r>
    </w:p>
    <w:p w:rsidR="005C5407" w:rsidRPr="006311FC" w:rsidRDefault="005C5407" w:rsidP="005C5407">
      <w:r w:rsidRPr="006311FC">
        <w:t>проводить лексический анализ слова;</w:t>
      </w:r>
    </w:p>
    <w:p w:rsidR="005C5407" w:rsidRPr="006311FC" w:rsidRDefault="005C5407" w:rsidP="005C5407">
      <w:r w:rsidRPr="006311FC">
        <w:t>опознавать лексические средства выразительности и основные виды тропов (метафора, эпитет, сравнение, гипербола, олицетворение);</w:t>
      </w:r>
    </w:p>
    <w:p w:rsidR="005C5407" w:rsidRPr="006311FC" w:rsidRDefault="005C5407" w:rsidP="005C5407">
      <w:r w:rsidRPr="006311FC">
        <w:t>опознавать самостоятельные части речи и их формы, а также служебные части речи и междометия;</w:t>
      </w:r>
    </w:p>
    <w:p w:rsidR="005C5407" w:rsidRPr="006311FC" w:rsidRDefault="005C5407" w:rsidP="005C5407">
      <w:r w:rsidRPr="006311FC">
        <w:t>проводить морфологический анализ слова;</w:t>
      </w:r>
    </w:p>
    <w:p w:rsidR="005C5407" w:rsidRPr="006311FC" w:rsidRDefault="005C5407" w:rsidP="005C5407">
      <w:r w:rsidRPr="006311FC">
        <w:t xml:space="preserve">применять знания и умения по </w:t>
      </w:r>
      <w:proofErr w:type="spellStart"/>
      <w:r w:rsidRPr="006311FC">
        <w:t>морфемике</w:t>
      </w:r>
      <w:proofErr w:type="spellEnd"/>
      <w:r w:rsidRPr="006311FC">
        <w:t xml:space="preserve"> и словообразованию при проведении морфологического анализа слов;</w:t>
      </w:r>
    </w:p>
    <w:p w:rsidR="005C5407" w:rsidRPr="006311FC" w:rsidRDefault="005C5407" w:rsidP="005C5407">
      <w:r w:rsidRPr="006311FC">
        <w:t>опознавать основные единицы синтаксиса (словосочетание, предложение, текст);</w:t>
      </w:r>
    </w:p>
    <w:p w:rsidR="005C5407" w:rsidRPr="006311FC" w:rsidRDefault="005C5407" w:rsidP="005C5407">
      <w:r w:rsidRPr="006311FC">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5C5407" w:rsidRPr="006311FC" w:rsidRDefault="005C5407" w:rsidP="005C5407">
      <w:r w:rsidRPr="006311FC">
        <w:lastRenderedPageBreak/>
        <w:t>находить грамматическую основу предложения;</w:t>
      </w:r>
    </w:p>
    <w:p w:rsidR="005C5407" w:rsidRPr="006311FC" w:rsidRDefault="005C5407" w:rsidP="005C5407">
      <w:r w:rsidRPr="006311FC">
        <w:t>распознавать главные и второстепенные члены предложения;</w:t>
      </w:r>
    </w:p>
    <w:p w:rsidR="005C5407" w:rsidRPr="006311FC" w:rsidRDefault="005C5407" w:rsidP="005C5407">
      <w:r w:rsidRPr="006311FC">
        <w:t>опознавать предложения простые и сложные, предложения осложненной структуры;</w:t>
      </w:r>
    </w:p>
    <w:p w:rsidR="005C5407" w:rsidRPr="006311FC" w:rsidRDefault="005C5407" w:rsidP="005C5407">
      <w:r w:rsidRPr="006311FC">
        <w:t>проводить синтаксический анализ словосочетания и предложения;</w:t>
      </w:r>
    </w:p>
    <w:p w:rsidR="005C5407" w:rsidRPr="006311FC" w:rsidRDefault="005C5407" w:rsidP="005C5407">
      <w:r w:rsidRPr="006311FC">
        <w:t>соблюдать основные языковые нормы в устной и письменной речи;</w:t>
      </w:r>
    </w:p>
    <w:p w:rsidR="005C5407" w:rsidRPr="006311FC" w:rsidRDefault="005C5407" w:rsidP="005C5407">
      <w:r w:rsidRPr="006311FC">
        <w:t>опираться на фонетический, морфемный, словообразовательный и морфологический анализ в практике правописания;</w:t>
      </w:r>
    </w:p>
    <w:p w:rsidR="005C5407" w:rsidRPr="006311FC" w:rsidRDefault="005C5407" w:rsidP="005C5407">
      <w:r w:rsidRPr="006311FC">
        <w:t>опираться на грамматико-интонационный анализ при объяснении расстановки знаков препинания в предложении;</w:t>
      </w:r>
    </w:p>
    <w:p w:rsidR="005C5407" w:rsidRPr="006311FC" w:rsidRDefault="005C5407" w:rsidP="005C5407">
      <w:r w:rsidRPr="006311FC">
        <w:t>использовать орфографические словари.</w:t>
      </w:r>
    </w:p>
    <w:p w:rsidR="005C5407" w:rsidRPr="006311FC" w:rsidRDefault="005C5407" w:rsidP="005C5407">
      <w:bookmarkStart w:id="15" w:name="_Toc414553135"/>
      <w:r w:rsidRPr="006311FC">
        <w:t>Выпускник получит возможность научиться:</w:t>
      </w:r>
      <w:bookmarkEnd w:id="15"/>
    </w:p>
    <w:p w:rsidR="005C5407" w:rsidRPr="006311FC" w:rsidRDefault="005C5407" w:rsidP="005C5407">
      <w:r w:rsidRPr="006311FC">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5C5407" w:rsidRPr="006311FC" w:rsidRDefault="005C5407" w:rsidP="005C5407">
      <w:r w:rsidRPr="006311FC">
        <w:t>оценивать собственную и чужую речь с точки зрения точного, уместного и выразительного словоупотребления;</w:t>
      </w:r>
    </w:p>
    <w:p w:rsidR="005C5407" w:rsidRPr="006311FC" w:rsidRDefault="005C5407" w:rsidP="005C5407">
      <w:r w:rsidRPr="006311FC">
        <w:t xml:space="preserve">опознавать различные выразительные средства языка; </w:t>
      </w:r>
    </w:p>
    <w:p w:rsidR="005C5407" w:rsidRPr="006311FC" w:rsidRDefault="005C5407" w:rsidP="005C5407">
      <w:proofErr w:type="gramStart"/>
      <w:r w:rsidRPr="006311FC">
        <w:t>писать конспект, отзыв, тезисы, рефераты, статьи, рецензии, доклады, интервью, очерки, доверенности, резюме и другие жанры;</w:t>
      </w:r>
      <w:proofErr w:type="gramEnd"/>
    </w:p>
    <w:p w:rsidR="005C5407" w:rsidRPr="006311FC" w:rsidRDefault="005C5407" w:rsidP="005C5407">
      <w:r w:rsidRPr="006311FC">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5C5407" w:rsidRPr="006311FC" w:rsidRDefault="005C5407" w:rsidP="005C5407">
      <w:r w:rsidRPr="006311FC">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5C5407" w:rsidRPr="006311FC" w:rsidRDefault="005C5407" w:rsidP="005C5407">
      <w:r w:rsidRPr="006311FC">
        <w:t>характеризовать словообразовательные цепочки и словообразовательные гнезда;</w:t>
      </w:r>
    </w:p>
    <w:p w:rsidR="005C5407" w:rsidRPr="006311FC" w:rsidRDefault="005C5407" w:rsidP="005C5407">
      <w:r w:rsidRPr="006311FC">
        <w:t>использовать этимологические данные для объяснения правописания и лексического значения слова;</w:t>
      </w:r>
    </w:p>
    <w:p w:rsidR="005C5407" w:rsidRPr="006311FC" w:rsidRDefault="005C5407" w:rsidP="005C5407">
      <w:r w:rsidRPr="006311FC">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C5407" w:rsidRPr="006311FC" w:rsidRDefault="005C5407" w:rsidP="005C5407">
      <w:r w:rsidRPr="006311FC">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C5407" w:rsidRPr="006311FC" w:rsidRDefault="005C5407" w:rsidP="005C5407">
      <w:bookmarkStart w:id="16" w:name="_Toc414553136"/>
      <w:bookmarkStart w:id="17" w:name="_Toc410653954"/>
      <w:bookmarkStart w:id="18" w:name="_Toc409691629"/>
      <w:bookmarkEnd w:id="14"/>
      <w:r w:rsidRPr="006311FC">
        <w:t>1.2.5.2. Литература</w:t>
      </w:r>
      <w:bookmarkEnd w:id="16"/>
      <w:bookmarkEnd w:id="17"/>
      <w:bookmarkEnd w:id="18"/>
    </w:p>
    <w:p w:rsidR="005C5407" w:rsidRPr="006311FC" w:rsidRDefault="005C5407" w:rsidP="005C5407">
      <w:r w:rsidRPr="006311FC">
        <w:tab/>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5C5407" w:rsidRPr="006311FC" w:rsidRDefault="005C5407" w:rsidP="005C5407">
      <w:r w:rsidRPr="006311FC">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5C5407" w:rsidRPr="006311FC" w:rsidRDefault="005C5407" w:rsidP="005C5407">
      <w:r w:rsidRPr="006311FC">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5C5407" w:rsidRPr="006311FC" w:rsidRDefault="005C5407" w:rsidP="005C5407">
      <w:r w:rsidRPr="006311FC">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5C5407" w:rsidRPr="006311FC" w:rsidRDefault="005C5407" w:rsidP="005C5407">
      <w:r w:rsidRPr="006311FC">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5C5407" w:rsidRPr="006311FC" w:rsidRDefault="005C5407" w:rsidP="005C5407">
      <w:r w:rsidRPr="006311FC">
        <w:t>развитие способности понимать литературные художественные произведения, воплощающие разные этнокультурные традиции;</w:t>
      </w:r>
    </w:p>
    <w:p w:rsidR="005C5407" w:rsidRPr="006311FC" w:rsidRDefault="005C5407" w:rsidP="005C5407">
      <w:proofErr w:type="gramStart"/>
      <w:r w:rsidRPr="006311FC">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5C5407" w:rsidRPr="006311FC" w:rsidRDefault="005C5407" w:rsidP="005C5407">
      <w:r w:rsidRPr="006311FC">
        <w:tab/>
      </w:r>
      <w:proofErr w:type="gramStart"/>
      <w:r w:rsidRPr="006311FC">
        <w:t xml:space="preserve">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w:t>
      </w:r>
      <w:proofErr w:type="spellStart"/>
      <w:r w:rsidRPr="006311FC">
        <w:t>сформированности</w:t>
      </w:r>
      <w:proofErr w:type="spellEnd"/>
      <w:r w:rsidRPr="006311FC">
        <w:t xml:space="preserve"> этих умений):</w:t>
      </w:r>
      <w:proofErr w:type="gramEnd"/>
    </w:p>
    <w:p w:rsidR="005C5407" w:rsidRPr="006311FC" w:rsidRDefault="005C5407" w:rsidP="005C5407">
      <w:r w:rsidRPr="006311FC">
        <w:t xml:space="preserve">определять тему и основную мысль произведения (5–6 </w:t>
      </w:r>
      <w:proofErr w:type="spellStart"/>
      <w:r w:rsidRPr="006311FC">
        <w:t>кл</w:t>
      </w:r>
      <w:proofErr w:type="spellEnd"/>
      <w:r w:rsidRPr="006311FC">
        <w:t>.);</w:t>
      </w:r>
    </w:p>
    <w:p w:rsidR="005C5407" w:rsidRPr="006311FC" w:rsidRDefault="005C5407" w:rsidP="005C5407">
      <w:r w:rsidRPr="006311FC">
        <w:t xml:space="preserve">владеть различными видами пересказа (5–6 </w:t>
      </w:r>
      <w:proofErr w:type="spellStart"/>
      <w:r w:rsidRPr="006311FC">
        <w:t>кл</w:t>
      </w:r>
      <w:proofErr w:type="spellEnd"/>
      <w:r w:rsidRPr="006311FC">
        <w:t xml:space="preserve">.), пересказывать сюжет; выявлять особенности композиции, основной конфликт, вычленять фабулу (6–7 </w:t>
      </w:r>
      <w:proofErr w:type="spellStart"/>
      <w:r w:rsidRPr="006311FC">
        <w:t>кл</w:t>
      </w:r>
      <w:proofErr w:type="spellEnd"/>
      <w:r w:rsidRPr="006311FC">
        <w:t>.);</w:t>
      </w:r>
    </w:p>
    <w:p w:rsidR="005C5407" w:rsidRPr="006311FC" w:rsidRDefault="005C5407" w:rsidP="005C5407">
      <w:r w:rsidRPr="006311FC">
        <w:t xml:space="preserve">характеризовать героев-персонажей, давать их сравнительные характеристики (5–6 </w:t>
      </w:r>
      <w:proofErr w:type="spellStart"/>
      <w:r w:rsidRPr="006311FC">
        <w:t>кл</w:t>
      </w:r>
      <w:proofErr w:type="spellEnd"/>
      <w:r w:rsidRPr="006311FC">
        <w:t xml:space="preserve">.); оценивать систему персонажей (6–7 </w:t>
      </w:r>
      <w:proofErr w:type="spellStart"/>
      <w:r w:rsidRPr="006311FC">
        <w:t>кл</w:t>
      </w:r>
      <w:proofErr w:type="spellEnd"/>
      <w:r w:rsidRPr="006311FC">
        <w:t>.);</w:t>
      </w:r>
    </w:p>
    <w:p w:rsidR="005C5407" w:rsidRPr="006311FC" w:rsidRDefault="005C5407" w:rsidP="005C5407">
      <w:r w:rsidRPr="006311FC">
        <w:t xml:space="preserve">находить основные изобразительно-выразительные средства, характерные для творческой манеры писателя, определять их художественные функции (5–7 </w:t>
      </w:r>
      <w:proofErr w:type="spellStart"/>
      <w:r w:rsidRPr="006311FC">
        <w:t>кл</w:t>
      </w:r>
      <w:proofErr w:type="spellEnd"/>
      <w:r w:rsidRPr="006311FC">
        <w:t xml:space="preserve">.); выявлять особенности языка и стиля писателя (7–9 </w:t>
      </w:r>
      <w:proofErr w:type="spellStart"/>
      <w:r w:rsidRPr="006311FC">
        <w:t>кл</w:t>
      </w:r>
      <w:proofErr w:type="spellEnd"/>
      <w:r w:rsidRPr="006311FC">
        <w:t>.);</w:t>
      </w:r>
    </w:p>
    <w:p w:rsidR="005C5407" w:rsidRPr="006311FC" w:rsidRDefault="005C5407" w:rsidP="005C5407">
      <w:r w:rsidRPr="006311FC">
        <w:t xml:space="preserve">определять </w:t>
      </w:r>
      <w:proofErr w:type="spellStart"/>
      <w:r w:rsidRPr="006311FC">
        <w:t>родо</w:t>
      </w:r>
      <w:proofErr w:type="spellEnd"/>
      <w:r w:rsidRPr="006311FC">
        <w:t xml:space="preserve">-жанровую специфику художественного произведения (5–9 </w:t>
      </w:r>
      <w:proofErr w:type="spellStart"/>
      <w:r w:rsidRPr="006311FC">
        <w:t>кл</w:t>
      </w:r>
      <w:proofErr w:type="spellEnd"/>
      <w:r w:rsidRPr="006311FC">
        <w:t xml:space="preserve">.); </w:t>
      </w:r>
    </w:p>
    <w:p w:rsidR="005C5407" w:rsidRPr="006311FC" w:rsidRDefault="005C5407" w:rsidP="005C5407">
      <w:r w:rsidRPr="006311FC">
        <w:t xml:space="preserve">объяснять свое понимание нравственно-философской, социально-исторической и эстетической проблематики произведений (7–9 </w:t>
      </w:r>
      <w:proofErr w:type="spellStart"/>
      <w:r w:rsidRPr="006311FC">
        <w:t>кл</w:t>
      </w:r>
      <w:proofErr w:type="spellEnd"/>
      <w:r w:rsidRPr="006311FC">
        <w:t>.);</w:t>
      </w:r>
    </w:p>
    <w:p w:rsidR="005C5407" w:rsidRPr="006311FC" w:rsidRDefault="005C5407" w:rsidP="005C5407">
      <w:r w:rsidRPr="006311FC">
        <w:lastRenderedPageBreak/>
        <w:t xml:space="preserve">выделять в произведениях элементы художественной формы и обнаруживать связи между ними (5–7 </w:t>
      </w:r>
      <w:proofErr w:type="spellStart"/>
      <w:r w:rsidRPr="006311FC">
        <w:t>кл</w:t>
      </w:r>
      <w:proofErr w:type="spellEnd"/>
      <w:r w:rsidRPr="006311FC">
        <w:t xml:space="preserve">.), постепенно переходя к анализу текста; анализировать литературные произведения разных жанров (8–9 </w:t>
      </w:r>
      <w:proofErr w:type="spellStart"/>
      <w:r w:rsidRPr="006311FC">
        <w:t>кл</w:t>
      </w:r>
      <w:proofErr w:type="spellEnd"/>
      <w:r w:rsidRPr="006311FC">
        <w:t>.);</w:t>
      </w:r>
    </w:p>
    <w:p w:rsidR="005C5407" w:rsidRPr="006311FC" w:rsidRDefault="005C5407" w:rsidP="005C5407">
      <w:r w:rsidRPr="006311FC">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5C5407" w:rsidRPr="006311FC" w:rsidRDefault="005C5407" w:rsidP="005C5407">
      <w:r w:rsidRPr="006311FC">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5C5407" w:rsidRPr="006311FC" w:rsidRDefault="005C5407" w:rsidP="005C5407">
      <w:r w:rsidRPr="006311FC">
        <w:t xml:space="preserve">представлять развернутый устный или письменный ответ на поставленные вопросы (в каждом классе – на своем уровне); вести учебные дискуссии (7–9 </w:t>
      </w:r>
      <w:proofErr w:type="spellStart"/>
      <w:r w:rsidRPr="006311FC">
        <w:t>кл</w:t>
      </w:r>
      <w:proofErr w:type="spellEnd"/>
      <w:r w:rsidRPr="006311FC">
        <w:t>.);</w:t>
      </w:r>
    </w:p>
    <w:p w:rsidR="005C5407" w:rsidRPr="006311FC" w:rsidRDefault="005C5407" w:rsidP="005C5407">
      <w:r w:rsidRPr="006311FC">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5C5407" w:rsidRPr="006311FC" w:rsidRDefault="005C5407" w:rsidP="005C5407">
      <w:r w:rsidRPr="006311FC">
        <w:t>выражать личное отношение к художественному произведению, аргументировать свою точку зрения (в каждом классе – на своем уровне);</w:t>
      </w:r>
    </w:p>
    <w:p w:rsidR="005C5407" w:rsidRPr="006311FC" w:rsidRDefault="005C5407" w:rsidP="005C5407">
      <w:r w:rsidRPr="006311FC">
        <w:t xml:space="preserve">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5C5407" w:rsidRPr="006311FC" w:rsidRDefault="005C5407" w:rsidP="005C5407">
      <w:r w:rsidRPr="006311FC">
        <w:t xml:space="preserve">ориентироваться в информационном образовательном пространстве: работать с энциклопедиями, словарями, справочниками, специальной литературой (5–9 </w:t>
      </w:r>
      <w:proofErr w:type="spellStart"/>
      <w:r w:rsidRPr="006311FC">
        <w:t>кл</w:t>
      </w:r>
      <w:proofErr w:type="spellEnd"/>
      <w:r w:rsidRPr="006311FC">
        <w:t xml:space="preserve">.); пользоваться каталогами библиотек, библиографическими указателями, системой поиска в Интернете (5–9 </w:t>
      </w:r>
      <w:proofErr w:type="spellStart"/>
      <w:r w:rsidRPr="006311FC">
        <w:t>кл</w:t>
      </w:r>
      <w:proofErr w:type="spellEnd"/>
      <w:r w:rsidRPr="006311FC">
        <w:t>.) (в каждом классе – на своем уровне).</w:t>
      </w:r>
    </w:p>
    <w:p w:rsidR="005C5407" w:rsidRPr="006311FC" w:rsidRDefault="005C5407" w:rsidP="005C5407">
      <w:r w:rsidRPr="006311FC">
        <w:tab/>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w:t>
      </w:r>
      <w:proofErr w:type="gramStart"/>
      <w:r w:rsidRPr="006311FC">
        <w:t>у</w:t>
      </w:r>
      <w:proofErr w:type="gramEnd"/>
      <w:r w:rsidRPr="006311FC">
        <w:t xml:space="preserve"> разных обучающихся с разной скоростью и в разной степени и не заканчивается в школе. </w:t>
      </w:r>
    </w:p>
    <w:p w:rsidR="005C5407" w:rsidRPr="006311FC" w:rsidRDefault="005C5407" w:rsidP="005C5407">
      <w:r w:rsidRPr="006311FC">
        <w:tab/>
        <w:t xml:space="preserve">При оценке предметных результатов обучения литературе следует учитывать несколько основных уровней </w:t>
      </w:r>
      <w:proofErr w:type="spellStart"/>
      <w:r w:rsidRPr="006311FC">
        <w:t>сформированности</w:t>
      </w:r>
      <w:proofErr w:type="spellEnd"/>
      <w:r w:rsidRPr="006311FC">
        <w:t xml:space="preserve"> читательской культуры. </w:t>
      </w:r>
    </w:p>
    <w:p w:rsidR="005C5407" w:rsidRPr="006311FC" w:rsidRDefault="005C5407" w:rsidP="005C5407">
      <w:r w:rsidRPr="006311FC">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w:t>
      </w:r>
      <w:proofErr w:type="gramStart"/>
      <w:r w:rsidRPr="006311FC">
        <w:t>называются</w:t>
      </w:r>
      <w:proofErr w:type="gramEnd"/>
      <w:r w:rsidRPr="006311FC">
        <w:t>/перечисляются; способность к обобщениям проявляется слабо.</w:t>
      </w:r>
    </w:p>
    <w:p w:rsidR="005C5407" w:rsidRPr="006311FC" w:rsidRDefault="005C5407" w:rsidP="005C5407">
      <w:r w:rsidRPr="006311FC">
        <w:lastRenderedPageBreak/>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5C5407" w:rsidRPr="006311FC" w:rsidRDefault="005C5407" w:rsidP="005C5407">
      <w:r w:rsidRPr="006311FC">
        <w:t xml:space="preserve">Условно им соответствуют следующие типы диагностических заданий: </w:t>
      </w:r>
    </w:p>
    <w:p w:rsidR="005C5407" w:rsidRPr="006311FC" w:rsidRDefault="005C5407" w:rsidP="005C5407">
      <w:r w:rsidRPr="006311FC">
        <w:t xml:space="preserve">выразительно прочтите следующий фрагмент; </w:t>
      </w:r>
    </w:p>
    <w:p w:rsidR="005C5407" w:rsidRPr="006311FC" w:rsidRDefault="005C5407" w:rsidP="005C5407">
      <w:r w:rsidRPr="006311FC">
        <w:t>определите, какие события в произведении являются центральными;</w:t>
      </w:r>
    </w:p>
    <w:p w:rsidR="005C5407" w:rsidRPr="006311FC" w:rsidRDefault="005C5407" w:rsidP="005C5407">
      <w:r w:rsidRPr="006311FC">
        <w:t>определите, где и когда происходят описываемые события;</w:t>
      </w:r>
    </w:p>
    <w:p w:rsidR="005C5407" w:rsidRPr="006311FC" w:rsidRDefault="005C5407" w:rsidP="005C5407">
      <w:r w:rsidRPr="006311FC">
        <w:t xml:space="preserve">опишите, каким вам представляется герой произведения, прокомментируйте слова героя; </w:t>
      </w:r>
    </w:p>
    <w:p w:rsidR="005C5407" w:rsidRPr="006311FC" w:rsidRDefault="005C5407" w:rsidP="005C5407">
      <w:r w:rsidRPr="006311FC">
        <w:t xml:space="preserve">выделите в тексте наиболее непонятные (загадочные, удивительные и т. п.) для вас места; </w:t>
      </w:r>
    </w:p>
    <w:p w:rsidR="005C5407" w:rsidRPr="006311FC" w:rsidRDefault="005C5407" w:rsidP="005C5407">
      <w:r w:rsidRPr="006311FC">
        <w:t xml:space="preserve">ответьте на поставленный учителем/автором учебника вопрос; </w:t>
      </w:r>
    </w:p>
    <w:p w:rsidR="005C5407" w:rsidRPr="006311FC" w:rsidRDefault="005C5407" w:rsidP="005C5407">
      <w:proofErr w:type="gramStart"/>
      <w:r w:rsidRPr="006311FC">
        <w:t xml:space="preserve">определите, выделите, найдите, перечислите признаки, черты, повторяющиеся детали и т. п. </w:t>
      </w:r>
      <w:proofErr w:type="gramEnd"/>
    </w:p>
    <w:p w:rsidR="005C5407" w:rsidRPr="006311FC" w:rsidRDefault="005C5407" w:rsidP="005C5407">
      <w:r w:rsidRPr="006311FC">
        <w:t xml:space="preserve">II уровень </w:t>
      </w:r>
      <w:proofErr w:type="spellStart"/>
      <w:r w:rsidRPr="006311FC">
        <w:t>сформированности</w:t>
      </w:r>
      <w:proofErr w:type="spellEnd"/>
      <w:r w:rsidRPr="006311FC">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5C5407" w:rsidRPr="006311FC" w:rsidRDefault="005C5407" w:rsidP="005C5407">
      <w:r w:rsidRPr="006311FC">
        <w:tab/>
        <w:t xml:space="preserve">У читателей этого уровня формируется стремление размышлять </w:t>
      </w:r>
      <w:proofErr w:type="gramStart"/>
      <w:r w:rsidRPr="006311FC">
        <w:t>над</w:t>
      </w:r>
      <w:proofErr w:type="gramEnd"/>
      <w:r w:rsidRPr="006311FC">
        <w:t xml:space="preserve">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w:t>
      </w:r>
      <w:proofErr w:type="gramStart"/>
      <w:r w:rsidRPr="006311FC">
        <w:t xml:space="preserve"> ,</w:t>
      </w:r>
      <w:proofErr w:type="gramEnd"/>
      <w:r w:rsidRPr="006311FC">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5C5407" w:rsidRPr="006311FC" w:rsidRDefault="005C5407" w:rsidP="005C5407">
      <w:r w:rsidRPr="006311FC">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6311FC">
        <w:t>пофразового</w:t>
      </w:r>
      <w:proofErr w:type="spellEnd"/>
      <w:r w:rsidRPr="006311FC">
        <w:t xml:space="preserve"> (при анализе стихотворений и небольших прозаических произведений – рассказов, новелл) или </w:t>
      </w:r>
      <w:proofErr w:type="spellStart"/>
      <w:r w:rsidRPr="006311FC">
        <w:t>поэпизодного</w:t>
      </w:r>
      <w:proofErr w:type="spellEnd"/>
      <w:r w:rsidRPr="006311FC">
        <w:t xml:space="preserve">; проведение целостного и межтекстового анализа). </w:t>
      </w:r>
    </w:p>
    <w:p w:rsidR="005C5407" w:rsidRPr="006311FC" w:rsidRDefault="005C5407" w:rsidP="005C5407">
      <w:r w:rsidRPr="006311FC">
        <w:t xml:space="preserve">Условно им соответствуют следующие типы диагностических заданий: </w:t>
      </w:r>
    </w:p>
    <w:p w:rsidR="005C5407" w:rsidRPr="006311FC" w:rsidRDefault="005C5407" w:rsidP="005C5407">
      <w:r w:rsidRPr="006311FC">
        <w:t xml:space="preserve">выделите, определите, найдите, перечислите признаки, черты, повторяющиеся детали и т. п.; </w:t>
      </w:r>
    </w:p>
    <w:p w:rsidR="005C5407" w:rsidRPr="006311FC" w:rsidRDefault="005C5407" w:rsidP="005C5407">
      <w:r w:rsidRPr="006311FC">
        <w:t>покажите, какие особенности художественного текста проявляют позицию его автора;</w:t>
      </w:r>
    </w:p>
    <w:p w:rsidR="005C5407" w:rsidRPr="006311FC" w:rsidRDefault="005C5407" w:rsidP="005C5407">
      <w:r w:rsidRPr="006311FC">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5C5407" w:rsidRPr="006311FC" w:rsidRDefault="005C5407" w:rsidP="005C5407">
      <w:r w:rsidRPr="006311FC">
        <w:lastRenderedPageBreak/>
        <w:t>проанализируйте фрагменты, эпизоды текста (по предложенному алгоритму и без него);</w:t>
      </w:r>
    </w:p>
    <w:p w:rsidR="005C5407" w:rsidRPr="006311FC" w:rsidRDefault="005C5407" w:rsidP="005C5407">
      <w:r w:rsidRPr="006311FC">
        <w:t xml:space="preserve">сопоставьте, сравните, найдите сходства и различия (как в одном тексте, так и между разными произведениями); </w:t>
      </w:r>
    </w:p>
    <w:p w:rsidR="005C5407" w:rsidRPr="006311FC" w:rsidRDefault="005C5407" w:rsidP="005C5407">
      <w:r w:rsidRPr="006311FC">
        <w:t xml:space="preserve">определите жанр произведения, охарактеризуйте его особенности; </w:t>
      </w:r>
    </w:p>
    <w:p w:rsidR="005C5407" w:rsidRPr="006311FC" w:rsidRDefault="005C5407" w:rsidP="005C5407">
      <w:r w:rsidRPr="006311FC">
        <w:t>дайте свое рабочее определение следующему теоретико-литературному понятию.</w:t>
      </w:r>
    </w:p>
    <w:p w:rsidR="005C5407" w:rsidRPr="006311FC" w:rsidRDefault="005C5407" w:rsidP="005C5407">
      <w:r w:rsidRPr="006311FC">
        <w:tab/>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5C5407" w:rsidRPr="006311FC" w:rsidRDefault="005C5407" w:rsidP="005C5407">
      <w:r w:rsidRPr="006311FC">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5C5407" w:rsidRPr="006311FC" w:rsidRDefault="005C5407" w:rsidP="005C5407">
      <w:r w:rsidRPr="006311FC">
        <w:tab/>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5C5407" w:rsidRPr="006311FC" w:rsidRDefault="005C5407" w:rsidP="005C5407">
      <w:r w:rsidRPr="006311FC">
        <w:t xml:space="preserve">Условно им соответствуют следующие типы диагностических заданий: </w:t>
      </w:r>
    </w:p>
    <w:p w:rsidR="005C5407" w:rsidRPr="006311FC" w:rsidRDefault="005C5407" w:rsidP="005C5407">
      <w:proofErr w:type="gramStart"/>
      <w:r w:rsidRPr="006311FC">
        <w:t xml:space="preserve">выделите, определите, найдите, перечислите признаки, черты, повторяющиеся детали и т. п. </w:t>
      </w:r>
      <w:proofErr w:type="gramEnd"/>
    </w:p>
    <w:p w:rsidR="005C5407" w:rsidRPr="006311FC" w:rsidRDefault="005C5407" w:rsidP="005C5407">
      <w:r w:rsidRPr="006311FC">
        <w:t>определите художественную функцию той или иной детали, приема и т. п.;</w:t>
      </w:r>
    </w:p>
    <w:p w:rsidR="005C5407" w:rsidRPr="006311FC" w:rsidRDefault="005C5407" w:rsidP="005C5407">
      <w:r w:rsidRPr="006311FC">
        <w:t>определите позицию автора и способы ее выражения;</w:t>
      </w:r>
    </w:p>
    <w:p w:rsidR="005C5407" w:rsidRPr="006311FC" w:rsidRDefault="005C5407" w:rsidP="005C5407">
      <w:r w:rsidRPr="006311FC">
        <w:t xml:space="preserve">проинтерпретируйте выбранный фрагмент произведения; </w:t>
      </w:r>
    </w:p>
    <w:p w:rsidR="005C5407" w:rsidRPr="006311FC" w:rsidRDefault="005C5407" w:rsidP="005C5407">
      <w:r w:rsidRPr="006311FC">
        <w:t>объясните (устно, письменно) смысл названия произведения;</w:t>
      </w:r>
    </w:p>
    <w:p w:rsidR="005C5407" w:rsidRPr="006311FC" w:rsidRDefault="005C5407" w:rsidP="005C5407">
      <w:r w:rsidRPr="006311FC">
        <w:t>озаглавьте предложенный текст (в случае если у литературного произведения нет заглавия);</w:t>
      </w:r>
    </w:p>
    <w:p w:rsidR="005C5407" w:rsidRPr="006311FC" w:rsidRDefault="005C5407" w:rsidP="005C5407">
      <w:r w:rsidRPr="006311FC">
        <w:t xml:space="preserve">напишите сочинение-интерпретацию; </w:t>
      </w:r>
    </w:p>
    <w:p w:rsidR="005C5407" w:rsidRPr="006311FC" w:rsidRDefault="005C5407" w:rsidP="005C5407">
      <w:r w:rsidRPr="006311FC">
        <w:t xml:space="preserve">напишите рецензию на произведение, не </w:t>
      </w:r>
      <w:proofErr w:type="spellStart"/>
      <w:r w:rsidRPr="006311FC">
        <w:t>изучавшееся</w:t>
      </w:r>
      <w:proofErr w:type="spellEnd"/>
      <w:r w:rsidRPr="006311FC">
        <w:t xml:space="preserve"> на уроках литературы.</w:t>
      </w:r>
    </w:p>
    <w:p w:rsidR="005C5407" w:rsidRPr="006311FC" w:rsidRDefault="005C5407" w:rsidP="005C5407">
      <w:r w:rsidRPr="006311FC">
        <w:tab/>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5C5407" w:rsidRPr="006311FC" w:rsidRDefault="005C5407" w:rsidP="005C5407">
      <w:r w:rsidRPr="006311FC">
        <w:tab/>
      </w:r>
      <w:proofErr w:type="gramStart"/>
      <w:r w:rsidRPr="006311FC">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w:t>
      </w:r>
      <w:r w:rsidRPr="006311FC">
        <w:lastRenderedPageBreak/>
        <w:t>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6311FC">
        <w:t xml:space="preserve"> Это следует иметь в виду при осуществлении в литературном образовании </w:t>
      </w:r>
      <w:proofErr w:type="spellStart"/>
      <w:r w:rsidRPr="006311FC">
        <w:t>разноуровневого</w:t>
      </w:r>
      <w:proofErr w:type="spellEnd"/>
      <w:r w:rsidRPr="006311FC">
        <w:t xml:space="preserve"> подхода к обучению, а также при проверке качества его результатов. </w:t>
      </w:r>
    </w:p>
    <w:p w:rsidR="005C5407" w:rsidRPr="006311FC" w:rsidRDefault="005C5407" w:rsidP="005C5407">
      <w:r w:rsidRPr="006311FC">
        <w:tab/>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5C5407" w:rsidRPr="006311FC" w:rsidRDefault="005C5407" w:rsidP="005C5407">
      <w:bookmarkStart w:id="19" w:name="_Toc414553137"/>
      <w:bookmarkStart w:id="20" w:name="_Toc410653955"/>
      <w:bookmarkStart w:id="21" w:name="_Toc409691630"/>
      <w:r w:rsidRPr="006311FC">
        <w:t>1.2.5.3. Иностранный язык (на примере английского языка)</w:t>
      </w:r>
      <w:bookmarkEnd w:id="19"/>
      <w:bookmarkEnd w:id="20"/>
      <w:bookmarkEnd w:id="21"/>
    </w:p>
    <w:p w:rsidR="005C5407" w:rsidRPr="006311FC" w:rsidRDefault="005C5407" w:rsidP="005C5407">
      <w:r w:rsidRPr="006311FC">
        <w:tab/>
        <w:t>Коммуникативные умения</w:t>
      </w:r>
    </w:p>
    <w:p w:rsidR="005C5407" w:rsidRPr="006311FC" w:rsidRDefault="005C5407" w:rsidP="005C5407">
      <w:r w:rsidRPr="006311FC">
        <w:tab/>
        <w:t>Говорение. Диалогическая речь</w:t>
      </w:r>
    </w:p>
    <w:p w:rsidR="005C5407" w:rsidRPr="006311FC" w:rsidRDefault="005C5407" w:rsidP="005C5407">
      <w:r w:rsidRPr="006311FC">
        <w:t>Выпускник научится:</w:t>
      </w:r>
    </w:p>
    <w:p w:rsidR="005C5407" w:rsidRPr="006311FC" w:rsidRDefault="005C5407" w:rsidP="005C5407">
      <w:r w:rsidRPr="006311FC">
        <w:t>вести диалог (диалог этикетного характера, диало</w:t>
      </w:r>
      <w:proofErr w:type="gramStart"/>
      <w:r w:rsidRPr="006311FC">
        <w:t>г–</w:t>
      </w:r>
      <w:proofErr w:type="gramEnd"/>
      <w:r w:rsidRPr="006311FC">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 xml:space="preserve">вести диалог-обмен мнениями; </w:t>
      </w:r>
    </w:p>
    <w:p w:rsidR="005C5407" w:rsidRPr="006311FC" w:rsidRDefault="005C5407" w:rsidP="005C5407">
      <w:r w:rsidRPr="006311FC">
        <w:t>брать и давать интервью;</w:t>
      </w:r>
    </w:p>
    <w:p w:rsidR="005C5407" w:rsidRPr="006311FC" w:rsidRDefault="005C5407" w:rsidP="005C5407">
      <w:r w:rsidRPr="006311FC">
        <w:t>вести диалог-расспрос на основе нелинейного текста (таблицы, диаграммы и т. д.).</w:t>
      </w:r>
    </w:p>
    <w:p w:rsidR="005C5407" w:rsidRPr="006311FC" w:rsidRDefault="005C5407" w:rsidP="005C5407">
      <w:r w:rsidRPr="006311FC">
        <w:tab/>
        <w:t>Говорение. Монологическая речь</w:t>
      </w:r>
    </w:p>
    <w:p w:rsidR="005C5407" w:rsidRPr="006311FC" w:rsidRDefault="005C5407" w:rsidP="005C5407">
      <w:r w:rsidRPr="006311FC">
        <w:t>Выпускник научится:</w:t>
      </w:r>
    </w:p>
    <w:p w:rsidR="005C5407" w:rsidRPr="006311FC" w:rsidRDefault="005C5407" w:rsidP="005C5407">
      <w:r w:rsidRPr="006311FC">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5C5407" w:rsidRPr="006311FC" w:rsidRDefault="005C5407" w:rsidP="005C5407">
      <w:r w:rsidRPr="006311FC">
        <w:t xml:space="preserve">описывать события с опорой на зрительную наглядность и/или вербальную опору (ключевые слова, план, вопросы); </w:t>
      </w:r>
    </w:p>
    <w:p w:rsidR="005C5407" w:rsidRPr="006311FC" w:rsidRDefault="005C5407" w:rsidP="005C5407">
      <w:r w:rsidRPr="006311FC">
        <w:t xml:space="preserve">давать краткую характеристику реальных людей и литературных персонажей; </w:t>
      </w:r>
    </w:p>
    <w:p w:rsidR="005C5407" w:rsidRPr="006311FC" w:rsidRDefault="005C5407" w:rsidP="005C5407">
      <w:r w:rsidRPr="006311FC">
        <w:t>передавать основное содержание прочитанного текста с опорой или без опоры на текст, ключевые слова/ план/ вопросы;</w:t>
      </w:r>
    </w:p>
    <w:p w:rsidR="005C5407" w:rsidRPr="006311FC" w:rsidRDefault="005C5407" w:rsidP="005C5407">
      <w:r w:rsidRPr="006311FC">
        <w:t>описывать картинку/ фото с опорой или без опоры на ключевые слова/ план/ вопросы.</w:t>
      </w:r>
    </w:p>
    <w:p w:rsidR="005C5407" w:rsidRPr="006311FC" w:rsidRDefault="005C5407" w:rsidP="005C5407">
      <w:r w:rsidRPr="006311FC">
        <w:lastRenderedPageBreak/>
        <w:t xml:space="preserve">Выпускник получит возможность научиться: </w:t>
      </w:r>
    </w:p>
    <w:p w:rsidR="005C5407" w:rsidRPr="006311FC" w:rsidRDefault="005C5407" w:rsidP="005C5407">
      <w:r w:rsidRPr="006311FC">
        <w:t xml:space="preserve">делать сообщение на заданную тему на основе </w:t>
      </w:r>
      <w:proofErr w:type="gramStart"/>
      <w:r w:rsidRPr="006311FC">
        <w:t>прочитанного</w:t>
      </w:r>
      <w:proofErr w:type="gramEnd"/>
      <w:r w:rsidRPr="006311FC">
        <w:t xml:space="preserve">; </w:t>
      </w:r>
    </w:p>
    <w:p w:rsidR="005C5407" w:rsidRPr="006311FC" w:rsidRDefault="005C5407" w:rsidP="005C5407">
      <w:r w:rsidRPr="006311FC">
        <w:t xml:space="preserve">комментировать факты из прочитанного/ прослушанного текста, выражать и аргументировать свое отношение к </w:t>
      </w:r>
      <w:proofErr w:type="gramStart"/>
      <w:r w:rsidRPr="006311FC">
        <w:t>прочитанному</w:t>
      </w:r>
      <w:proofErr w:type="gramEnd"/>
      <w:r w:rsidRPr="006311FC">
        <w:t xml:space="preserve">/ прослушанному; </w:t>
      </w:r>
    </w:p>
    <w:p w:rsidR="005C5407" w:rsidRPr="006311FC" w:rsidRDefault="005C5407" w:rsidP="005C5407">
      <w:r w:rsidRPr="006311FC">
        <w:t>кратко высказываться без предварительной подготовки на заданную тему в соответствии с предложенной ситуацией общения;</w:t>
      </w:r>
    </w:p>
    <w:p w:rsidR="005C5407" w:rsidRPr="006311FC" w:rsidRDefault="005C5407" w:rsidP="005C5407">
      <w:r w:rsidRPr="006311FC">
        <w:t>кратко высказываться с опорой на нелинейный текст (таблицы, диаграммы, расписание и т. п.);</w:t>
      </w:r>
    </w:p>
    <w:p w:rsidR="005C5407" w:rsidRPr="006311FC" w:rsidRDefault="005C5407" w:rsidP="005C5407">
      <w:r w:rsidRPr="006311FC">
        <w:t>кратко излагать результаты выполненной проектной работы.</w:t>
      </w:r>
    </w:p>
    <w:p w:rsidR="005C5407" w:rsidRPr="006311FC" w:rsidRDefault="005C5407" w:rsidP="005C5407">
      <w:r w:rsidRPr="006311FC">
        <w:tab/>
      </w:r>
      <w:proofErr w:type="spellStart"/>
      <w:r w:rsidRPr="006311FC">
        <w:t>Аудирование</w:t>
      </w:r>
      <w:proofErr w:type="spellEnd"/>
    </w:p>
    <w:p w:rsidR="005C5407" w:rsidRPr="006311FC" w:rsidRDefault="005C5407" w:rsidP="005C5407">
      <w:r w:rsidRPr="006311FC">
        <w:t xml:space="preserve">Выпускник научится: </w:t>
      </w:r>
    </w:p>
    <w:p w:rsidR="005C5407" w:rsidRPr="006311FC" w:rsidRDefault="005C5407" w:rsidP="005C5407">
      <w:r w:rsidRPr="006311FC">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5C5407" w:rsidRPr="006311FC" w:rsidRDefault="005C5407" w:rsidP="005C5407">
      <w:r w:rsidRPr="006311FC">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выделять основную тему в воспринимаемом на слух тексте;</w:t>
      </w:r>
    </w:p>
    <w:p w:rsidR="005C5407" w:rsidRPr="006311FC" w:rsidRDefault="005C5407" w:rsidP="005C5407">
      <w:r w:rsidRPr="006311FC">
        <w:t>использовать контекстуальную или языковую догадку при восприятии на слух текстов, содержащих незнакомые слова.</w:t>
      </w:r>
    </w:p>
    <w:p w:rsidR="005C5407" w:rsidRPr="006311FC" w:rsidRDefault="005C5407" w:rsidP="005C5407">
      <w:r w:rsidRPr="006311FC">
        <w:tab/>
        <w:t xml:space="preserve">Чтение </w:t>
      </w:r>
    </w:p>
    <w:p w:rsidR="005C5407" w:rsidRPr="006311FC" w:rsidRDefault="005C5407" w:rsidP="005C5407">
      <w:r w:rsidRPr="006311FC">
        <w:t xml:space="preserve">Выпускник научится: </w:t>
      </w:r>
    </w:p>
    <w:p w:rsidR="005C5407" w:rsidRPr="006311FC" w:rsidRDefault="005C5407" w:rsidP="005C5407">
      <w:r w:rsidRPr="006311FC">
        <w:t>читать и понимать основное содержание несложных аутентичных текстов, содержащие отдельные неизученные языковые явления;</w:t>
      </w:r>
    </w:p>
    <w:p w:rsidR="005C5407" w:rsidRPr="006311FC" w:rsidRDefault="005C5407" w:rsidP="005C5407">
      <w:r w:rsidRPr="006311FC">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5C5407" w:rsidRPr="006311FC" w:rsidRDefault="005C5407" w:rsidP="005C5407">
      <w:r w:rsidRPr="006311FC">
        <w:t>читать и полностью понимать несложные аутентичные тексты, построенные на изученном языковом материале;</w:t>
      </w:r>
    </w:p>
    <w:p w:rsidR="005C5407" w:rsidRPr="006311FC" w:rsidRDefault="005C5407" w:rsidP="005C5407">
      <w:r w:rsidRPr="006311FC">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6311FC">
        <w:t>прочитанного</w:t>
      </w:r>
      <w:proofErr w:type="gramEnd"/>
      <w:r w:rsidRPr="006311FC">
        <w:t>.</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устанавливать причинно-следственную взаимосвязь фактов и событий, изложенных в несложном аутентичном тексте;</w:t>
      </w:r>
    </w:p>
    <w:p w:rsidR="005C5407" w:rsidRPr="006311FC" w:rsidRDefault="005C5407" w:rsidP="005C5407">
      <w:r w:rsidRPr="006311FC">
        <w:lastRenderedPageBreak/>
        <w:t>восстанавливать текст из разрозненных абзацев или путем добавления выпущенных фрагментов.</w:t>
      </w:r>
    </w:p>
    <w:p w:rsidR="005C5407" w:rsidRPr="006311FC" w:rsidRDefault="005C5407" w:rsidP="005C5407">
      <w:r w:rsidRPr="006311FC">
        <w:tab/>
        <w:t xml:space="preserve">Письменная речь </w:t>
      </w:r>
    </w:p>
    <w:p w:rsidR="005C5407" w:rsidRPr="006311FC" w:rsidRDefault="005C5407" w:rsidP="005C5407">
      <w:r w:rsidRPr="006311FC">
        <w:t xml:space="preserve">Выпускник научится: </w:t>
      </w:r>
    </w:p>
    <w:p w:rsidR="005C5407" w:rsidRPr="006311FC" w:rsidRDefault="005C5407" w:rsidP="005C5407">
      <w:proofErr w:type="gramStart"/>
      <w:r w:rsidRPr="006311FC">
        <w:t>заполнять анкеты и формуляры, сообщая о себе основные сведения (имя, фамилия, пол, возраст, гражданство, национальность, адрес и т. д.);</w:t>
      </w:r>
      <w:proofErr w:type="gramEnd"/>
    </w:p>
    <w:p w:rsidR="005C5407" w:rsidRPr="006311FC" w:rsidRDefault="005C5407" w:rsidP="005C5407">
      <w:r w:rsidRPr="006311FC">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5C5407" w:rsidRPr="006311FC" w:rsidRDefault="005C5407" w:rsidP="005C5407">
      <w:r w:rsidRPr="006311FC">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5C5407" w:rsidRPr="006311FC" w:rsidRDefault="005C5407" w:rsidP="005C5407">
      <w:r w:rsidRPr="006311FC">
        <w:t>писать небольшие письменные высказывания с опорой на образец/ план.</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делать краткие выписки из текста с целью их использования в собственных устных высказываниях;</w:t>
      </w:r>
    </w:p>
    <w:p w:rsidR="005C5407" w:rsidRPr="006311FC" w:rsidRDefault="005C5407" w:rsidP="005C5407">
      <w:r w:rsidRPr="006311FC">
        <w:t>писать электронное письмо (e-</w:t>
      </w:r>
      <w:proofErr w:type="spellStart"/>
      <w:r w:rsidRPr="006311FC">
        <w:t>mail</w:t>
      </w:r>
      <w:proofErr w:type="spellEnd"/>
      <w:r w:rsidRPr="006311FC">
        <w:t>) зарубежному другу в ответ на электронное письмо-стимул;</w:t>
      </w:r>
    </w:p>
    <w:p w:rsidR="005C5407" w:rsidRPr="006311FC" w:rsidRDefault="005C5407" w:rsidP="005C5407">
      <w:r w:rsidRPr="006311FC">
        <w:t xml:space="preserve">составлять план/ тезисы устного или письменного сообщения; </w:t>
      </w:r>
    </w:p>
    <w:p w:rsidR="005C5407" w:rsidRPr="006311FC" w:rsidRDefault="005C5407" w:rsidP="005C5407">
      <w:r w:rsidRPr="006311FC">
        <w:t>кратко излагать в письменном виде результаты проектной деятельности;</w:t>
      </w:r>
    </w:p>
    <w:p w:rsidR="005C5407" w:rsidRPr="006311FC" w:rsidRDefault="005C5407" w:rsidP="005C5407">
      <w:r w:rsidRPr="006311FC">
        <w:t>писать небольшое письменное высказывание с опорой на нелинейный текст (таблицы, диаграммы и т. п.).</w:t>
      </w:r>
    </w:p>
    <w:p w:rsidR="005C5407" w:rsidRPr="006311FC" w:rsidRDefault="005C5407" w:rsidP="005C5407">
      <w:r w:rsidRPr="006311FC">
        <w:tab/>
        <w:t>Языковые навыки и средства оперирования ими</w:t>
      </w:r>
    </w:p>
    <w:p w:rsidR="005C5407" w:rsidRPr="006311FC" w:rsidRDefault="005C5407" w:rsidP="005C5407">
      <w:r w:rsidRPr="006311FC">
        <w:tab/>
        <w:t>Орфография и пунктуация</w:t>
      </w:r>
    </w:p>
    <w:p w:rsidR="005C5407" w:rsidRPr="006311FC" w:rsidRDefault="005C5407" w:rsidP="005C5407">
      <w:r w:rsidRPr="006311FC">
        <w:t>Выпускник научится:</w:t>
      </w:r>
    </w:p>
    <w:p w:rsidR="005C5407" w:rsidRPr="006311FC" w:rsidRDefault="005C5407" w:rsidP="005C5407">
      <w:r w:rsidRPr="006311FC">
        <w:t>правильно писать изученные слова;</w:t>
      </w:r>
    </w:p>
    <w:p w:rsidR="005C5407" w:rsidRPr="006311FC" w:rsidRDefault="005C5407" w:rsidP="005C5407">
      <w:r w:rsidRPr="006311FC">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C5407" w:rsidRPr="006311FC" w:rsidRDefault="005C5407" w:rsidP="005C5407">
      <w:r w:rsidRPr="006311FC">
        <w:t>расставлять в личном письме знаки препинания, диктуемые его форматом, в соответствии с нормами, принятыми в стране изучаемого языка.</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сравнивать и анализировать буквосочетания английского языка и их транскрипцию.</w:t>
      </w:r>
    </w:p>
    <w:p w:rsidR="005C5407" w:rsidRPr="006311FC" w:rsidRDefault="005C5407" w:rsidP="005C5407">
      <w:r w:rsidRPr="006311FC">
        <w:tab/>
        <w:t>Фонетическая сторона речи</w:t>
      </w:r>
    </w:p>
    <w:p w:rsidR="005C5407" w:rsidRPr="006311FC" w:rsidRDefault="005C5407" w:rsidP="005C5407">
      <w:r w:rsidRPr="006311FC">
        <w:t>Выпускник научится:</w:t>
      </w:r>
    </w:p>
    <w:p w:rsidR="005C5407" w:rsidRPr="006311FC" w:rsidRDefault="005C5407" w:rsidP="005C5407">
      <w:r w:rsidRPr="006311FC">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5C5407" w:rsidRPr="006311FC" w:rsidRDefault="005C5407" w:rsidP="005C5407">
      <w:r w:rsidRPr="006311FC">
        <w:t>соблюдать правильное ударение в изученных словах;</w:t>
      </w:r>
    </w:p>
    <w:p w:rsidR="005C5407" w:rsidRPr="006311FC" w:rsidRDefault="005C5407" w:rsidP="005C5407">
      <w:r w:rsidRPr="006311FC">
        <w:t>различать коммуникативные типы предложений по их интонации;</w:t>
      </w:r>
    </w:p>
    <w:p w:rsidR="005C5407" w:rsidRPr="006311FC" w:rsidRDefault="005C5407" w:rsidP="005C5407">
      <w:r w:rsidRPr="006311FC">
        <w:t>членить предложение на смысловые группы;</w:t>
      </w:r>
    </w:p>
    <w:p w:rsidR="005C5407" w:rsidRPr="006311FC" w:rsidRDefault="005C5407" w:rsidP="005C5407">
      <w:proofErr w:type="gramStart"/>
      <w:r w:rsidRPr="006311FC">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5C5407" w:rsidRPr="006311FC" w:rsidRDefault="005C5407" w:rsidP="005C5407">
      <w:r w:rsidRPr="006311FC">
        <w:t>Выпускник получит возможность научиться:</w:t>
      </w:r>
    </w:p>
    <w:p w:rsidR="005C5407" w:rsidRPr="006311FC" w:rsidRDefault="005C5407" w:rsidP="005C5407">
      <w:r w:rsidRPr="006311FC">
        <w:t>выражать модальные значения, чувства и эмоции с помощью интонации;</w:t>
      </w:r>
    </w:p>
    <w:p w:rsidR="005C5407" w:rsidRPr="006311FC" w:rsidRDefault="005C5407" w:rsidP="005C5407">
      <w:r w:rsidRPr="006311FC">
        <w:t>различать британские и американские варианты английского языка в прослушанных высказываниях.</w:t>
      </w:r>
    </w:p>
    <w:p w:rsidR="005C5407" w:rsidRPr="006311FC" w:rsidRDefault="005C5407" w:rsidP="005C5407">
      <w:r w:rsidRPr="006311FC">
        <w:tab/>
        <w:t>Лексическая сторона речи</w:t>
      </w:r>
    </w:p>
    <w:p w:rsidR="005C5407" w:rsidRPr="006311FC" w:rsidRDefault="005C5407" w:rsidP="005C5407">
      <w:r w:rsidRPr="006311FC">
        <w:t>Выпускник научится:</w:t>
      </w:r>
    </w:p>
    <w:p w:rsidR="005C5407" w:rsidRPr="006311FC" w:rsidRDefault="005C5407" w:rsidP="005C5407">
      <w:r w:rsidRPr="006311FC">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C5407" w:rsidRPr="006311FC" w:rsidRDefault="005C5407" w:rsidP="005C5407">
      <w:r w:rsidRPr="006311FC">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C5407" w:rsidRPr="006311FC" w:rsidRDefault="005C5407" w:rsidP="005C5407">
      <w:r w:rsidRPr="006311FC">
        <w:t>соблюдать существующие в английском языке нормы лексической сочетаемости;</w:t>
      </w:r>
    </w:p>
    <w:p w:rsidR="005C5407" w:rsidRPr="006311FC" w:rsidRDefault="005C5407" w:rsidP="005C5407">
      <w:r w:rsidRPr="006311FC">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C5407" w:rsidRPr="006311FC" w:rsidRDefault="005C5407" w:rsidP="005C5407">
      <w:r w:rsidRPr="006311FC">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5C5407" w:rsidRPr="006311FC" w:rsidRDefault="005C5407" w:rsidP="005C5407">
      <w:r w:rsidRPr="006311FC">
        <w:t xml:space="preserve">глаголы при помощи аффиксов </w:t>
      </w:r>
      <w:proofErr w:type="spellStart"/>
      <w:r w:rsidRPr="006311FC">
        <w:t>dis</w:t>
      </w:r>
      <w:proofErr w:type="spellEnd"/>
      <w:r w:rsidRPr="006311FC">
        <w:t xml:space="preserve">-, </w:t>
      </w:r>
      <w:proofErr w:type="spellStart"/>
      <w:r w:rsidRPr="006311FC">
        <w:t>mis</w:t>
      </w:r>
      <w:proofErr w:type="spellEnd"/>
      <w:r w:rsidRPr="006311FC">
        <w:t xml:space="preserve">-, </w:t>
      </w:r>
      <w:proofErr w:type="spellStart"/>
      <w:r w:rsidRPr="006311FC">
        <w:t>re</w:t>
      </w:r>
      <w:proofErr w:type="spellEnd"/>
      <w:r w:rsidRPr="006311FC">
        <w:t>-, -</w:t>
      </w:r>
      <w:proofErr w:type="spellStart"/>
      <w:r w:rsidRPr="006311FC">
        <w:t>ize</w:t>
      </w:r>
      <w:proofErr w:type="spellEnd"/>
      <w:r w:rsidRPr="006311FC">
        <w:t>/-</w:t>
      </w:r>
      <w:proofErr w:type="spellStart"/>
      <w:r w:rsidRPr="006311FC">
        <w:t>ise</w:t>
      </w:r>
      <w:proofErr w:type="spellEnd"/>
      <w:r w:rsidRPr="006311FC">
        <w:t xml:space="preserve">; </w:t>
      </w:r>
    </w:p>
    <w:p w:rsidR="005C5407" w:rsidRPr="006311FC" w:rsidRDefault="005C5407" w:rsidP="005C5407">
      <w:pPr>
        <w:rPr>
          <w:lang w:val="en-US"/>
        </w:rPr>
      </w:pPr>
      <w:r w:rsidRPr="006311FC">
        <w:t>имена</w:t>
      </w:r>
      <w:r w:rsidRPr="005C5407">
        <w:rPr>
          <w:lang w:val="en-US"/>
        </w:rPr>
        <w:t xml:space="preserve"> </w:t>
      </w:r>
      <w:r w:rsidRPr="006311FC">
        <w:t>существительные</w:t>
      </w:r>
      <w:r w:rsidRPr="005C5407">
        <w:rPr>
          <w:lang w:val="en-US"/>
        </w:rPr>
        <w:t xml:space="preserve"> </w:t>
      </w:r>
      <w:r w:rsidRPr="006311FC">
        <w:t>при</w:t>
      </w:r>
      <w:r w:rsidRPr="005C5407">
        <w:rPr>
          <w:lang w:val="en-US"/>
        </w:rPr>
        <w:t xml:space="preserve"> </w:t>
      </w:r>
      <w:r w:rsidRPr="006311FC">
        <w:t>помощи</w:t>
      </w:r>
      <w:r w:rsidRPr="005C5407">
        <w:rPr>
          <w:lang w:val="en-US"/>
        </w:rPr>
        <w:t xml:space="preserve"> </w:t>
      </w:r>
      <w:r w:rsidRPr="006311FC">
        <w:t>суффиксов</w:t>
      </w:r>
      <w:r w:rsidRPr="005C5407">
        <w:rPr>
          <w:lang w:val="en-US"/>
        </w:rPr>
        <w:t xml:space="preserve"> -or/ -</w:t>
      </w:r>
      <w:proofErr w:type="spellStart"/>
      <w:r w:rsidRPr="005C5407">
        <w:rPr>
          <w:lang w:val="en-US"/>
        </w:rPr>
        <w:t>er</w:t>
      </w:r>
      <w:proofErr w:type="spellEnd"/>
      <w:r w:rsidRPr="005C5407">
        <w:rPr>
          <w:lang w:val="en-US"/>
        </w:rPr>
        <w:t>, -</w:t>
      </w:r>
      <w:proofErr w:type="spellStart"/>
      <w:r w:rsidRPr="005C5407">
        <w:rPr>
          <w:lang w:val="en-US"/>
        </w:rPr>
        <w:t>ist</w:t>
      </w:r>
      <w:proofErr w:type="spellEnd"/>
      <w:r w:rsidRPr="005C5407">
        <w:rPr>
          <w:lang w:val="en-US"/>
        </w:rPr>
        <w:t xml:space="preserve"> , -</w:t>
      </w:r>
      <w:proofErr w:type="spellStart"/>
      <w:r w:rsidRPr="005C5407">
        <w:rPr>
          <w:lang w:val="en-US"/>
        </w:rPr>
        <w:t>sion</w:t>
      </w:r>
      <w:proofErr w:type="spellEnd"/>
      <w:r w:rsidRPr="005C5407">
        <w:rPr>
          <w:lang w:val="en-US"/>
        </w:rPr>
        <w:t>/-</w:t>
      </w:r>
      <w:proofErr w:type="spellStart"/>
      <w:r w:rsidRPr="005C5407">
        <w:rPr>
          <w:lang w:val="en-US"/>
        </w:rPr>
        <w:t>tion</w:t>
      </w:r>
      <w:proofErr w:type="spellEnd"/>
      <w:r w:rsidRPr="005C5407">
        <w:rPr>
          <w:lang w:val="en-US"/>
        </w:rPr>
        <w:t>, -</w:t>
      </w:r>
      <w:proofErr w:type="spellStart"/>
      <w:r w:rsidRPr="005C5407">
        <w:rPr>
          <w:lang w:val="en-US"/>
        </w:rPr>
        <w:t>nce</w:t>
      </w:r>
      <w:proofErr w:type="spellEnd"/>
      <w:r w:rsidRPr="005C5407">
        <w:rPr>
          <w:lang w:val="en-US"/>
        </w:rPr>
        <w:t>/-</w:t>
      </w:r>
      <w:proofErr w:type="spellStart"/>
      <w:r w:rsidRPr="005C5407">
        <w:rPr>
          <w:lang w:val="en-US"/>
        </w:rPr>
        <w:t>ence</w:t>
      </w:r>
      <w:proofErr w:type="spellEnd"/>
      <w:r w:rsidRPr="005C5407">
        <w:rPr>
          <w:lang w:val="en-US"/>
        </w:rPr>
        <w:t>, -</w:t>
      </w:r>
      <w:proofErr w:type="spellStart"/>
      <w:r w:rsidRPr="005C5407">
        <w:rPr>
          <w:lang w:val="en-US"/>
        </w:rPr>
        <w:t>ment</w:t>
      </w:r>
      <w:proofErr w:type="spellEnd"/>
      <w:r w:rsidRPr="005C5407">
        <w:rPr>
          <w:lang w:val="en-US"/>
        </w:rPr>
        <w:t>, -</w:t>
      </w:r>
      <w:proofErr w:type="spellStart"/>
      <w:r w:rsidRPr="005C5407">
        <w:rPr>
          <w:lang w:val="en-US"/>
        </w:rPr>
        <w:t>ity</w:t>
      </w:r>
      <w:proofErr w:type="spellEnd"/>
      <w:r w:rsidRPr="005C5407">
        <w:rPr>
          <w:lang w:val="en-US"/>
        </w:rPr>
        <w:t xml:space="preserve"> , -ness, -ship, -</w:t>
      </w:r>
      <w:proofErr w:type="spellStart"/>
      <w:r w:rsidRPr="005C5407">
        <w:rPr>
          <w:lang w:val="en-US"/>
        </w:rPr>
        <w:t>ing</w:t>
      </w:r>
      <w:proofErr w:type="spellEnd"/>
      <w:r w:rsidRPr="005C5407">
        <w:rPr>
          <w:lang w:val="en-US"/>
        </w:rPr>
        <w:t xml:space="preserve">; </w:t>
      </w:r>
    </w:p>
    <w:p w:rsidR="005C5407" w:rsidRPr="005C5407" w:rsidRDefault="005C5407" w:rsidP="005C5407">
      <w:pPr>
        <w:rPr>
          <w:lang w:val="en-US" w:bidi="en-US"/>
        </w:rPr>
      </w:pPr>
      <w:r w:rsidRPr="006311FC">
        <w:t>имена</w:t>
      </w:r>
      <w:r w:rsidRPr="005C5407">
        <w:rPr>
          <w:lang w:val="en-US"/>
        </w:rPr>
        <w:t xml:space="preserve"> </w:t>
      </w:r>
      <w:r w:rsidRPr="006311FC">
        <w:t>прилагательные</w:t>
      </w:r>
      <w:r w:rsidRPr="005C5407">
        <w:rPr>
          <w:lang w:val="en-US"/>
        </w:rPr>
        <w:t xml:space="preserve"> </w:t>
      </w:r>
      <w:r w:rsidRPr="006311FC">
        <w:t>при</w:t>
      </w:r>
      <w:r w:rsidRPr="005C5407">
        <w:rPr>
          <w:lang w:val="en-US"/>
        </w:rPr>
        <w:t xml:space="preserve"> </w:t>
      </w:r>
      <w:r w:rsidRPr="006311FC">
        <w:t>помощи</w:t>
      </w:r>
      <w:r w:rsidRPr="005C5407">
        <w:rPr>
          <w:lang w:val="en-US"/>
        </w:rPr>
        <w:t xml:space="preserve"> </w:t>
      </w:r>
      <w:r w:rsidRPr="006311FC">
        <w:t>аффиксов</w:t>
      </w:r>
      <w:r w:rsidRPr="005C5407">
        <w:rPr>
          <w:lang w:val="en-US"/>
        </w:rPr>
        <w:t xml:space="preserve"> inter-; -y, -</w:t>
      </w:r>
      <w:proofErr w:type="spellStart"/>
      <w:r w:rsidRPr="005C5407">
        <w:rPr>
          <w:lang w:val="en-US"/>
        </w:rPr>
        <w:t>ly</w:t>
      </w:r>
      <w:proofErr w:type="spellEnd"/>
      <w:r w:rsidRPr="005C5407">
        <w:rPr>
          <w:lang w:val="en-US"/>
        </w:rPr>
        <w:t>, -</w:t>
      </w:r>
      <w:proofErr w:type="spellStart"/>
      <w:r w:rsidRPr="005C5407">
        <w:rPr>
          <w:lang w:val="en-US"/>
        </w:rPr>
        <w:t>ful</w:t>
      </w:r>
      <w:proofErr w:type="spellEnd"/>
      <w:r w:rsidRPr="005C5407">
        <w:rPr>
          <w:lang w:val="en-US"/>
        </w:rPr>
        <w:t xml:space="preserve"> , -al , -</w:t>
      </w:r>
      <w:proofErr w:type="spellStart"/>
      <w:r w:rsidRPr="005C5407">
        <w:rPr>
          <w:lang w:val="en-US"/>
        </w:rPr>
        <w:t>ic</w:t>
      </w:r>
      <w:proofErr w:type="spellEnd"/>
      <w:r w:rsidRPr="005C5407">
        <w:rPr>
          <w:lang w:val="en-US"/>
        </w:rPr>
        <w:t>, -</w:t>
      </w:r>
      <w:proofErr w:type="spellStart"/>
      <w:r w:rsidRPr="005C5407">
        <w:rPr>
          <w:lang w:val="en-US"/>
        </w:rPr>
        <w:t>ian</w:t>
      </w:r>
      <w:proofErr w:type="spellEnd"/>
      <w:r w:rsidRPr="005C5407">
        <w:rPr>
          <w:lang w:val="en-US"/>
        </w:rPr>
        <w:t>/an, -</w:t>
      </w:r>
      <w:proofErr w:type="spellStart"/>
      <w:r w:rsidRPr="005C5407">
        <w:rPr>
          <w:lang w:val="en-US"/>
        </w:rPr>
        <w:t>ing</w:t>
      </w:r>
      <w:proofErr w:type="spellEnd"/>
      <w:r w:rsidRPr="005C5407">
        <w:rPr>
          <w:lang w:val="en-US"/>
        </w:rPr>
        <w:t>; -</w:t>
      </w:r>
      <w:proofErr w:type="spellStart"/>
      <w:r w:rsidRPr="005C5407">
        <w:rPr>
          <w:lang w:val="en-US"/>
        </w:rPr>
        <w:t>ous</w:t>
      </w:r>
      <w:proofErr w:type="spellEnd"/>
      <w:r w:rsidRPr="005C5407">
        <w:rPr>
          <w:lang w:val="en-US"/>
        </w:rPr>
        <w:t>, -able/</w:t>
      </w:r>
      <w:proofErr w:type="spellStart"/>
      <w:r w:rsidRPr="005C5407">
        <w:rPr>
          <w:lang w:val="en-US"/>
        </w:rPr>
        <w:t>ible</w:t>
      </w:r>
      <w:proofErr w:type="spellEnd"/>
      <w:r w:rsidRPr="005C5407">
        <w:rPr>
          <w:lang w:val="en-US"/>
        </w:rPr>
        <w:t>, -less, -</w:t>
      </w:r>
      <w:proofErr w:type="spellStart"/>
      <w:r w:rsidRPr="005C5407">
        <w:rPr>
          <w:lang w:val="en-US"/>
        </w:rPr>
        <w:t>ive</w:t>
      </w:r>
      <w:proofErr w:type="spellEnd"/>
      <w:r w:rsidRPr="005C5407">
        <w:rPr>
          <w:lang w:val="en-US"/>
        </w:rPr>
        <w:t>;</w:t>
      </w:r>
    </w:p>
    <w:p w:rsidR="005C5407" w:rsidRPr="006311FC" w:rsidRDefault="005C5407" w:rsidP="005C5407">
      <w:r w:rsidRPr="006311FC">
        <w:t>наречия при помощи суффикса -</w:t>
      </w:r>
      <w:proofErr w:type="spellStart"/>
      <w:r w:rsidRPr="006311FC">
        <w:t>ly</w:t>
      </w:r>
      <w:proofErr w:type="spellEnd"/>
      <w:r w:rsidRPr="006311FC">
        <w:t>;</w:t>
      </w:r>
    </w:p>
    <w:p w:rsidR="005C5407" w:rsidRPr="006311FC" w:rsidRDefault="005C5407" w:rsidP="005C5407">
      <w:r w:rsidRPr="006311FC">
        <w:t xml:space="preserve">имена существительные, имена прилагательные, наречия при помощи отрицательных префиксов </w:t>
      </w:r>
      <w:proofErr w:type="spellStart"/>
      <w:r w:rsidRPr="006311FC">
        <w:t>un</w:t>
      </w:r>
      <w:proofErr w:type="spellEnd"/>
      <w:r w:rsidRPr="006311FC">
        <w:t xml:space="preserve">-, </w:t>
      </w:r>
      <w:proofErr w:type="spellStart"/>
      <w:r w:rsidRPr="006311FC">
        <w:t>im</w:t>
      </w:r>
      <w:proofErr w:type="spellEnd"/>
      <w:r w:rsidRPr="006311FC">
        <w:t>-/</w:t>
      </w:r>
      <w:proofErr w:type="spellStart"/>
      <w:r w:rsidRPr="006311FC">
        <w:t>in</w:t>
      </w:r>
      <w:proofErr w:type="spellEnd"/>
      <w:r w:rsidRPr="006311FC">
        <w:t>-;</w:t>
      </w:r>
    </w:p>
    <w:p w:rsidR="005C5407" w:rsidRPr="006311FC" w:rsidRDefault="005C5407" w:rsidP="005C5407">
      <w:r w:rsidRPr="006311FC">
        <w:lastRenderedPageBreak/>
        <w:t>числительные при помощи суффиксов -</w:t>
      </w:r>
      <w:proofErr w:type="spellStart"/>
      <w:r w:rsidRPr="006311FC">
        <w:t>teen</w:t>
      </w:r>
      <w:proofErr w:type="spellEnd"/>
      <w:r w:rsidRPr="006311FC">
        <w:t>, -</w:t>
      </w:r>
      <w:proofErr w:type="spellStart"/>
      <w:r w:rsidRPr="006311FC">
        <w:t>ty</w:t>
      </w:r>
      <w:proofErr w:type="spellEnd"/>
      <w:r w:rsidRPr="006311FC">
        <w:t>; -</w:t>
      </w:r>
      <w:proofErr w:type="spellStart"/>
      <w:r w:rsidRPr="006311FC">
        <w:t>th</w:t>
      </w:r>
      <w:proofErr w:type="spellEnd"/>
      <w:r w:rsidRPr="006311FC">
        <w:t>.</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распознавать и употреблять в речи в нескольких значениях многозначные слова, изученные в пределах тематики основной школы;</w:t>
      </w:r>
    </w:p>
    <w:p w:rsidR="005C5407" w:rsidRPr="006311FC" w:rsidRDefault="005C5407" w:rsidP="005C5407">
      <w:r w:rsidRPr="006311FC">
        <w:t>знать различия между явлениями синонимии и антонимии; употреблять в речи изученные синонимы и антонимы адекватно ситуации общения;</w:t>
      </w:r>
    </w:p>
    <w:p w:rsidR="005C5407" w:rsidRPr="006311FC" w:rsidRDefault="005C5407" w:rsidP="005C5407">
      <w:r w:rsidRPr="006311FC">
        <w:t>распознавать и употреблять в речи наиболее распространенные фразовые глаголы;</w:t>
      </w:r>
    </w:p>
    <w:p w:rsidR="005C5407" w:rsidRPr="006311FC" w:rsidRDefault="005C5407" w:rsidP="005C5407">
      <w:r w:rsidRPr="006311FC">
        <w:t>распознавать принадлежность слов к частям речи по аффиксам;</w:t>
      </w:r>
    </w:p>
    <w:p w:rsidR="005C5407" w:rsidRPr="006311FC" w:rsidRDefault="005C5407" w:rsidP="005C5407">
      <w:r w:rsidRPr="006311FC">
        <w:t>распознавать и употреблять в речи различные средства связи в тексте для обеспечения его целостности (</w:t>
      </w:r>
      <w:proofErr w:type="spellStart"/>
      <w:r w:rsidRPr="006311FC">
        <w:t>firstly</w:t>
      </w:r>
      <w:proofErr w:type="spellEnd"/>
      <w:r w:rsidRPr="006311FC">
        <w:t xml:space="preserve">, </w:t>
      </w:r>
      <w:proofErr w:type="spellStart"/>
      <w:r w:rsidRPr="006311FC">
        <w:t>to</w:t>
      </w:r>
      <w:proofErr w:type="spellEnd"/>
      <w:r w:rsidRPr="006311FC">
        <w:t xml:space="preserve"> </w:t>
      </w:r>
      <w:proofErr w:type="spellStart"/>
      <w:r w:rsidRPr="006311FC">
        <w:t>begin</w:t>
      </w:r>
      <w:proofErr w:type="spellEnd"/>
      <w:r w:rsidRPr="006311FC">
        <w:t xml:space="preserve"> </w:t>
      </w:r>
      <w:proofErr w:type="spellStart"/>
      <w:r w:rsidRPr="006311FC">
        <w:t>with</w:t>
      </w:r>
      <w:proofErr w:type="spellEnd"/>
      <w:r w:rsidRPr="006311FC">
        <w:t xml:space="preserve">, </w:t>
      </w:r>
      <w:proofErr w:type="spellStart"/>
      <w:r w:rsidRPr="006311FC">
        <w:t>however</w:t>
      </w:r>
      <w:proofErr w:type="spellEnd"/>
      <w:r w:rsidRPr="006311FC">
        <w:t xml:space="preserve">, </w:t>
      </w:r>
      <w:proofErr w:type="spellStart"/>
      <w:r w:rsidRPr="006311FC">
        <w:t>as</w:t>
      </w:r>
      <w:proofErr w:type="spellEnd"/>
      <w:r w:rsidRPr="006311FC">
        <w:t xml:space="preserve"> </w:t>
      </w:r>
      <w:proofErr w:type="spellStart"/>
      <w:r w:rsidRPr="006311FC">
        <w:t>for</w:t>
      </w:r>
      <w:proofErr w:type="spellEnd"/>
      <w:r w:rsidRPr="006311FC">
        <w:t xml:space="preserve"> </w:t>
      </w:r>
      <w:proofErr w:type="spellStart"/>
      <w:r w:rsidRPr="006311FC">
        <w:t>me</w:t>
      </w:r>
      <w:proofErr w:type="spellEnd"/>
      <w:r w:rsidRPr="006311FC">
        <w:t xml:space="preserve">, </w:t>
      </w:r>
      <w:proofErr w:type="spellStart"/>
      <w:r w:rsidRPr="006311FC">
        <w:t>finally</w:t>
      </w:r>
      <w:proofErr w:type="spellEnd"/>
      <w:r w:rsidRPr="006311FC">
        <w:t xml:space="preserve">, </w:t>
      </w:r>
      <w:proofErr w:type="spellStart"/>
      <w:r w:rsidRPr="006311FC">
        <w:t>at</w:t>
      </w:r>
      <w:proofErr w:type="spellEnd"/>
      <w:r w:rsidRPr="006311FC">
        <w:t xml:space="preserve"> </w:t>
      </w:r>
      <w:proofErr w:type="spellStart"/>
      <w:r w:rsidRPr="006311FC">
        <w:t>last</w:t>
      </w:r>
      <w:proofErr w:type="spellEnd"/>
      <w:r w:rsidRPr="006311FC">
        <w:t xml:space="preserve">, </w:t>
      </w:r>
      <w:proofErr w:type="spellStart"/>
      <w:r w:rsidRPr="006311FC">
        <w:t>etc</w:t>
      </w:r>
      <w:proofErr w:type="spellEnd"/>
      <w:r w:rsidRPr="006311FC">
        <w:t>.);</w:t>
      </w:r>
    </w:p>
    <w:p w:rsidR="005C5407" w:rsidRPr="006311FC" w:rsidRDefault="005C5407" w:rsidP="005C5407">
      <w:proofErr w:type="gramStart"/>
      <w:r w:rsidRPr="006311FC">
        <w:t xml:space="preserve">использовать языковую догадку в процессе чтения и </w:t>
      </w:r>
      <w:proofErr w:type="spellStart"/>
      <w:r w:rsidRPr="006311FC">
        <w:t>аудирования</w:t>
      </w:r>
      <w:proofErr w:type="spellEnd"/>
      <w:r w:rsidRPr="006311FC">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5C5407" w:rsidRPr="006311FC" w:rsidRDefault="005C5407" w:rsidP="005C5407">
      <w:r w:rsidRPr="006311FC">
        <w:tab/>
        <w:t>Грамматическая сторона речи</w:t>
      </w:r>
    </w:p>
    <w:p w:rsidR="005C5407" w:rsidRPr="006311FC" w:rsidRDefault="005C5407" w:rsidP="005C5407">
      <w:r w:rsidRPr="006311FC">
        <w:t>Выпускник научится:</w:t>
      </w:r>
    </w:p>
    <w:p w:rsidR="005C5407" w:rsidRPr="006311FC" w:rsidRDefault="005C5407" w:rsidP="005C5407">
      <w:r w:rsidRPr="006311FC">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C5407" w:rsidRPr="006311FC" w:rsidRDefault="005C5407" w:rsidP="005C5407">
      <w:r w:rsidRPr="006311FC">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5C5407" w:rsidRPr="006311FC" w:rsidRDefault="005C5407" w:rsidP="005C5407">
      <w:r w:rsidRPr="006311FC">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C5407" w:rsidRPr="006311FC" w:rsidRDefault="005C5407" w:rsidP="005C5407">
      <w:r w:rsidRPr="006311FC">
        <w:t xml:space="preserve">распознавать и употреблять в речи предложения с </w:t>
      </w:r>
      <w:proofErr w:type="gramStart"/>
      <w:r w:rsidRPr="006311FC">
        <w:t>начальным</w:t>
      </w:r>
      <w:proofErr w:type="gramEnd"/>
      <w:r w:rsidRPr="006311FC">
        <w:t xml:space="preserve"> </w:t>
      </w:r>
      <w:proofErr w:type="spellStart"/>
      <w:r w:rsidRPr="006311FC">
        <w:t>It</w:t>
      </w:r>
      <w:proofErr w:type="spellEnd"/>
      <w:r w:rsidRPr="006311FC">
        <w:t>;</w:t>
      </w:r>
    </w:p>
    <w:p w:rsidR="005C5407" w:rsidRPr="006311FC" w:rsidRDefault="005C5407" w:rsidP="005C5407">
      <w:r w:rsidRPr="006311FC">
        <w:t xml:space="preserve">распознавать и употреблять в речи предложения с </w:t>
      </w:r>
      <w:proofErr w:type="gramStart"/>
      <w:r w:rsidRPr="006311FC">
        <w:t>начальным</w:t>
      </w:r>
      <w:proofErr w:type="gramEnd"/>
      <w:r w:rsidRPr="006311FC">
        <w:t xml:space="preserve"> </w:t>
      </w:r>
      <w:proofErr w:type="spellStart"/>
      <w:r w:rsidRPr="006311FC">
        <w:t>There</w:t>
      </w:r>
      <w:proofErr w:type="spellEnd"/>
      <w:r w:rsidRPr="006311FC">
        <w:t xml:space="preserve"> + </w:t>
      </w:r>
      <w:proofErr w:type="spellStart"/>
      <w:r w:rsidRPr="006311FC">
        <w:t>to</w:t>
      </w:r>
      <w:proofErr w:type="spellEnd"/>
      <w:r w:rsidRPr="006311FC">
        <w:t xml:space="preserve"> </w:t>
      </w:r>
      <w:proofErr w:type="spellStart"/>
      <w:r w:rsidRPr="006311FC">
        <w:t>be</w:t>
      </w:r>
      <w:proofErr w:type="spellEnd"/>
      <w:r w:rsidRPr="006311FC">
        <w:t>;</w:t>
      </w:r>
    </w:p>
    <w:p w:rsidR="005C5407" w:rsidRPr="006311FC" w:rsidRDefault="005C5407" w:rsidP="005C5407">
      <w:r w:rsidRPr="006311FC">
        <w:t xml:space="preserve">распознавать и употреблять в речи сложносочиненные предложения с сочинительными союзами </w:t>
      </w:r>
      <w:proofErr w:type="spellStart"/>
      <w:r w:rsidRPr="006311FC">
        <w:t>and</w:t>
      </w:r>
      <w:proofErr w:type="spellEnd"/>
      <w:r w:rsidRPr="006311FC">
        <w:t xml:space="preserve">, </w:t>
      </w:r>
      <w:proofErr w:type="spellStart"/>
      <w:r w:rsidRPr="006311FC">
        <w:t>but</w:t>
      </w:r>
      <w:proofErr w:type="spellEnd"/>
      <w:r w:rsidRPr="006311FC">
        <w:t xml:space="preserve">, </w:t>
      </w:r>
      <w:proofErr w:type="spellStart"/>
      <w:r w:rsidRPr="006311FC">
        <w:t>or</w:t>
      </w:r>
      <w:proofErr w:type="spellEnd"/>
      <w:r w:rsidRPr="006311FC">
        <w:t>;</w:t>
      </w:r>
    </w:p>
    <w:p w:rsidR="005C5407" w:rsidRPr="006311FC" w:rsidRDefault="005C5407" w:rsidP="005C5407">
      <w:r w:rsidRPr="006311FC">
        <w:t xml:space="preserve">распознавать и употреблять в речи сложноподчиненные предложения с союзами и союзными словами </w:t>
      </w:r>
      <w:proofErr w:type="spellStart"/>
      <w:r w:rsidRPr="006311FC">
        <w:t>because</w:t>
      </w:r>
      <w:proofErr w:type="spellEnd"/>
      <w:r w:rsidRPr="006311FC">
        <w:t xml:space="preserve">, </w:t>
      </w:r>
      <w:proofErr w:type="spellStart"/>
      <w:r w:rsidRPr="006311FC">
        <w:t>if</w:t>
      </w:r>
      <w:proofErr w:type="spellEnd"/>
      <w:r w:rsidRPr="006311FC">
        <w:t xml:space="preserve">, </w:t>
      </w:r>
      <w:proofErr w:type="spellStart"/>
      <w:r w:rsidRPr="006311FC">
        <w:t>that</w:t>
      </w:r>
      <w:proofErr w:type="spellEnd"/>
      <w:r w:rsidRPr="006311FC">
        <w:t xml:space="preserve">, </w:t>
      </w:r>
      <w:proofErr w:type="spellStart"/>
      <w:r w:rsidRPr="006311FC">
        <w:t>who</w:t>
      </w:r>
      <w:proofErr w:type="spellEnd"/>
      <w:r w:rsidRPr="006311FC">
        <w:t xml:space="preserve">, </w:t>
      </w:r>
      <w:proofErr w:type="spellStart"/>
      <w:r w:rsidRPr="006311FC">
        <w:t>which</w:t>
      </w:r>
      <w:proofErr w:type="spellEnd"/>
      <w:r w:rsidRPr="006311FC">
        <w:t xml:space="preserve">, </w:t>
      </w:r>
      <w:proofErr w:type="spellStart"/>
      <w:r w:rsidRPr="006311FC">
        <w:t>what</w:t>
      </w:r>
      <w:proofErr w:type="spellEnd"/>
      <w:r w:rsidRPr="006311FC">
        <w:t xml:space="preserve">, </w:t>
      </w:r>
      <w:proofErr w:type="spellStart"/>
      <w:r w:rsidRPr="006311FC">
        <w:t>when</w:t>
      </w:r>
      <w:proofErr w:type="spellEnd"/>
      <w:r w:rsidRPr="006311FC">
        <w:t xml:space="preserve">, </w:t>
      </w:r>
      <w:proofErr w:type="spellStart"/>
      <w:r w:rsidRPr="006311FC">
        <w:t>where</w:t>
      </w:r>
      <w:proofErr w:type="spellEnd"/>
      <w:r w:rsidRPr="006311FC">
        <w:t xml:space="preserve">, </w:t>
      </w:r>
      <w:proofErr w:type="spellStart"/>
      <w:r w:rsidRPr="006311FC">
        <w:t>how</w:t>
      </w:r>
      <w:proofErr w:type="spellEnd"/>
      <w:r w:rsidRPr="006311FC">
        <w:t xml:space="preserve">, </w:t>
      </w:r>
      <w:proofErr w:type="spellStart"/>
      <w:r w:rsidRPr="006311FC">
        <w:t>why</w:t>
      </w:r>
      <w:proofErr w:type="spellEnd"/>
      <w:r w:rsidRPr="006311FC">
        <w:t>;</w:t>
      </w:r>
    </w:p>
    <w:p w:rsidR="005C5407" w:rsidRPr="006311FC" w:rsidRDefault="005C5407" w:rsidP="005C5407">
      <w:r w:rsidRPr="006311FC">
        <w:t>использовать косвенную речь в утвердительных и вопросительных предложениях в настоящем и прошедшем времени;</w:t>
      </w:r>
    </w:p>
    <w:p w:rsidR="005C5407" w:rsidRPr="006311FC" w:rsidRDefault="005C5407" w:rsidP="005C5407">
      <w:pPr>
        <w:rPr>
          <w:lang w:val="en-US"/>
        </w:rPr>
      </w:pPr>
      <w:r w:rsidRPr="006311FC">
        <w:lastRenderedPageBreak/>
        <w:t>распознавать</w:t>
      </w:r>
      <w:r w:rsidRPr="005C5407">
        <w:rPr>
          <w:lang w:val="en-US"/>
        </w:rPr>
        <w:t xml:space="preserve"> </w:t>
      </w:r>
      <w:r w:rsidRPr="006311FC">
        <w:t>и</w:t>
      </w:r>
      <w:r w:rsidRPr="005C5407">
        <w:rPr>
          <w:lang w:val="en-US"/>
        </w:rPr>
        <w:t xml:space="preserve"> </w:t>
      </w:r>
      <w:r w:rsidRPr="006311FC">
        <w:t>употреблять</w:t>
      </w:r>
      <w:r w:rsidRPr="005C5407">
        <w:rPr>
          <w:lang w:val="en-US"/>
        </w:rPr>
        <w:t xml:space="preserve"> </w:t>
      </w:r>
      <w:r w:rsidRPr="006311FC">
        <w:t>в</w:t>
      </w:r>
      <w:r w:rsidRPr="005C5407">
        <w:rPr>
          <w:lang w:val="en-US"/>
        </w:rPr>
        <w:t xml:space="preserve"> </w:t>
      </w:r>
      <w:r w:rsidRPr="006311FC">
        <w:t>речи</w:t>
      </w:r>
      <w:r w:rsidRPr="005C5407">
        <w:rPr>
          <w:lang w:val="en-US"/>
        </w:rPr>
        <w:t xml:space="preserve"> </w:t>
      </w:r>
      <w:r w:rsidRPr="006311FC">
        <w:t>условные</w:t>
      </w:r>
      <w:r w:rsidRPr="005C5407">
        <w:rPr>
          <w:lang w:val="en-US"/>
        </w:rPr>
        <w:t xml:space="preserve"> </w:t>
      </w:r>
      <w:r w:rsidRPr="006311FC">
        <w:t>предложения</w:t>
      </w:r>
      <w:r w:rsidRPr="005C5407">
        <w:rPr>
          <w:lang w:val="en-US"/>
        </w:rPr>
        <w:t xml:space="preserve"> </w:t>
      </w:r>
      <w:r w:rsidRPr="006311FC">
        <w:t>реального</w:t>
      </w:r>
      <w:r w:rsidRPr="005C5407">
        <w:rPr>
          <w:lang w:val="en-US"/>
        </w:rPr>
        <w:t xml:space="preserve"> </w:t>
      </w:r>
      <w:r w:rsidRPr="006311FC">
        <w:t>характера</w:t>
      </w:r>
      <w:r w:rsidRPr="005C5407">
        <w:rPr>
          <w:lang w:val="en-US"/>
        </w:rPr>
        <w:t xml:space="preserve"> (Conditional I – If I see Jim, I’ll invite him to our school party) </w:t>
      </w:r>
      <w:r w:rsidRPr="006311FC">
        <w:t>и</w:t>
      </w:r>
      <w:r w:rsidRPr="005C5407">
        <w:rPr>
          <w:lang w:val="en-US"/>
        </w:rPr>
        <w:t xml:space="preserve"> </w:t>
      </w:r>
      <w:r w:rsidRPr="006311FC">
        <w:t>нереального</w:t>
      </w:r>
      <w:r w:rsidRPr="005C5407">
        <w:rPr>
          <w:lang w:val="en-US"/>
        </w:rPr>
        <w:t xml:space="preserve"> </w:t>
      </w:r>
      <w:r w:rsidRPr="006311FC">
        <w:t>характера</w:t>
      </w:r>
      <w:r w:rsidRPr="005C5407">
        <w:rPr>
          <w:lang w:val="en-US"/>
        </w:rPr>
        <w:t xml:space="preserve"> (Conditional II – If I were you, I would start learning French);</w:t>
      </w:r>
    </w:p>
    <w:p w:rsidR="005C5407" w:rsidRPr="006311FC" w:rsidRDefault="005C5407" w:rsidP="005C5407">
      <w:r w:rsidRPr="006311FC">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5C5407" w:rsidRPr="006311FC" w:rsidRDefault="005C5407" w:rsidP="005C5407">
      <w:r w:rsidRPr="006311FC">
        <w:t>распознавать и употреблять в речи существительные с определенным/ неопределенным/нулевым артиклем;</w:t>
      </w:r>
    </w:p>
    <w:p w:rsidR="005C5407" w:rsidRPr="006311FC" w:rsidRDefault="005C5407" w:rsidP="005C5407">
      <w:r w:rsidRPr="006311FC">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5C5407" w:rsidRPr="006311FC" w:rsidRDefault="005C5407" w:rsidP="005C5407">
      <w:proofErr w:type="gramStart"/>
      <w:r w:rsidRPr="006311FC">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5C5407" w:rsidRPr="006311FC" w:rsidRDefault="005C5407" w:rsidP="005C5407">
      <w:proofErr w:type="gramStart"/>
      <w:r w:rsidRPr="006311FC">
        <w:t>распознавать и употреблять в речи наречия времени и образа действия и слова, выражающие количество (</w:t>
      </w:r>
      <w:proofErr w:type="spellStart"/>
      <w:r w:rsidRPr="006311FC">
        <w:t>many</w:t>
      </w:r>
      <w:proofErr w:type="spellEnd"/>
      <w:r w:rsidRPr="006311FC">
        <w:t>/</w:t>
      </w:r>
      <w:proofErr w:type="spellStart"/>
      <w:r w:rsidRPr="006311FC">
        <w:t>much</w:t>
      </w:r>
      <w:proofErr w:type="spellEnd"/>
      <w:r w:rsidRPr="006311FC">
        <w:t xml:space="preserve">, </w:t>
      </w:r>
      <w:proofErr w:type="spellStart"/>
      <w:r w:rsidRPr="006311FC">
        <w:t>few</w:t>
      </w:r>
      <w:proofErr w:type="spellEnd"/>
      <w:r w:rsidRPr="006311FC">
        <w:t xml:space="preserve">/a </w:t>
      </w:r>
      <w:proofErr w:type="spellStart"/>
      <w:r w:rsidRPr="006311FC">
        <w:t>few</w:t>
      </w:r>
      <w:proofErr w:type="spellEnd"/>
      <w:r w:rsidRPr="006311FC">
        <w:t xml:space="preserve">, </w:t>
      </w:r>
      <w:proofErr w:type="spellStart"/>
      <w:r w:rsidRPr="006311FC">
        <w:t>little</w:t>
      </w:r>
      <w:proofErr w:type="spellEnd"/>
      <w:r w:rsidRPr="006311FC">
        <w:t xml:space="preserve">/a </w:t>
      </w:r>
      <w:proofErr w:type="spellStart"/>
      <w:r w:rsidRPr="006311FC">
        <w:t>little</w:t>
      </w:r>
      <w:proofErr w:type="spellEnd"/>
      <w:r w:rsidRPr="006311FC">
        <w:t>); наречия в положительной, сравнительной и превосходной степенях, образованные по правилу и исключения;</w:t>
      </w:r>
      <w:proofErr w:type="gramEnd"/>
    </w:p>
    <w:p w:rsidR="005C5407" w:rsidRPr="006311FC" w:rsidRDefault="005C5407" w:rsidP="005C5407">
      <w:r w:rsidRPr="006311FC">
        <w:t>распознавать и употреблять в речи количественные и порядковые числительные;</w:t>
      </w:r>
    </w:p>
    <w:p w:rsidR="005C5407" w:rsidRPr="006311FC" w:rsidRDefault="005C5407" w:rsidP="005C5407">
      <w:r w:rsidRPr="006311FC">
        <w:t xml:space="preserve">распознавать и употреблять в речи глаголы в наиболее употребительных временных формах действительного залога: </w:t>
      </w:r>
      <w:proofErr w:type="spellStart"/>
      <w:r w:rsidRPr="006311FC">
        <w:t>Present</w:t>
      </w:r>
      <w:proofErr w:type="spellEnd"/>
      <w:r w:rsidRPr="006311FC">
        <w:t xml:space="preserve"> </w:t>
      </w:r>
      <w:proofErr w:type="spellStart"/>
      <w:r w:rsidRPr="006311FC">
        <w:t>Simple</w:t>
      </w:r>
      <w:proofErr w:type="spellEnd"/>
      <w:r w:rsidRPr="006311FC">
        <w:t xml:space="preserve">, </w:t>
      </w:r>
      <w:proofErr w:type="spellStart"/>
      <w:r w:rsidRPr="006311FC">
        <w:t>Future</w:t>
      </w:r>
      <w:proofErr w:type="spellEnd"/>
      <w:r w:rsidRPr="006311FC">
        <w:t xml:space="preserve"> </w:t>
      </w:r>
      <w:proofErr w:type="spellStart"/>
      <w:r w:rsidRPr="006311FC">
        <w:t>Simple</w:t>
      </w:r>
      <w:proofErr w:type="spellEnd"/>
      <w:r w:rsidRPr="006311FC">
        <w:t xml:space="preserve"> и </w:t>
      </w:r>
      <w:proofErr w:type="spellStart"/>
      <w:r w:rsidRPr="006311FC">
        <w:t>Past</w:t>
      </w:r>
      <w:proofErr w:type="spellEnd"/>
      <w:r w:rsidRPr="006311FC">
        <w:t xml:space="preserve"> </w:t>
      </w:r>
      <w:proofErr w:type="spellStart"/>
      <w:r w:rsidRPr="006311FC">
        <w:t>Simple</w:t>
      </w:r>
      <w:proofErr w:type="spellEnd"/>
      <w:r w:rsidRPr="006311FC">
        <w:t xml:space="preserve">, </w:t>
      </w:r>
      <w:proofErr w:type="spellStart"/>
      <w:r w:rsidRPr="006311FC">
        <w:t>Present</w:t>
      </w:r>
      <w:proofErr w:type="spellEnd"/>
      <w:r w:rsidRPr="006311FC">
        <w:t xml:space="preserve"> и </w:t>
      </w:r>
      <w:proofErr w:type="spellStart"/>
      <w:r w:rsidRPr="006311FC">
        <w:t>Past</w:t>
      </w:r>
      <w:proofErr w:type="spellEnd"/>
      <w:r w:rsidRPr="006311FC">
        <w:t xml:space="preserve"> </w:t>
      </w:r>
      <w:proofErr w:type="spellStart"/>
      <w:r w:rsidRPr="006311FC">
        <w:t>Continuous</w:t>
      </w:r>
      <w:proofErr w:type="spellEnd"/>
      <w:r w:rsidRPr="006311FC">
        <w:t xml:space="preserve">, </w:t>
      </w:r>
      <w:proofErr w:type="spellStart"/>
      <w:r w:rsidRPr="006311FC">
        <w:t>Present</w:t>
      </w:r>
      <w:proofErr w:type="spellEnd"/>
      <w:r w:rsidRPr="006311FC">
        <w:t xml:space="preserve"> </w:t>
      </w:r>
      <w:proofErr w:type="spellStart"/>
      <w:r w:rsidRPr="006311FC">
        <w:t>Perfect</w:t>
      </w:r>
      <w:proofErr w:type="spellEnd"/>
      <w:r w:rsidRPr="006311FC">
        <w:t>;</w:t>
      </w:r>
    </w:p>
    <w:p w:rsidR="005C5407" w:rsidRPr="006311FC" w:rsidRDefault="005C5407" w:rsidP="005C5407">
      <w:r w:rsidRPr="006311FC">
        <w:t xml:space="preserve">распознавать и употреблять в речи различные грамматические средства для выражения будущего времени: </w:t>
      </w:r>
      <w:proofErr w:type="spellStart"/>
      <w:r w:rsidRPr="006311FC">
        <w:t>Simple</w:t>
      </w:r>
      <w:proofErr w:type="spellEnd"/>
      <w:r w:rsidRPr="006311FC">
        <w:t xml:space="preserve"> </w:t>
      </w:r>
      <w:proofErr w:type="spellStart"/>
      <w:r w:rsidRPr="006311FC">
        <w:t>Future</w:t>
      </w:r>
      <w:proofErr w:type="spellEnd"/>
      <w:r w:rsidRPr="006311FC">
        <w:t xml:space="preserve">, </w:t>
      </w:r>
      <w:proofErr w:type="spellStart"/>
      <w:r w:rsidRPr="006311FC">
        <w:t>to</w:t>
      </w:r>
      <w:proofErr w:type="spellEnd"/>
      <w:r w:rsidRPr="006311FC">
        <w:t xml:space="preserve"> </w:t>
      </w:r>
      <w:proofErr w:type="spellStart"/>
      <w:r w:rsidRPr="006311FC">
        <w:t>be</w:t>
      </w:r>
      <w:proofErr w:type="spellEnd"/>
      <w:r w:rsidRPr="006311FC">
        <w:t xml:space="preserve"> </w:t>
      </w:r>
      <w:proofErr w:type="spellStart"/>
      <w:r w:rsidRPr="006311FC">
        <w:t>going</w:t>
      </w:r>
      <w:proofErr w:type="spellEnd"/>
      <w:r w:rsidRPr="006311FC">
        <w:t xml:space="preserve"> </w:t>
      </w:r>
      <w:proofErr w:type="spellStart"/>
      <w:r w:rsidRPr="006311FC">
        <w:t>to</w:t>
      </w:r>
      <w:proofErr w:type="spellEnd"/>
      <w:r w:rsidRPr="006311FC">
        <w:t xml:space="preserve">, </w:t>
      </w:r>
      <w:proofErr w:type="spellStart"/>
      <w:r w:rsidRPr="006311FC">
        <w:t>Present</w:t>
      </w:r>
      <w:proofErr w:type="spellEnd"/>
      <w:r w:rsidRPr="006311FC">
        <w:t xml:space="preserve"> </w:t>
      </w:r>
      <w:proofErr w:type="spellStart"/>
      <w:r w:rsidRPr="006311FC">
        <w:t>Continuous</w:t>
      </w:r>
      <w:proofErr w:type="spellEnd"/>
      <w:r w:rsidRPr="006311FC">
        <w:t>;</w:t>
      </w:r>
    </w:p>
    <w:p w:rsidR="005C5407" w:rsidRPr="006311FC" w:rsidRDefault="005C5407" w:rsidP="005C5407">
      <w:r w:rsidRPr="006311FC">
        <w:t>распознавать и употреблять в речи модальные глаголы и их эквиваленты (</w:t>
      </w:r>
      <w:proofErr w:type="spellStart"/>
      <w:r w:rsidRPr="006311FC">
        <w:t>may</w:t>
      </w:r>
      <w:proofErr w:type="spellEnd"/>
      <w:r w:rsidRPr="006311FC">
        <w:t xml:space="preserve">, </w:t>
      </w:r>
      <w:proofErr w:type="spellStart"/>
      <w:r w:rsidRPr="006311FC">
        <w:t>can</w:t>
      </w:r>
      <w:proofErr w:type="spellEnd"/>
      <w:r w:rsidRPr="006311FC">
        <w:t xml:space="preserve">, </w:t>
      </w:r>
      <w:proofErr w:type="spellStart"/>
      <w:r w:rsidRPr="006311FC">
        <w:t>could</w:t>
      </w:r>
      <w:proofErr w:type="spellEnd"/>
      <w:r w:rsidRPr="006311FC">
        <w:t xml:space="preserve">, </w:t>
      </w:r>
      <w:proofErr w:type="spellStart"/>
      <w:r w:rsidRPr="006311FC">
        <w:t>be</w:t>
      </w:r>
      <w:proofErr w:type="spellEnd"/>
      <w:r w:rsidRPr="006311FC">
        <w:t xml:space="preserve"> </w:t>
      </w:r>
      <w:proofErr w:type="spellStart"/>
      <w:r w:rsidRPr="006311FC">
        <w:t>able</w:t>
      </w:r>
      <w:proofErr w:type="spellEnd"/>
      <w:r w:rsidRPr="006311FC">
        <w:t xml:space="preserve"> </w:t>
      </w:r>
      <w:proofErr w:type="spellStart"/>
      <w:r w:rsidRPr="006311FC">
        <w:t>to</w:t>
      </w:r>
      <w:proofErr w:type="spellEnd"/>
      <w:r w:rsidRPr="006311FC">
        <w:t xml:space="preserve">, </w:t>
      </w:r>
      <w:proofErr w:type="spellStart"/>
      <w:r w:rsidRPr="006311FC">
        <w:t>must</w:t>
      </w:r>
      <w:proofErr w:type="spellEnd"/>
      <w:r w:rsidRPr="006311FC">
        <w:t xml:space="preserve">, </w:t>
      </w:r>
      <w:proofErr w:type="spellStart"/>
      <w:r w:rsidRPr="006311FC">
        <w:t>have</w:t>
      </w:r>
      <w:proofErr w:type="spellEnd"/>
      <w:r w:rsidRPr="006311FC">
        <w:t xml:space="preserve"> </w:t>
      </w:r>
      <w:proofErr w:type="spellStart"/>
      <w:r w:rsidRPr="006311FC">
        <w:t>to</w:t>
      </w:r>
      <w:proofErr w:type="spellEnd"/>
      <w:r w:rsidRPr="006311FC">
        <w:t xml:space="preserve">, </w:t>
      </w:r>
      <w:proofErr w:type="spellStart"/>
      <w:r w:rsidRPr="006311FC">
        <w:t>should</w:t>
      </w:r>
      <w:proofErr w:type="spellEnd"/>
      <w:r w:rsidRPr="006311FC">
        <w:t>);</w:t>
      </w:r>
    </w:p>
    <w:p w:rsidR="005C5407" w:rsidRPr="006311FC" w:rsidRDefault="005C5407" w:rsidP="005C5407">
      <w:r w:rsidRPr="006311FC">
        <w:t xml:space="preserve">распознавать и употреблять в речи глаголы в следующих формах страдательного залога: </w:t>
      </w:r>
      <w:proofErr w:type="spellStart"/>
      <w:r w:rsidRPr="006311FC">
        <w:t>Present</w:t>
      </w:r>
      <w:proofErr w:type="spellEnd"/>
      <w:r w:rsidRPr="006311FC">
        <w:t xml:space="preserve"> </w:t>
      </w:r>
      <w:proofErr w:type="spellStart"/>
      <w:r w:rsidRPr="006311FC">
        <w:t>Simple</w:t>
      </w:r>
      <w:proofErr w:type="spellEnd"/>
      <w:r w:rsidRPr="006311FC">
        <w:t xml:space="preserve"> </w:t>
      </w:r>
      <w:proofErr w:type="spellStart"/>
      <w:r w:rsidRPr="006311FC">
        <w:t>Passive</w:t>
      </w:r>
      <w:proofErr w:type="spellEnd"/>
      <w:r w:rsidRPr="006311FC">
        <w:t xml:space="preserve">, </w:t>
      </w:r>
      <w:proofErr w:type="spellStart"/>
      <w:r w:rsidRPr="006311FC">
        <w:t>Past</w:t>
      </w:r>
      <w:proofErr w:type="spellEnd"/>
      <w:r w:rsidRPr="006311FC">
        <w:t xml:space="preserve"> </w:t>
      </w:r>
      <w:proofErr w:type="spellStart"/>
      <w:r w:rsidRPr="006311FC">
        <w:t>Simple</w:t>
      </w:r>
      <w:proofErr w:type="spellEnd"/>
      <w:r w:rsidRPr="006311FC">
        <w:t xml:space="preserve"> </w:t>
      </w:r>
      <w:proofErr w:type="spellStart"/>
      <w:r w:rsidRPr="006311FC">
        <w:t>Passive</w:t>
      </w:r>
      <w:proofErr w:type="spellEnd"/>
      <w:r w:rsidRPr="006311FC">
        <w:t>;</w:t>
      </w:r>
    </w:p>
    <w:p w:rsidR="005C5407" w:rsidRPr="006311FC" w:rsidRDefault="005C5407" w:rsidP="005C5407">
      <w:r w:rsidRPr="006311FC">
        <w:t>распознавать и употреблять в речи предлоги места, времени, направления; предлоги, употребляемые при глаголах в страдательном залоге.</w:t>
      </w:r>
    </w:p>
    <w:p w:rsidR="005C5407" w:rsidRPr="006311FC" w:rsidRDefault="005C5407" w:rsidP="005C5407">
      <w:r w:rsidRPr="006311FC">
        <w:t>Выпускник получит возможность научиться:</w:t>
      </w:r>
    </w:p>
    <w:p w:rsidR="005C5407" w:rsidRPr="006311FC" w:rsidRDefault="005C5407" w:rsidP="005C5407">
      <w:proofErr w:type="gramStart"/>
      <w:r w:rsidRPr="006311FC">
        <w:t xml:space="preserve">распознавать сложноподчиненные предложения с придаточными: времени с союзом </w:t>
      </w:r>
      <w:proofErr w:type="spellStart"/>
      <w:r w:rsidRPr="006311FC">
        <w:t>since</w:t>
      </w:r>
      <w:proofErr w:type="spellEnd"/>
      <w:r w:rsidRPr="006311FC">
        <w:t xml:space="preserve">; цели с союзом </w:t>
      </w:r>
      <w:proofErr w:type="spellStart"/>
      <w:r w:rsidRPr="006311FC">
        <w:t>so</w:t>
      </w:r>
      <w:proofErr w:type="spellEnd"/>
      <w:r w:rsidRPr="006311FC">
        <w:t xml:space="preserve"> </w:t>
      </w:r>
      <w:proofErr w:type="spellStart"/>
      <w:r w:rsidRPr="006311FC">
        <w:t>that</w:t>
      </w:r>
      <w:proofErr w:type="spellEnd"/>
      <w:r w:rsidRPr="006311FC">
        <w:t xml:space="preserve">; условия с союзом </w:t>
      </w:r>
      <w:proofErr w:type="spellStart"/>
      <w:r w:rsidRPr="006311FC">
        <w:t>unless</w:t>
      </w:r>
      <w:proofErr w:type="spellEnd"/>
      <w:r w:rsidRPr="006311FC">
        <w:t xml:space="preserve">; определительными с союзами </w:t>
      </w:r>
      <w:proofErr w:type="spellStart"/>
      <w:r w:rsidRPr="006311FC">
        <w:t>who</w:t>
      </w:r>
      <w:proofErr w:type="spellEnd"/>
      <w:r w:rsidRPr="006311FC">
        <w:t xml:space="preserve">, </w:t>
      </w:r>
      <w:proofErr w:type="spellStart"/>
      <w:r w:rsidRPr="006311FC">
        <w:t>which</w:t>
      </w:r>
      <w:proofErr w:type="spellEnd"/>
      <w:r w:rsidRPr="006311FC">
        <w:t xml:space="preserve">, </w:t>
      </w:r>
      <w:proofErr w:type="spellStart"/>
      <w:r w:rsidRPr="006311FC">
        <w:t>that</w:t>
      </w:r>
      <w:proofErr w:type="spellEnd"/>
      <w:r w:rsidRPr="006311FC">
        <w:t>;</w:t>
      </w:r>
      <w:proofErr w:type="gramEnd"/>
    </w:p>
    <w:p w:rsidR="005C5407" w:rsidRPr="006311FC" w:rsidRDefault="005C5407" w:rsidP="005C5407">
      <w:r w:rsidRPr="006311FC">
        <w:t xml:space="preserve">распознавать и употреблять в речи сложноподчиненные предложения с союзами </w:t>
      </w:r>
      <w:proofErr w:type="spellStart"/>
      <w:r w:rsidRPr="006311FC">
        <w:t>whoever</w:t>
      </w:r>
      <w:proofErr w:type="spellEnd"/>
      <w:r w:rsidRPr="006311FC">
        <w:t xml:space="preserve">, </w:t>
      </w:r>
      <w:proofErr w:type="spellStart"/>
      <w:r w:rsidRPr="006311FC">
        <w:t>whatever</w:t>
      </w:r>
      <w:proofErr w:type="spellEnd"/>
      <w:r w:rsidRPr="006311FC">
        <w:t xml:space="preserve">, </w:t>
      </w:r>
      <w:proofErr w:type="spellStart"/>
      <w:r w:rsidRPr="006311FC">
        <w:t>however</w:t>
      </w:r>
      <w:proofErr w:type="spellEnd"/>
      <w:r w:rsidRPr="006311FC">
        <w:t xml:space="preserve">, </w:t>
      </w:r>
      <w:proofErr w:type="spellStart"/>
      <w:r w:rsidRPr="006311FC">
        <w:t>whenever</w:t>
      </w:r>
      <w:proofErr w:type="spellEnd"/>
      <w:r w:rsidRPr="006311FC">
        <w:t>;</w:t>
      </w:r>
    </w:p>
    <w:p w:rsidR="005C5407" w:rsidRPr="006311FC" w:rsidRDefault="005C5407" w:rsidP="005C5407">
      <w:r w:rsidRPr="006311FC">
        <w:t xml:space="preserve">распознавать и употреблять в речи предложения с конструкциями </w:t>
      </w:r>
      <w:proofErr w:type="spellStart"/>
      <w:r w:rsidRPr="006311FC">
        <w:t>as</w:t>
      </w:r>
      <w:proofErr w:type="spellEnd"/>
      <w:r w:rsidRPr="006311FC">
        <w:t xml:space="preserve"> … </w:t>
      </w:r>
      <w:proofErr w:type="spellStart"/>
      <w:r w:rsidRPr="006311FC">
        <w:t>as</w:t>
      </w:r>
      <w:proofErr w:type="spellEnd"/>
      <w:r w:rsidRPr="006311FC">
        <w:t xml:space="preserve">; </w:t>
      </w:r>
      <w:proofErr w:type="spellStart"/>
      <w:r w:rsidRPr="006311FC">
        <w:t>not</w:t>
      </w:r>
      <w:proofErr w:type="spellEnd"/>
      <w:r w:rsidRPr="006311FC">
        <w:t xml:space="preserve"> </w:t>
      </w:r>
      <w:proofErr w:type="spellStart"/>
      <w:r w:rsidRPr="006311FC">
        <w:t>so</w:t>
      </w:r>
      <w:proofErr w:type="spellEnd"/>
      <w:r w:rsidRPr="006311FC">
        <w:t xml:space="preserve"> … </w:t>
      </w:r>
      <w:proofErr w:type="spellStart"/>
      <w:r w:rsidRPr="006311FC">
        <w:t>as</w:t>
      </w:r>
      <w:proofErr w:type="spellEnd"/>
      <w:r w:rsidRPr="006311FC">
        <w:t xml:space="preserve">; </w:t>
      </w:r>
      <w:proofErr w:type="spellStart"/>
      <w:r w:rsidRPr="006311FC">
        <w:t>either</w:t>
      </w:r>
      <w:proofErr w:type="spellEnd"/>
      <w:r w:rsidRPr="006311FC">
        <w:t xml:space="preserve"> … </w:t>
      </w:r>
      <w:proofErr w:type="spellStart"/>
      <w:r w:rsidRPr="006311FC">
        <w:t>or</w:t>
      </w:r>
      <w:proofErr w:type="spellEnd"/>
      <w:r w:rsidRPr="006311FC">
        <w:t xml:space="preserve">; </w:t>
      </w:r>
      <w:proofErr w:type="spellStart"/>
      <w:r w:rsidRPr="006311FC">
        <w:t>neither</w:t>
      </w:r>
      <w:proofErr w:type="spellEnd"/>
      <w:r w:rsidRPr="006311FC">
        <w:t xml:space="preserve"> … </w:t>
      </w:r>
      <w:proofErr w:type="spellStart"/>
      <w:r w:rsidRPr="006311FC">
        <w:t>nor</w:t>
      </w:r>
      <w:proofErr w:type="spellEnd"/>
      <w:r w:rsidRPr="006311FC">
        <w:t>;</w:t>
      </w:r>
    </w:p>
    <w:p w:rsidR="005C5407" w:rsidRPr="006311FC" w:rsidRDefault="005C5407" w:rsidP="005C5407">
      <w:r w:rsidRPr="006311FC">
        <w:t xml:space="preserve">распознавать и употреблять в речи предложения с конструкцией I </w:t>
      </w:r>
      <w:proofErr w:type="spellStart"/>
      <w:r w:rsidRPr="006311FC">
        <w:t>wish</w:t>
      </w:r>
      <w:proofErr w:type="spellEnd"/>
      <w:r w:rsidRPr="006311FC">
        <w:t>;</w:t>
      </w:r>
    </w:p>
    <w:p w:rsidR="005C5407" w:rsidRPr="006311FC" w:rsidRDefault="005C5407" w:rsidP="005C5407">
      <w:r w:rsidRPr="006311FC">
        <w:lastRenderedPageBreak/>
        <w:t>распознавать и употреблять в речи конструкции с глаголами на -</w:t>
      </w:r>
      <w:proofErr w:type="spellStart"/>
      <w:r w:rsidRPr="006311FC">
        <w:t>ing</w:t>
      </w:r>
      <w:proofErr w:type="spellEnd"/>
      <w:r w:rsidRPr="006311FC">
        <w:t xml:space="preserve">: </w:t>
      </w:r>
      <w:proofErr w:type="spellStart"/>
      <w:r w:rsidRPr="006311FC">
        <w:t>to</w:t>
      </w:r>
      <w:proofErr w:type="spellEnd"/>
      <w:r w:rsidRPr="006311FC">
        <w:t xml:space="preserve"> </w:t>
      </w:r>
      <w:proofErr w:type="spellStart"/>
      <w:r w:rsidRPr="006311FC">
        <w:t>love</w:t>
      </w:r>
      <w:proofErr w:type="spellEnd"/>
      <w:r w:rsidRPr="006311FC">
        <w:t>/</w:t>
      </w:r>
      <w:proofErr w:type="spellStart"/>
      <w:r w:rsidRPr="006311FC">
        <w:t>hate</w:t>
      </w:r>
      <w:proofErr w:type="spellEnd"/>
      <w:r w:rsidRPr="006311FC">
        <w:t xml:space="preserve"> </w:t>
      </w:r>
      <w:proofErr w:type="spellStart"/>
      <w:r w:rsidRPr="006311FC">
        <w:t>doing</w:t>
      </w:r>
      <w:proofErr w:type="spellEnd"/>
      <w:r w:rsidRPr="006311FC">
        <w:t xml:space="preserve"> </w:t>
      </w:r>
      <w:proofErr w:type="spellStart"/>
      <w:r w:rsidRPr="006311FC">
        <w:t>something</w:t>
      </w:r>
      <w:proofErr w:type="spellEnd"/>
      <w:r w:rsidRPr="006311FC">
        <w:t xml:space="preserve">; </w:t>
      </w:r>
      <w:proofErr w:type="spellStart"/>
      <w:r w:rsidRPr="006311FC">
        <w:t>Stop</w:t>
      </w:r>
      <w:proofErr w:type="spellEnd"/>
      <w:r w:rsidRPr="006311FC">
        <w:t xml:space="preserve"> </w:t>
      </w:r>
      <w:proofErr w:type="spellStart"/>
      <w:r w:rsidRPr="006311FC">
        <w:t>talking</w:t>
      </w:r>
      <w:proofErr w:type="spellEnd"/>
      <w:r w:rsidRPr="006311FC">
        <w:t>;</w:t>
      </w:r>
    </w:p>
    <w:p w:rsidR="005C5407" w:rsidRPr="006311FC" w:rsidRDefault="005C5407" w:rsidP="005C5407">
      <w:pPr>
        <w:rPr>
          <w:lang w:val="en-US"/>
        </w:rPr>
      </w:pPr>
      <w:r w:rsidRPr="006311FC">
        <w:t>распознавать</w:t>
      </w:r>
      <w:r w:rsidRPr="005C5407">
        <w:rPr>
          <w:lang w:val="en-US"/>
        </w:rPr>
        <w:t xml:space="preserve"> </w:t>
      </w:r>
      <w:r w:rsidRPr="006311FC">
        <w:t>и</w:t>
      </w:r>
      <w:r w:rsidRPr="005C5407">
        <w:rPr>
          <w:lang w:val="en-US"/>
        </w:rPr>
        <w:t xml:space="preserve"> </w:t>
      </w:r>
      <w:r w:rsidRPr="006311FC">
        <w:t>употреблять</w:t>
      </w:r>
      <w:r w:rsidRPr="005C5407">
        <w:rPr>
          <w:lang w:val="en-US"/>
        </w:rPr>
        <w:t xml:space="preserve"> </w:t>
      </w:r>
      <w:r w:rsidRPr="006311FC">
        <w:t>в</w:t>
      </w:r>
      <w:r w:rsidRPr="005C5407">
        <w:rPr>
          <w:lang w:val="en-US"/>
        </w:rPr>
        <w:t xml:space="preserve"> </w:t>
      </w:r>
      <w:r w:rsidRPr="006311FC">
        <w:t>речи</w:t>
      </w:r>
      <w:r w:rsidRPr="005C5407">
        <w:rPr>
          <w:lang w:val="en-US"/>
        </w:rPr>
        <w:t xml:space="preserve"> </w:t>
      </w:r>
      <w:r w:rsidRPr="006311FC">
        <w:t>конструкции</w:t>
      </w:r>
      <w:r w:rsidRPr="005C5407">
        <w:rPr>
          <w:lang w:val="en-US"/>
        </w:rPr>
        <w:t xml:space="preserve"> It takes me …to do something; to look / feel / be happy;</w:t>
      </w:r>
    </w:p>
    <w:p w:rsidR="005C5407" w:rsidRPr="006311FC" w:rsidRDefault="005C5407" w:rsidP="005C5407">
      <w:r w:rsidRPr="006311FC">
        <w:t>распознавать и употреблять в речи определения, выраженные прилагательными, в правильном порядке их следования;</w:t>
      </w:r>
    </w:p>
    <w:p w:rsidR="005C5407" w:rsidRPr="006311FC" w:rsidRDefault="005C5407" w:rsidP="005C5407">
      <w:r w:rsidRPr="006311FC">
        <w:t xml:space="preserve">распознавать и употреблять в речи глаголы во временных формах действительного залога: </w:t>
      </w:r>
      <w:proofErr w:type="spellStart"/>
      <w:r w:rsidRPr="006311FC">
        <w:t>Past</w:t>
      </w:r>
      <w:proofErr w:type="spellEnd"/>
      <w:r w:rsidRPr="006311FC">
        <w:t xml:space="preserve"> </w:t>
      </w:r>
      <w:proofErr w:type="spellStart"/>
      <w:r w:rsidRPr="006311FC">
        <w:t>Perfect</w:t>
      </w:r>
      <w:proofErr w:type="spellEnd"/>
      <w:r w:rsidRPr="006311FC">
        <w:t xml:space="preserve">, </w:t>
      </w:r>
      <w:proofErr w:type="spellStart"/>
      <w:r w:rsidRPr="006311FC">
        <w:t>Present</w:t>
      </w:r>
      <w:proofErr w:type="spellEnd"/>
      <w:r w:rsidRPr="006311FC">
        <w:t xml:space="preserve"> </w:t>
      </w:r>
      <w:proofErr w:type="spellStart"/>
      <w:r w:rsidRPr="006311FC">
        <w:t>Perfect</w:t>
      </w:r>
      <w:proofErr w:type="spellEnd"/>
      <w:r w:rsidRPr="006311FC">
        <w:t xml:space="preserve"> </w:t>
      </w:r>
      <w:proofErr w:type="spellStart"/>
      <w:r w:rsidRPr="006311FC">
        <w:t>Continuous</w:t>
      </w:r>
      <w:proofErr w:type="spellEnd"/>
      <w:r w:rsidRPr="006311FC">
        <w:t xml:space="preserve">, </w:t>
      </w:r>
      <w:proofErr w:type="spellStart"/>
      <w:r w:rsidRPr="006311FC">
        <w:t>Future-in-the-Past</w:t>
      </w:r>
      <w:proofErr w:type="spellEnd"/>
      <w:r w:rsidRPr="006311FC">
        <w:t>;</w:t>
      </w:r>
    </w:p>
    <w:p w:rsidR="005C5407" w:rsidRPr="006311FC" w:rsidRDefault="005C5407" w:rsidP="005C5407">
      <w:r w:rsidRPr="006311FC">
        <w:t xml:space="preserve">распознавать и употреблять в речи глаголы в формах страдательного залога </w:t>
      </w:r>
      <w:proofErr w:type="spellStart"/>
      <w:r w:rsidRPr="006311FC">
        <w:t>Future</w:t>
      </w:r>
      <w:proofErr w:type="spellEnd"/>
      <w:r w:rsidRPr="006311FC">
        <w:t xml:space="preserve"> </w:t>
      </w:r>
      <w:proofErr w:type="spellStart"/>
      <w:r w:rsidRPr="006311FC">
        <w:t>Simple</w:t>
      </w:r>
      <w:proofErr w:type="spellEnd"/>
      <w:r w:rsidRPr="006311FC">
        <w:t xml:space="preserve"> </w:t>
      </w:r>
      <w:proofErr w:type="spellStart"/>
      <w:r w:rsidRPr="006311FC">
        <w:t>Passive</w:t>
      </w:r>
      <w:proofErr w:type="spellEnd"/>
      <w:r w:rsidRPr="006311FC">
        <w:t xml:space="preserve">, </w:t>
      </w:r>
      <w:proofErr w:type="spellStart"/>
      <w:r w:rsidRPr="006311FC">
        <w:t>Present</w:t>
      </w:r>
      <w:proofErr w:type="spellEnd"/>
      <w:r w:rsidRPr="006311FC">
        <w:t xml:space="preserve"> </w:t>
      </w:r>
      <w:proofErr w:type="spellStart"/>
      <w:r w:rsidRPr="006311FC">
        <w:t>Perfect</w:t>
      </w:r>
      <w:proofErr w:type="spellEnd"/>
      <w:r w:rsidRPr="006311FC">
        <w:t xml:space="preserve"> </w:t>
      </w:r>
      <w:proofErr w:type="spellStart"/>
      <w:r w:rsidRPr="006311FC">
        <w:t>Passive</w:t>
      </w:r>
      <w:proofErr w:type="spellEnd"/>
      <w:r w:rsidRPr="006311FC">
        <w:t>;</w:t>
      </w:r>
    </w:p>
    <w:p w:rsidR="005C5407" w:rsidRPr="006311FC" w:rsidRDefault="005C5407" w:rsidP="005C5407">
      <w:r w:rsidRPr="006311FC">
        <w:t xml:space="preserve">распознавать и употреблять в речи модальные глаголы </w:t>
      </w:r>
      <w:proofErr w:type="spellStart"/>
      <w:r w:rsidRPr="006311FC">
        <w:t>need</w:t>
      </w:r>
      <w:proofErr w:type="spellEnd"/>
      <w:r w:rsidRPr="006311FC">
        <w:t xml:space="preserve">, </w:t>
      </w:r>
      <w:proofErr w:type="spellStart"/>
      <w:r w:rsidRPr="006311FC">
        <w:t>shall</w:t>
      </w:r>
      <w:proofErr w:type="spellEnd"/>
      <w:r w:rsidRPr="006311FC">
        <w:t xml:space="preserve">, </w:t>
      </w:r>
      <w:proofErr w:type="spellStart"/>
      <w:r w:rsidRPr="006311FC">
        <w:t>might</w:t>
      </w:r>
      <w:proofErr w:type="spellEnd"/>
      <w:r w:rsidRPr="006311FC">
        <w:t xml:space="preserve">, </w:t>
      </w:r>
      <w:proofErr w:type="spellStart"/>
      <w:r w:rsidRPr="006311FC">
        <w:t>would</w:t>
      </w:r>
      <w:proofErr w:type="spellEnd"/>
      <w:r w:rsidRPr="006311FC">
        <w:t>;</w:t>
      </w:r>
    </w:p>
    <w:p w:rsidR="005C5407" w:rsidRPr="006311FC" w:rsidRDefault="005C5407" w:rsidP="005C5407">
      <w:r w:rsidRPr="006311FC">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5C5407" w:rsidRPr="006311FC" w:rsidRDefault="005C5407" w:rsidP="005C5407">
      <w:r w:rsidRPr="006311FC">
        <w:t xml:space="preserve">распознавать и употреблять в речи словосочетания «Причастие </w:t>
      </w:r>
      <w:proofErr w:type="spellStart"/>
      <w:r w:rsidRPr="006311FC">
        <w:t>I+существительное</w:t>
      </w:r>
      <w:proofErr w:type="spellEnd"/>
      <w:r w:rsidRPr="006311FC">
        <w:t xml:space="preserve">» (a </w:t>
      </w:r>
      <w:proofErr w:type="spellStart"/>
      <w:r w:rsidRPr="006311FC">
        <w:t>playing</w:t>
      </w:r>
      <w:proofErr w:type="spellEnd"/>
      <w:r w:rsidRPr="006311FC">
        <w:t xml:space="preserve"> </w:t>
      </w:r>
      <w:proofErr w:type="spellStart"/>
      <w:r w:rsidRPr="006311FC">
        <w:t>child</w:t>
      </w:r>
      <w:proofErr w:type="spellEnd"/>
      <w:r w:rsidRPr="006311FC">
        <w:t xml:space="preserve">) и «Причастие </w:t>
      </w:r>
      <w:proofErr w:type="spellStart"/>
      <w:r w:rsidRPr="006311FC">
        <w:t>II+существительное</w:t>
      </w:r>
      <w:proofErr w:type="spellEnd"/>
      <w:r w:rsidRPr="006311FC">
        <w:t xml:space="preserve">» (a </w:t>
      </w:r>
      <w:proofErr w:type="spellStart"/>
      <w:r w:rsidRPr="006311FC">
        <w:t>written</w:t>
      </w:r>
      <w:proofErr w:type="spellEnd"/>
      <w:r w:rsidRPr="006311FC">
        <w:t xml:space="preserve"> </w:t>
      </w:r>
      <w:proofErr w:type="spellStart"/>
      <w:r w:rsidRPr="006311FC">
        <w:t>poem</w:t>
      </w:r>
      <w:proofErr w:type="spellEnd"/>
      <w:r w:rsidRPr="006311FC">
        <w:t>).</w:t>
      </w:r>
    </w:p>
    <w:p w:rsidR="005C5407" w:rsidRPr="006311FC" w:rsidRDefault="005C5407" w:rsidP="005C5407">
      <w:r w:rsidRPr="006311FC">
        <w:tab/>
        <w:t>Социокультурные знания и умения</w:t>
      </w:r>
    </w:p>
    <w:p w:rsidR="005C5407" w:rsidRPr="006311FC" w:rsidRDefault="005C5407" w:rsidP="005C5407">
      <w:r w:rsidRPr="006311FC">
        <w:t>Выпускник научится:</w:t>
      </w:r>
    </w:p>
    <w:p w:rsidR="005C5407" w:rsidRPr="006311FC" w:rsidRDefault="005C5407" w:rsidP="005C5407">
      <w:r w:rsidRPr="006311FC">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C5407" w:rsidRPr="006311FC" w:rsidRDefault="005C5407" w:rsidP="005C5407">
      <w:r w:rsidRPr="006311FC">
        <w:t>представлять родную страну и культуру на английском языке;</w:t>
      </w:r>
    </w:p>
    <w:p w:rsidR="005C5407" w:rsidRPr="006311FC" w:rsidRDefault="005C5407" w:rsidP="005C5407">
      <w:r w:rsidRPr="006311FC">
        <w:t xml:space="preserve">понимать социокультурные реалии при чтении и </w:t>
      </w:r>
      <w:proofErr w:type="spellStart"/>
      <w:r w:rsidRPr="006311FC">
        <w:t>аудировании</w:t>
      </w:r>
      <w:proofErr w:type="spellEnd"/>
      <w:r w:rsidRPr="006311FC">
        <w:t xml:space="preserve"> в рамках изученного материала.</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использовать социокультурные реалии при создании устных и письменных высказываний;</w:t>
      </w:r>
    </w:p>
    <w:p w:rsidR="005C5407" w:rsidRPr="006311FC" w:rsidRDefault="005C5407" w:rsidP="005C5407">
      <w:r w:rsidRPr="006311FC">
        <w:t>находить сходство и различие в традициях родной страны и страны/стран изучаемого языка.</w:t>
      </w:r>
    </w:p>
    <w:p w:rsidR="005C5407" w:rsidRPr="006311FC" w:rsidRDefault="005C5407" w:rsidP="005C5407">
      <w:r w:rsidRPr="006311FC">
        <w:tab/>
        <w:t>Компенсаторные умения</w:t>
      </w:r>
    </w:p>
    <w:p w:rsidR="005C5407" w:rsidRPr="006311FC" w:rsidRDefault="005C5407" w:rsidP="005C5407">
      <w:r w:rsidRPr="006311FC">
        <w:t>Выпускник научится:</w:t>
      </w:r>
    </w:p>
    <w:p w:rsidR="005C5407" w:rsidRPr="006311FC" w:rsidRDefault="005C5407" w:rsidP="005C5407">
      <w:r w:rsidRPr="006311FC">
        <w:t>выходить из положения при дефиците языковых средств: использовать переспрос при говорении.</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использовать перифраз, синонимические и антонимические средства при говорении;</w:t>
      </w:r>
    </w:p>
    <w:p w:rsidR="005C5407" w:rsidRPr="006311FC" w:rsidRDefault="005C5407" w:rsidP="005C5407">
      <w:r w:rsidRPr="006311FC">
        <w:t xml:space="preserve">пользоваться языковой и контекстуальной догадкой при </w:t>
      </w:r>
      <w:proofErr w:type="spellStart"/>
      <w:r w:rsidRPr="006311FC">
        <w:t>аудировании</w:t>
      </w:r>
      <w:proofErr w:type="spellEnd"/>
      <w:r w:rsidRPr="006311FC">
        <w:t xml:space="preserve"> и чтении.</w:t>
      </w:r>
    </w:p>
    <w:p w:rsidR="005C5407" w:rsidRPr="006311FC" w:rsidRDefault="005C5407" w:rsidP="005C5407">
      <w:r w:rsidRPr="006311FC">
        <w:t>1.2.5.4. История России. Всеобщая история</w:t>
      </w:r>
    </w:p>
    <w:p w:rsidR="005C5407" w:rsidRPr="006311FC" w:rsidRDefault="005C5407" w:rsidP="005C5407">
      <w:r w:rsidRPr="006311FC">
        <w:lastRenderedPageBreak/>
        <w:t>Предметные результаты освоения курса истории на уровне основного общего образования предполагают, что у учащегося сформированы:</w:t>
      </w:r>
    </w:p>
    <w:p w:rsidR="005C5407" w:rsidRPr="006311FC" w:rsidRDefault="005C5407" w:rsidP="005C5407">
      <w:r w:rsidRPr="006311FC">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5C5407" w:rsidRPr="006311FC" w:rsidRDefault="005C5407" w:rsidP="005C5407">
      <w:r w:rsidRPr="006311FC">
        <w:t>базовые исторические знания об основных этапах и закономерностях развития человеческого общества с древности до наших дней;</w:t>
      </w:r>
    </w:p>
    <w:p w:rsidR="005C5407" w:rsidRPr="006311FC" w:rsidRDefault="005C5407" w:rsidP="005C5407">
      <w:r w:rsidRPr="006311FC">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5C5407" w:rsidRPr="006311FC" w:rsidRDefault="005C5407" w:rsidP="005C5407">
      <w:r w:rsidRPr="006311FC">
        <w:t>способность применять исторические знания для осмысления общественных событий и явлений прошлого и современности;</w:t>
      </w:r>
    </w:p>
    <w:p w:rsidR="005C5407" w:rsidRPr="006311FC" w:rsidRDefault="005C5407" w:rsidP="005C5407">
      <w:r w:rsidRPr="006311FC">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5C5407" w:rsidRPr="006311FC" w:rsidRDefault="005C5407" w:rsidP="005C5407">
      <w:r w:rsidRPr="006311FC">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5C5407" w:rsidRPr="006311FC" w:rsidRDefault="005C5407" w:rsidP="005C5407">
      <w:r w:rsidRPr="006311FC">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5C5407" w:rsidRPr="006311FC" w:rsidRDefault="005C5407" w:rsidP="005C5407">
      <w:r w:rsidRPr="006311FC">
        <w:tab/>
        <w:t>История Древнего мира (5 класс)</w:t>
      </w:r>
    </w:p>
    <w:p w:rsidR="005C5407" w:rsidRPr="006311FC" w:rsidRDefault="005C5407" w:rsidP="005C5407">
      <w:r w:rsidRPr="006311FC">
        <w:t>Выпускник научится:</w:t>
      </w:r>
    </w:p>
    <w:p w:rsidR="005C5407" w:rsidRPr="006311FC" w:rsidRDefault="005C5407" w:rsidP="005C5407">
      <w:r w:rsidRPr="006311FC">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5C5407" w:rsidRPr="006311FC" w:rsidRDefault="005C5407" w:rsidP="005C5407">
      <w:r w:rsidRPr="006311FC">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C5407" w:rsidRPr="006311FC" w:rsidRDefault="005C5407" w:rsidP="005C5407">
      <w:r w:rsidRPr="006311FC">
        <w:t>• проводить поиск информации в отрывках исторических текстов, материальных памятниках Древнего мира;</w:t>
      </w:r>
    </w:p>
    <w:p w:rsidR="005C5407" w:rsidRPr="006311FC" w:rsidRDefault="005C5407" w:rsidP="005C5407">
      <w:r w:rsidRPr="006311FC">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C5407" w:rsidRPr="006311FC" w:rsidRDefault="005C5407" w:rsidP="005C5407">
      <w:proofErr w:type="gramStart"/>
      <w:r w:rsidRPr="006311FC">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5C5407" w:rsidRPr="006311FC" w:rsidRDefault="005C5407" w:rsidP="005C5407">
      <w:r w:rsidRPr="006311FC">
        <w:lastRenderedPageBreak/>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C5407" w:rsidRPr="006311FC" w:rsidRDefault="005C5407" w:rsidP="005C5407">
      <w:r w:rsidRPr="006311FC">
        <w:t>• давать оценку наиболее значительным событиям и личностям древней истории.</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 давать характеристику общественного строя древних государств;</w:t>
      </w:r>
    </w:p>
    <w:p w:rsidR="005C5407" w:rsidRPr="006311FC" w:rsidRDefault="005C5407" w:rsidP="005C5407">
      <w:r w:rsidRPr="006311FC">
        <w:t>• сопоставлять свидетельства различных исторических источников, выявляя в них общее и различия;</w:t>
      </w:r>
    </w:p>
    <w:p w:rsidR="005C5407" w:rsidRPr="006311FC" w:rsidRDefault="005C5407" w:rsidP="005C5407">
      <w:r w:rsidRPr="006311FC">
        <w:t>• видеть проявления влияния античного искусства в окружающей среде;</w:t>
      </w:r>
    </w:p>
    <w:p w:rsidR="005C5407" w:rsidRPr="006311FC" w:rsidRDefault="005C5407" w:rsidP="005C5407">
      <w:r w:rsidRPr="006311FC">
        <w:t>• высказывать суждения о значении и месте исторического и культурного наследия древних обществ в мировой истории.</w:t>
      </w:r>
    </w:p>
    <w:p w:rsidR="005C5407" w:rsidRPr="006311FC" w:rsidRDefault="005C5407" w:rsidP="005C5407">
      <w:r w:rsidRPr="006311FC">
        <w:tab/>
        <w:t>История Средних веков. От Древней Руси к Российскому государству (VIII –XV вв.) (6 класс)</w:t>
      </w:r>
    </w:p>
    <w:p w:rsidR="005C5407" w:rsidRPr="006311FC" w:rsidRDefault="005C5407" w:rsidP="005C5407">
      <w:r w:rsidRPr="006311FC">
        <w:t>Выпускник научится:</w:t>
      </w:r>
    </w:p>
    <w:p w:rsidR="005C5407" w:rsidRPr="006311FC" w:rsidRDefault="005C5407" w:rsidP="005C5407">
      <w:r w:rsidRPr="006311FC">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5C5407" w:rsidRPr="006311FC" w:rsidRDefault="005C5407" w:rsidP="005C5407">
      <w:r w:rsidRPr="006311FC">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6311FC">
        <w:t>рств в Ср</w:t>
      </w:r>
      <w:proofErr w:type="gramEnd"/>
      <w:r w:rsidRPr="006311FC">
        <w:t>едние века, о направлениях крупнейших передвижений людей – походов, завоеваний, колонизаций и др.;</w:t>
      </w:r>
    </w:p>
    <w:p w:rsidR="005C5407" w:rsidRPr="006311FC" w:rsidRDefault="005C5407" w:rsidP="005C5407">
      <w:r w:rsidRPr="006311FC">
        <w:t>• проводить поиск информации в исторических текстах, материальных исторических памятниках Средневековья;</w:t>
      </w:r>
    </w:p>
    <w:p w:rsidR="005C5407" w:rsidRPr="006311FC" w:rsidRDefault="005C5407" w:rsidP="005C5407">
      <w:r w:rsidRPr="006311FC">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C5407" w:rsidRPr="006311FC" w:rsidRDefault="005C5407" w:rsidP="005C5407">
      <w:r w:rsidRPr="006311FC">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5C5407" w:rsidRPr="006311FC" w:rsidRDefault="005C5407" w:rsidP="005C5407">
      <w:r w:rsidRPr="006311FC">
        <w:t>• объяснять причины и следствия ключевых событий отечественной и всеобщей истории Средних веков;</w:t>
      </w:r>
    </w:p>
    <w:p w:rsidR="005C5407" w:rsidRPr="006311FC" w:rsidRDefault="005C5407" w:rsidP="005C5407">
      <w:r w:rsidRPr="006311FC">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C5407" w:rsidRPr="006311FC" w:rsidRDefault="005C5407" w:rsidP="005C5407">
      <w:r w:rsidRPr="006311FC">
        <w:t>• давать оценку событиям и личностям отечественной и всеобщей истории Средних веков.</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 давать сопоставительную характеристику политического устройства госуда</w:t>
      </w:r>
      <w:proofErr w:type="gramStart"/>
      <w:r w:rsidRPr="006311FC">
        <w:t>рств Ср</w:t>
      </w:r>
      <w:proofErr w:type="gramEnd"/>
      <w:r w:rsidRPr="006311FC">
        <w:t>едневековья (Русь, Запад, Восток);</w:t>
      </w:r>
    </w:p>
    <w:p w:rsidR="005C5407" w:rsidRPr="006311FC" w:rsidRDefault="005C5407" w:rsidP="005C5407">
      <w:r w:rsidRPr="006311FC">
        <w:lastRenderedPageBreak/>
        <w:t>• сравнивать свидетельства различных исторических источников, выявляя в них общее и различия;</w:t>
      </w:r>
    </w:p>
    <w:p w:rsidR="005C5407" w:rsidRPr="006311FC" w:rsidRDefault="005C5407" w:rsidP="005C5407">
      <w:r w:rsidRPr="006311FC">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5C5407" w:rsidRPr="006311FC" w:rsidRDefault="005C5407" w:rsidP="005C5407">
      <w:r w:rsidRPr="006311FC">
        <w:tab/>
        <w:t>История Нового времени. Россия в XVI – Х</w:t>
      </w:r>
      <w:proofErr w:type="gramStart"/>
      <w:r w:rsidRPr="006311FC">
        <w:t>I</w:t>
      </w:r>
      <w:proofErr w:type="gramEnd"/>
      <w:r w:rsidRPr="006311FC">
        <w:t>Х веках (7–9 класс)</w:t>
      </w:r>
    </w:p>
    <w:p w:rsidR="005C5407" w:rsidRPr="006311FC" w:rsidRDefault="005C5407" w:rsidP="005C5407">
      <w:r w:rsidRPr="006311FC">
        <w:t>Выпускник научится:</w:t>
      </w:r>
    </w:p>
    <w:p w:rsidR="005C5407" w:rsidRPr="006311FC" w:rsidRDefault="005C5407" w:rsidP="005C5407">
      <w:r w:rsidRPr="006311FC">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C5407" w:rsidRPr="006311FC" w:rsidRDefault="005C5407" w:rsidP="005C5407">
      <w:r w:rsidRPr="006311FC">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C5407" w:rsidRPr="006311FC" w:rsidRDefault="005C5407" w:rsidP="005C5407">
      <w:r w:rsidRPr="006311FC">
        <w:t xml:space="preserve">• анализировать информацию различных источников по отечественной и всеобщей истории Нового времени; </w:t>
      </w:r>
    </w:p>
    <w:p w:rsidR="005C5407" w:rsidRPr="006311FC" w:rsidRDefault="005C5407" w:rsidP="005C5407">
      <w:r w:rsidRPr="006311FC">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C5407" w:rsidRPr="006311FC" w:rsidRDefault="005C5407" w:rsidP="005C5407">
      <w:r w:rsidRPr="006311FC">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C5407" w:rsidRPr="006311FC" w:rsidRDefault="005C5407" w:rsidP="005C5407">
      <w:r w:rsidRPr="006311FC">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C5407" w:rsidRPr="006311FC" w:rsidRDefault="005C5407" w:rsidP="005C5407">
      <w:r w:rsidRPr="006311FC">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C5407" w:rsidRPr="006311FC" w:rsidRDefault="005C5407" w:rsidP="005C5407">
      <w:r w:rsidRPr="006311FC">
        <w:t>• сопоставлять развитие России и других стран в Новое время, сравнивать исторические ситуации и события;</w:t>
      </w:r>
    </w:p>
    <w:p w:rsidR="005C5407" w:rsidRPr="006311FC" w:rsidRDefault="005C5407" w:rsidP="005C5407">
      <w:r w:rsidRPr="006311FC">
        <w:t>• давать оценку событиям и личностям отечественной и всеобщей истории Нового времени.</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 используя историческую карту, характеризовать социально-экономическое и политическое развитие России, других государств в Новое время;</w:t>
      </w:r>
    </w:p>
    <w:p w:rsidR="005C5407" w:rsidRPr="006311FC" w:rsidRDefault="005C5407" w:rsidP="005C5407">
      <w:r w:rsidRPr="006311FC">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C5407" w:rsidRPr="006311FC" w:rsidRDefault="005C5407" w:rsidP="005C5407">
      <w:r w:rsidRPr="006311FC">
        <w:lastRenderedPageBreak/>
        <w:t xml:space="preserve">• сравнивать развитие России и других стран в Новое время, объяснять, в чем заключались общие черты и особенности; </w:t>
      </w:r>
    </w:p>
    <w:p w:rsidR="005C5407" w:rsidRPr="006311FC" w:rsidRDefault="005C5407" w:rsidP="005C5407">
      <w:r w:rsidRPr="006311FC">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C5407" w:rsidRPr="006311FC" w:rsidRDefault="005C5407" w:rsidP="005C5407">
      <w:bookmarkStart w:id="22" w:name="_Toc414553140"/>
      <w:bookmarkStart w:id="23" w:name="_Toc410653959"/>
      <w:r w:rsidRPr="006311FC">
        <w:t>1.2.5.5. Обществознание</w:t>
      </w:r>
      <w:bookmarkEnd w:id="22"/>
      <w:bookmarkEnd w:id="23"/>
    </w:p>
    <w:p w:rsidR="005C5407" w:rsidRPr="006311FC" w:rsidRDefault="005C5407" w:rsidP="005C5407">
      <w:r w:rsidRPr="006311FC">
        <w:tab/>
        <w:t>Человек. Деятельность человека</w:t>
      </w:r>
    </w:p>
    <w:p w:rsidR="005C5407" w:rsidRPr="006311FC" w:rsidRDefault="005C5407" w:rsidP="005C5407">
      <w:r w:rsidRPr="006311FC">
        <w:t>Выпускник научится:</w:t>
      </w:r>
    </w:p>
    <w:p w:rsidR="005C5407" w:rsidRPr="006311FC" w:rsidRDefault="005C5407" w:rsidP="005C5407">
      <w:proofErr w:type="gramStart"/>
      <w:r w:rsidRPr="006311FC">
        <w:t>использовать знания о биологическом и социальном в человеке для характеристики его природы;</w:t>
      </w:r>
      <w:proofErr w:type="gramEnd"/>
    </w:p>
    <w:p w:rsidR="005C5407" w:rsidRPr="006311FC" w:rsidRDefault="005C5407" w:rsidP="005C5407">
      <w:r w:rsidRPr="006311FC">
        <w:t>характеризовать основные возрастные периоды жизни человека, особенности подросткового возраста;</w:t>
      </w:r>
    </w:p>
    <w:p w:rsidR="005C5407" w:rsidRPr="006311FC" w:rsidRDefault="005C5407" w:rsidP="005C5407">
      <w:r w:rsidRPr="006311FC">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5C5407" w:rsidRPr="006311FC" w:rsidRDefault="005C5407" w:rsidP="005C5407">
      <w:r w:rsidRPr="006311FC">
        <w:t>характеризовать и иллюстрировать конкретными примерами группы потребностей человека;</w:t>
      </w:r>
    </w:p>
    <w:p w:rsidR="005C5407" w:rsidRPr="006311FC" w:rsidRDefault="005C5407" w:rsidP="005C5407">
      <w:r w:rsidRPr="006311FC">
        <w:t>приводить примеры основных видов деятельности человека;</w:t>
      </w:r>
    </w:p>
    <w:p w:rsidR="005C5407" w:rsidRPr="006311FC" w:rsidRDefault="005C5407" w:rsidP="005C5407">
      <w:r w:rsidRPr="006311FC">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выполнять несложные практические задания, основанные на ситуациях, связанных с деятельностью человека;</w:t>
      </w:r>
    </w:p>
    <w:p w:rsidR="005C5407" w:rsidRPr="006311FC" w:rsidRDefault="005C5407" w:rsidP="005C5407">
      <w:r w:rsidRPr="006311FC">
        <w:t>оценивать роль деятельности в жизни человека и общества;</w:t>
      </w:r>
    </w:p>
    <w:p w:rsidR="005C5407" w:rsidRPr="006311FC" w:rsidRDefault="005C5407" w:rsidP="005C5407">
      <w:r w:rsidRPr="006311FC">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5C5407" w:rsidRPr="006311FC" w:rsidRDefault="005C5407" w:rsidP="005C5407">
      <w:r w:rsidRPr="006311FC">
        <w:t>использовать элементы причинно-следственного анализа при характеристике межличностных конфликтов;</w:t>
      </w:r>
    </w:p>
    <w:p w:rsidR="005C5407" w:rsidRPr="006311FC" w:rsidRDefault="005C5407" w:rsidP="005C5407">
      <w:r w:rsidRPr="006311FC">
        <w:t>моделировать возможные последствия позитивного и негативного воздействия группы на человека, делать выводы.</w:t>
      </w:r>
    </w:p>
    <w:p w:rsidR="005C5407" w:rsidRPr="006311FC" w:rsidRDefault="005C5407" w:rsidP="005C5407">
      <w:r w:rsidRPr="006311FC">
        <w:tab/>
        <w:t>Общество</w:t>
      </w:r>
    </w:p>
    <w:p w:rsidR="005C5407" w:rsidRPr="006311FC" w:rsidRDefault="005C5407" w:rsidP="005C5407">
      <w:r w:rsidRPr="006311FC">
        <w:t>Выпускник научится:</w:t>
      </w:r>
    </w:p>
    <w:p w:rsidR="005C5407" w:rsidRPr="006311FC" w:rsidRDefault="005C5407" w:rsidP="005C5407">
      <w:r w:rsidRPr="006311FC">
        <w:t>демонстрировать на примерах взаимосвязь природы и общества, раскрывать роль природы в жизни человека;</w:t>
      </w:r>
    </w:p>
    <w:p w:rsidR="005C5407" w:rsidRPr="006311FC" w:rsidRDefault="005C5407" w:rsidP="005C5407">
      <w:r w:rsidRPr="006311FC">
        <w:t>распознавать на основе приведенных данных основные типы обществ;</w:t>
      </w:r>
    </w:p>
    <w:p w:rsidR="005C5407" w:rsidRPr="006311FC" w:rsidRDefault="005C5407" w:rsidP="005C5407">
      <w:r w:rsidRPr="006311FC">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5C5407" w:rsidRPr="006311FC" w:rsidRDefault="005C5407" w:rsidP="005C5407">
      <w:r w:rsidRPr="006311FC">
        <w:t>различать экономические, социальные, политические, культурные явления и процессы общественной жизни;</w:t>
      </w:r>
    </w:p>
    <w:p w:rsidR="005C5407" w:rsidRPr="006311FC" w:rsidRDefault="005C5407" w:rsidP="005C5407">
      <w:r w:rsidRPr="006311FC">
        <w:t>выполнять несложные познавательные и практические задания, основанные на ситуациях жизнедеятельности человека в разных сферах общества;</w:t>
      </w:r>
    </w:p>
    <w:p w:rsidR="005C5407" w:rsidRPr="006311FC" w:rsidRDefault="005C5407" w:rsidP="005C5407">
      <w:r w:rsidRPr="006311FC">
        <w:t>характеризовать экологический кризис как глобальную проблему человечества, раскрывать причины экологического кризиса;</w:t>
      </w:r>
    </w:p>
    <w:p w:rsidR="005C5407" w:rsidRPr="006311FC" w:rsidRDefault="005C5407" w:rsidP="005C5407">
      <w:r w:rsidRPr="006311FC">
        <w:t>на основе полученных знаний выбирать в предлагаемых модельных ситуациях и осуществлять на практике экологически рациональное поведение;</w:t>
      </w:r>
    </w:p>
    <w:p w:rsidR="005C5407" w:rsidRPr="006311FC" w:rsidRDefault="005C5407" w:rsidP="005C5407">
      <w:r w:rsidRPr="006311FC">
        <w:t xml:space="preserve">раскрывать влияние современных средств массовой коммуникации на общество и личность; </w:t>
      </w:r>
    </w:p>
    <w:p w:rsidR="005C5407" w:rsidRPr="006311FC" w:rsidRDefault="005C5407" w:rsidP="005C5407">
      <w:r w:rsidRPr="006311FC">
        <w:t>конкретизировать примерами опасность международного терроризма.</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наблюдать и характеризовать явления и события, происходящие в различных сферах общественной жизни;</w:t>
      </w:r>
    </w:p>
    <w:p w:rsidR="005C5407" w:rsidRPr="006311FC" w:rsidRDefault="005C5407" w:rsidP="005C5407">
      <w:r w:rsidRPr="006311FC">
        <w:t>выявлять причинно-следственные связи общественных явлений и характеризовать основные направления общественного развития;</w:t>
      </w:r>
    </w:p>
    <w:p w:rsidR="005C5407" w:rsidRPr="006311FC" w:rsidRDefault="005C5407" w:rsidP="005C5407">
      <w:r w:rsidRPr="006311FC">
        <w:t>осознанно содействовать защите природы.</w:t>
      </w:r>
    </w:p>
    <w:p w:rsidR="005C5407" w:rsidRPr="006311FC" w:rsidRDefault="005C5407" w:rsidP="005C5407">
      <w:r w:rsidRPr="006311FC">
        <w:tab/>
        <w:t>Социальные нормы</w:t>
      </w:r>
    </w:p>
    <w:p w:rsidR="005C5407" w:rsidRPr="006311FC" w:rsidRDefault="005C5407" w:rsidP="005C5407">
      <w:r w:rsidRPr="006311FC">
        <w:t>Выпускник научится:</w:t>
      </w:r>
    </w:p>
    <w:p w:rsidR="005C5407" w:rsidRPr="006311FC" w:rsidRDefault="005C5407" w:rsidP="005C5407">
      <w:r w:rsidRPr="006311FC">
        <w:t>раскрывать роль социальных норм как регуляторов общественной жизни и поведения человека;</w:t>
      </w:r>
    </w:p>
    <w:p w:rsidR="005C5407" w:rsidRPr="006311FC" w:rsidRDefault="005C5407" w:rsidP="005C5407">
      <w:r w:rsidRPr="006311FC">
        <w:t>различать отдельные виды социальных норм;</w:t>
      </w:r>
    </w:p>
    <w:p w:rsidR="005C5407" w:rsidRPr="006311FC" w:rsidRDefault="005C5407" w:rsidP="005C5407">
      <w:r w:rsidRPr="006311FC">
        <w:t>характеризовать основные нормы морали;</w:t>
      </w:r>
    </w:p>
    <w:p w:rsidR="005C5407" w:rsidRPr="006311FC" w:rsidRDefault="005C5407" w:rsidP="005C5407">
      <w:r w:rsidRPr="006311FC">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5C5407" w:rsidRPr="006311FC" w:rsidRDefault="005C5407" w:rsidP="005C5407">
      <w:r w:rsidRPr="006311FC">
        <w:t>раскрывать сущность основ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 приводить примеры проявления этих качеств из истории и жизни современного общества;</w:t>
      </w:r>
    </w:p>
    <w:p w:rsidR="005C5407" w:rsidRPr="006311FC" w:rsidRDefault="005C5407" w:rsidP="005C5407">
      <w:r w:rsidRPr="006311FC">
        <w:t>характеризовать специфику норм права;</w:t>
      </w:r>
    </w:p>
    <w:p w:rsidR="005C5407" w:rsidRPr="006311FC" w:rsidRDefault="005C5407" w:rsidP="005C5407">
      <w:r w:rsidRPr="006311FC">
        <w:t>сравнивать нормы морали и права, выявлять их общие черты и особенности;</w:t>
      </w:r>
    </w:p>
    <w:p w:rsidR="005C5407" w:rsidRPr="006311FC" w:rsidRDefault="005C5407" w:rsidP="005C5407">
      <w:r w:rsidRPr="006311FC">
        <w:t>раскрывать сущность процесса социализации личности;</w:t>
      </w:r>
    </w:p>
    <w:p w:rsidR="005C5407" w:rsidRPr="006311FC" w:rsidRDefault="005C5407" w:rsidP="005C5407">
      <w:r w:rsidRPr="006311FC">
        <w:lastRenderedPageBreak/>
        <w:t>объяснять причины отклоняющегося поведения;</w:t>
      </w:r>
    </w:p>
    <w:p w:rsidR="005C5407" w:rsidRPr="006311FC" w:rsidRDefault="005C5407" w:rsidP="005C5407">
      <w:r w:rsidRPr="006311FC">
        <w:t>описывать негативные последствия наиболее опасных форм отклоняющегося поведения.</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использовать элементы причинно-следственного анализа для понимания влияния моральных устоев на развитие общества и человека;</w:t>
      </w:r>
    </w:p>
    <w:p w:rsidR="005C5407" w:rsidRPr="006311FC" w:rsidRDefault="005C5407" w:rsidP="005C5407">
      <w:r w:rsidRPr="006311FC">
        <w:t>оценивать социальную значимость здорового образа жизни.</w:t>
      </w:r>
    </w:p>
    <w:p w:rsidR="005C5407" w:rsidRPr="006311FC" w:rsidRDefault="005C5407" w:rsidP="005C5407">
      <w:r w:rsidRPr="006311FC">
        <w:tab/>
        <w:t>Сфера духовной культуры</w:t>
      </w:r>
    </w:p>
    <w:p w:rsidR="005C5407" w:rsidRPr="006311FC" w:rsidRDefault="005C5407" w:rsidP="005C5407">
      <w:r w:rsidRPr="006311FC">
        <w:t>Выпускник научится:</w:t>
      </w:r>
    </w:p>
    <w:p w:rsidR="005C5407" w:rsidRPr="006311FC" w:rsidRDefault="005C5407" w:rsidP="005C5407">
      <w:r w:rsidRPr="006311FC">
        <w:t>характеризовать развитие отдельных областей и форм культуры, выражать свое мнение о явлениях культуры;</w:t>
      </w:r>
    </w:p>
    <w:p w:rsidR="005C5407" w:rsidRPr="006311FC" w:rsidRDefault="005C5407" w:rsidP="005C5407">
      <w:r w:rsidRPr="006311FC">
        <w:t>описывать явления духовной культуры;</w:t>
      </w:r>
    </w:p>
    <w:p w:rsidR="005C5407" w:rsidRPr="006311FC" w:rsidRDefault="005C5407" w:rsidP="005C5407">
      <w:r w:rsidRPr="006311FC">
        <w:t>объяснять причины возрастания роли науки в современном мире;</w:t>
      </w:r>
    </w:p>
    <w:p w:rsidR="005C5407" w:rsidRPr="006311FC" w:rsidRDefault="005C5407" w:rsidP="005C5407">
      <w:r w:rsidRPr="006311FC">
        <w:t>оценивать роль образования в современном обществе;</w:t>
      </w:r>
    </w:p>
    <w:p w:rsidR="005C5407" w:rsidRPr="006311FC" w:rsidRDefault="005C5407" w:rsidP="005C5407">
      <w:r w:rsidRPr="006311FC">
        <w:t>различать уровни общего образования в России;</w:t>
      </w:r>
    </w:p>
    <w:p w:rsidR="005C5407" w:rsidRPr="006311FC" w:rsidRDefault="005C5407" w:rsidP="005C5407">
      <w:r w:rsidRPr="006311FC">
        <w:t>находить и извлекать социальную информацию о достижениях и проблемах развития культуры из адаптированных источников различного типа;</w:t>
      </w:r>
    </w:p>
    <w:p w:rsidR="005C5407" w:rsidRPr="006311FC" w:rsidRDefault="005C5407" w:rsidP="005C5407">
      <w:r w:rsidRPr="006311FC">
        <w:t>описывать духовные ценности российского народа и выражать собственное отношение к ним;</w:t>
      </w:r>
    </w:p>
    <w:p w:rsidR="005C5407" w:rsidRPr="006311FC" w:rsidRDefault="005C5407" w:rsidP="005C5407">
      <w:r w:rsidRPr="006311FC">
        <w:t>объяснять необходимость непрерывного образования в современных условиях;</w:t>
      </w:r>
    </w:p>
    <w:p w:rsidR="005C5407" w:rsidRPr="006311FC" w:rsidRDefault="005C5407" w:rsidP="005C5407">
      <w:r w:rsidRPr="006311FC">
        <w:t>учитывать общественные потребности при выборе направления своей будущей профессиональной деятельности;</w:t>
      </w:r>
    </w:p>
    <w:p w:rsidR="005C5407" w:rsidRPr="006311FC" w:rsidRDefault="005C5407" w:rsidP="005C5407">
      <w:r w:rsidRPr="006311FC">
        <w:t>раскрывать роль религии в современном обществе;</w:t>
      </w:r>
    </w:p>
    <w:p w:rsidR="005C5407" w:rsidRPr="006311FC" w:rsidRDefault="005C5407" w:rsidP="005C5407">
      <w:r w:rsidRPr="006311FC">
        <w:t>характеризовать особенности искусства как формы духовной культуры.</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описывать процессы создания, сохранения, трансляции и усвоения достижений культуры;</w:t>
      </w:r>
    </w:p>
    <w:p w:rsidR="005C5407" w:rsidRPr="006311FC" w:rsidRDefault="005C5407" w:rsidP="005C5407">
      <w:r w:rsidRPr="006311FC">
        <w:t>характеризовать основные направления развития отечественной культуры в современных условиях;</w:t>
      </w:r>
    </w:p>
    <w:p w:rsidR="005C5407" w:rsidRPr="006311FC" w:rsidRDefault="005C5407" w:rsidP="005C5407">
      <w:r w:rsidRPr="006311FC">
        <w:t>критически воспринимать сообщения и рекламу в СМИ и Интернете о таких направлениях массовой культуры, как шоу-бизнес и мода.</w:t>
      </w:r>
    </w:p>
    <w:p w:rsidR="005C5407" w:rsidRPr="006311FC" w:rsidRDefault="005C5407" w:rsidP="005C5407">
      <w:r w:rsidRPr="006311FC">
        <w:tab/>
        <w:t>Социальная сфера</w:t>
      </w:r>
    </w:p>
    <w:p w:rsidR="005C5407" w:rsidRPr="006311FC" w:rsidRDefault="005C5407" w:rsidP="005C5407">
      <w:r w:rsidRPr="006311FC">
        <w:t>Выпускник научится:</w:t>
      </w:r>
    </w:p>
    <w:p w:rsidR="005C5407" w:rsidRPr="006311FC" w:rsidRDefault="005C5407" w:rsidP="005C5407">
      <w:r w:rsidRPr="006311FC">
        <w:lastRenderedPageBreak/>
        <w:t>описывать социальную структуру в обществах разного типа, характеризовать основные социальные общности и группы;</w:t>
      </w:r>
    </w:p>
    <w:p w:rsidR="005C5407" w:rsidRPr="006311FC" w:rsidRDefault="005C5407" w:rsidP="005C5407">
      <w:r w:rsidRPr="006311FC">
        <w:t>объяснять взаимодействие социальных общностей и групп;</w:t>
      </w:r>
    </w:p>
    <w:p w:rsidR="005C5407" w:rsidRPr="006311FC" w:rsidRDefault="005C5407" w:rsidP="005C5407">
      <w:r w:rsidRPr="006311FC">
        <w:t>характеризовать ведущие направления социальной политики Российского государства;</w:t>
      </w:r>
    </w:p>
    <w:p w:rsidR="005C5407" w:rsidRPr="006311FC" w:rsidRDefault="005C5407" w:rsidP="005C5407">
      <w:r w:rsidRPr="006311FC">
        <w:t>выделять параметры, определяющие социальный статус личности;</w:t>
      </w:r>
    </w:p>
    <w:p w:rsidR="005C5407" w:rsidRPr="006311FC" w:rsidRDefault="005C5407" w:rsidP="005C5407">
      <w:r w:rsidRPr="006311FC">
        <w:t>приводить примеры предписанных и достигаемых статусов;</w:t>
      </w:r>
    </w:p>
    <w:p w:rsidR="005C5407" w:rsidRPr="006311FC" w:rsidRDefault="005C5407" w:rsidP="005C5407">
      <w:r w:rsidRPr="006311FC">
        <w:t>описывать основные социальные роли подростка;</w:t>
      </w:r>
    </w:p>
    <w:p w:rsidR="005C5407" w:rsidRPr="006311FC" w:rsidRDefault="005C5407" w:rsidP="005C5407">
      <w:r w:rsidRPr="006311FC">
        <w:t>конкретизировать примерами процесс социальной мобильности;</w:t>
      </w:r>
    </w:p>
    <w:p w:rsidR="005C5407" w:rsidRPr="006311FC" w:rsidRDefault="005C5407" w:rsidP="005C5407">
      <w:r w:rsidRPr="006311FC">
        <w:t>характеризовать межнациональные отношения в современном мире;</w:t>
      </w:r>
    </w:p>
    <w:p w:rsidR="005C5407" w:rsidRPr="006311FC" w:rsidRDefault="005C5407" w:rsidP="005C5407">
      <w:r w:rsidRPr="006311FC">
        <w:t xml:space="preserve">объяснять причины межнациональных конфликтов и основные пути их разрешения; </w:t>
      </w:r>
    </w:p>
    <w:p w:rsidR="005C5407" w:rsidRPr="006311FC" w:rsidRDefault="005C5407" w:rsidP="005C5407">
      <w:r w:rsidRPr="006311FC">
        <w:t>характеризовать, раскрывать на конкретных примерах основные функции семьи в обществе;</w:t>
      </w:r>
    </w:p>
    <w:p w:rsidR="005C5407" w:rsidRPr="006311FC" w:rsidRDefault="005C5407" w:rsidP="005C5407">
      <w:r w:rsidRPr="006311FC">
        <w:t xml:space="preserve">раскрывать основные роли членов семьи; </w:t>
      </w:r>
    </w:p>
    <w:p w:rsidR="005C5407" w:rsidRPr="006311FC" w:rsidRDefault="005C5407" w:rsidP="005C5407">
      <w:r w:rsidRPr="006311FC">
        <w:t>характеризовать основные слагаемые здорового образа жизни; осознанно выбирать верные критерии для оценки безопасных условий жизни;</w:t>
      </w:r>
    </w:p>
    <w:p w:rsidR="005C5407" w:rsidRPr="006311FC" w:rsidRDefault="005C5407" w:rsidP="005C5407">
      <w:r w:rsidRPr="006311FC">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раскрывать понятия «равенство» и «социальная справедливость» с позиций историзма;</w:t>
      </w:r>
    </w:p>
    <w:p w:rsidR="005C5407" w:rsidRPr="006311FC" w:rsidRDefault="005C5407" w:rsidP="005C5407">
      <w:r w:rsidRPr="006311FC">
        <w:t>выражать и обосновывать собственную позицию по актуальным проблемам молодежи;</w:t>
      </w:r>
    </w:p>
    <w:p w:rsidR="005C5407" w:rsidRPr="006311FC" w:rsidRDefault="005C5407" w:rsidP="005C5407">
      <w:r w:rsidRPr="006311FC">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C5407" w:rsidRPr="006311FC" w:rsidRDefault="005C5407" w:rsidP="005C5407">
      <w:r w:rsidRPr="006311FC">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C5407" w:rsidRPr="006311FC" w:rsidRDefault="005C5407" w:rsidP="005C5407">
      <w:r w:rsidRPr="006311FC">
        <w:t>использовать элементы причинно-следственного анализа при характеристике семейных конфликтов;</w:t>
      </w:r>
    </w:p>
    <w:p w:rsidR="005C5407" w:rsidRPr="006311FC" w:rsidRDefault="005C5407" w:rsidP="005C5407">
      <w:r w:rsidRPr="006311FC">
        <w:t>находить и извлекать социальную информацию о государственной семейной политике из адаптированных источников различного типа.</w:t>
      </w:r>
    </w:p>
    <w:p w:rsidR="005C5407" w:rsidRPr="006311FC" w:rsidRDefault="005C5407" w:rsidP="005C5407">
      <w:r w:rsidRPr="006311FC">
        <w:tab/>
        <w:t>Политическая сфера жизни общества</w:t>
      </w:r>
    </w:p>
    <w:p w:rsidR="005C5407" w:rsidRPr="006311FC" w:rsidRDefault="005C5407" w:rsidP="005C5407">
      <w:r w:rsidRPr="006311FC">
        <w:t>Выпускник научится:</w:t>
      </w:r>
    </w:p>
    <w:p w:rsidR="005C5407" w:rsidRPr="006311FC" w:rsidRDefault="005C5407" w:rsidP="005C5407">
      <w:r w:rsidRPr="006311FC">
        <w:t>объяснять роль политики в жизни общества;</w:t>
      </w:r>
    </w:p>
    <w:p w:rsidR="005C5407" w:rsidRPr="006311FC" w:rsidRDefault="005C5407" w:rsidP="005C5407">
      <w:r w:rsidRPr="006311FC">
        <w:lastRenderedPageBreak/>
        <w:t>различать и сравнивать различные формы правления, иллюстрировать их примерами;</w:t>
      </w:r>
    </w:p>
    <w:p w:rsidR="005C5407" w:rsidRPr="006311FC" w:rsidRDefault="005C5407" w:rsidP="005C5407">
      <w:r w:rsidRPr="006311FC">
        <w:t>давать характеристику формам государственно-территориального устройства;</w:t>
      </w:r>
    </w:p>
    <w:p w:rsidR="005C5407" w:rsidRPr="006311FC" w:rsidRDefault="005C5407" w:rsidP="005C5407">
      <w:r w:rsidRPr="006311FC">
        <w:t>различать различные типы политических режимов, раскрывать их основные признаки;</w:t>
      </w:r>
    </w:p>
    <w:p w:rsidR="005C5407" w:rsidRPr="006311FC" w:rsidRDefault="005C5407" w:rsidP="005C5407">
      <w:r w:rsidRPr="006311FC">
        <w:t>раскрывать на конкретных примерах основные черты и принципы демократии;</w:t>
      </w:r>
    </w:p>
    <w:p w:rsidR="005C5407" w:rsidRPr="006311FC" w:rsidRDefault="005C5407" w:rsidP="005C5407">
      <w:r w:rsidRPr="006311FC">
        <w:t>называть признаки политической партии, раскрывать их на конкретных примерах;</w:t>
      </w:r>
    </w:p>
    <w:p w:rsidR="005C5407" w:rsidRPr="006311FC" w:rsidRDefault="005C5407" w:rsidP="005C5407">
      <w:r w:rsidRPr="006311FC">
        <w:t>характеризовать различные формы участия граждан в политической жизни.</w:t>
      </w:r>
    </w:p>
    <w:p w:rsidR="005C5407" w:rsidRPr="006311FC" w:rsidRDefault="005C5407" w:rsidP="005C5407">
      <w:r w:rsidRPr="006311FC">
        <w:t xml:space="preserve">Выпускник получит возможность научиться: </w:t>
      </w:r>
    </w:p>
    <w:p w:rsidR="005C5407" w:rsidRPr="006311FC" w:rsidRDefault="005C5407" w:rsidP="005C5407">
      <w:r w:rsidRPr="006311FC">
        <w:t>осознавать значение гражданской активности и патриотической позиции в укреплении нашего государства;</w:t>
      </w:r>
    </w:p>
    <w:p w:rsidR="005C5407" w:rsidRPr="006311FC" w:rsidRDefault="005C5407" w:rsidP="005C5407">
      <w:r w:rsidRPr="006311FC">
        <w:t>соотносить различные оценки политических событий и процессов и делать обоснованные выводы.</w:t>
      </w:r>
    </w:p>
    <w:p w:rsidR="005C5407" w:rsidRPr="006311FC" w:rsidRDefault="005C5407" w:rsidP="005C5407">
      <w:r w:rsidRPr="006311FC">
        <w:tab/>
        <w:t>Гражданин и государство</w:t>
      </w:r>
    </w:p>
    <w:p w:rsidR="005C5407" w:rsidRPr="006311FC" w:rsidRDefault="005C5407" w:rsidP="005C5407">
      <w:r w:rsidRPr="006311FC">
        <w:t>Выпускник научится:</w:t>
      </w:r>
    </w:p>
    <w:p w:rsidR="005C5407" w:rsidRPr="006311FC" w:rsidRDefault="005C5407" w:rsidP="005C5407">
      <w:r w:rsidRPr="006311FC">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5C5407" w:rsidRPr="006311FC" w:rsidRDefault="005C5407" w:rsidP="005C5407">
      <w:r w:rsidRPr="006311FC">
        <w:t>объяснять порядок формирования органов государственной власти РФ;</w:t>
      </w:r>
    </w:p>
    <w:p w:rsidR="005C5407" w:rsidRPr="006311FC" w:rsidRDefault="005C5407" w:rsidP="005C5407">
      <w:r w:rsidRPr="006311FC">
        <w:t>раскрывать достижения российского народа;</w:t>
      </w:r>
    </w:p>
    <w:p w:rsidR="005C5407" w:rsidRPr="006311FC" w:rsidRDefault="005C5407" w:rsidP="005C5407">
      <w:r w:rsidRPr="006311FC">
        <w:t>объяснять и конкретизировать примерами смысл понятия «гражданство»;</w:t>
      </w:r>
    </w:p>
    <w:p w:rsidR="005C5407" w:rsidRPr="006311FC" w:rsidRDefault="005C5407" w:rsidP="005C5407">
      <w:r w:rsidRPr="006311FC">
        <w:t>называть и иллюстрировать примерами основные права и свободы граждан, гарантированные Конституцией РФ;</w:t>
      </w:r>
    </w:p>
    <w:p w:rsidR="005C5407" w:rsidRPr="006311FC" w:rsidRDefault="005C5407" w:rsidP="005C5407">
      <w:r w:rsidRPr="006311FC">
        <w:t>осознавать значение патриотической позиции в укреплении нашего государства;</w:t>
      </w:r>
    </w:p>
    <w:p w:rsidR="005C5407" w:rsidRPr="006311FC" w:rsidRDefault="005C5407" w:rsidP="005C5407">
      <w:r w:rsidRPr="006311FC">
        <w:t>характеризовать конституционные обязанности гражданина.</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аргументировано обосновывать влияние происходящих в обществе изменений на положение России в мире;</w:t>
      </w:r>
    </w:p>
    <w:p w:rsidR="005C5407" w:rsidRPr="006311FC" w:rsidRDefault="005C5407" w:rsidP="005C5407">
      <w:r w:rsidRPr="006311FC">
        <w:t>использовать знания и умения для формирования способности уважать права других людей, выполнять свои обязанности гражданина РФ.</w:t>
      </w:r>
    </w:p>
    <w:p w:rsidR="005C5407" w:rsidRPr="006311FC" w:rsidRDefault="005C5407" w:rsidP="005C5407">
      <w:r w:rsidRPr="006311FC">
        <w:tab/>
        <w:t>Основы российского законодательства</w:t>
      </w:r>
    </w:p>
    <w:p w:rsidR="005C5407" w:rsidRPr="006311FC" w:rsidRDefault="005C5407" w:rsidP="005C5407">
      <w:r w:rsidRPr="006311FC">
        <w:t>Выпускник научится:</w:t>
      </w:r>
    </w:p>
    <w:p w:rsidR="005C5407" w:rsidRPr="006311FC" w:rsidRDefault="005C5407" w:rsidP="005C5407">
      <w:r w:rsidRPr="006311FC">
        <w:t>характеризовать систему российского законодательства;</w:t>
      </w:r>
    </w:p>
    <w:p w:rsidR="005C5407" w:rsidRPr="006311FC" w:rsidRDefault="005C5407" w:rsidP="005C5407">
      <w:r w:rsidRPr="006311FC">
        <w:t>раскрывать особенности гражданской дееспособности несовершеннолетних;</w:t>
      </w:r>
    </w:p>
    <w:p w:rsidR="005C5407" w:rsidRPr="006311FC" w:rsidRDefault="005C5407" w:rsidP="005C5407">
      <w:r w:rsidRPr="006311FC">
        <w:lastRenderedPageBreak/>
        <w:t>характеризовать гражданские правоотношения;</w:t>
      </w:r>
    </w:p>
    <w:p w:rsidR="005C5407" w:rsidRPr="006311FC" w:rsidRDefault="005C5407" w:rsidP="005C5407">
      <w:r w:rsidRPr="006311FC">
        <w:t>раскрывать смысл права на труд;</w:t>
      </w:r>
    </w:p>
    <w:p w:rsidR="005C5407" w:rsidRPr="006311FC" w:rsidRDefault="005C5407" w:rsidP="005C5407">
      <w:r w:rsidRPr="006311FC">
        <w:t>объяснять роль трудового договора;</w:t>
      </w:r>
    </w:p>
    <w:p w:rsidR="005C5407" w:rsidRPr="006311FC" w:rsidRDefault="005C5407" w:rsidP="005C5407">
      <w:r w:rsidRPr="006311FC">
        <w:t>разъяснять на примерах особенности положения несовершеннолетних в трудовых отношениях;</w:t>
      </w:r>
    </w:p>
    <w:p w:rsidR="005C5407" w:rsidRPr="006311FC" w:rsidRDefault="005C5407" w:rsidP="005C5407">
      <w:r w:rsidRPr="006311FC">
        <w:t>характеризовать права и обязанности супругов, родителей, детей;</w:t>
      </w:r>
    </w:p>
    <w:p w:rsidR="005C5407" w:rsidRPr="006311FC" w:rsidRDefault="005C5407" w:rsidP="005C5407">
      <w:r w:rsidRPr="006311FC">
        <w:t>характеризовать особенности уголовного права и уголовных правоотношений;</w:t>
      </w:r>
    </w:p>
    <w:p w:rsidR="005C5407" w:rsidRPr="006311FC" w:rsidRDefault="005C5407" w:rsidP="005C5407">
      <w:r w:rsidRPr="006311FC">
        <w:t>конкретизировать примерами виды преступлений и наказания за них;</w:t>
      </w:r>
    </w:p>
    <w:p w:rsidR="005C5407" w:rsidRPr="006311FC" w:rsidRDefault="005C5407" w:rsidP="005C5407">
      <w:r w:rsidRPr="006311FC">
        <w:t>характеризовать специфику уголовной ответственности несовершеннолетних;</w:t>
      </w:r>
    </w:p>
    <w:p w:rsidR="005C5407" w:rsidRPr="006311FC" w:rsidRDefault="005C5407" w:rsidP="005C5407">
      <w:r w:rsidRPr="006311FC">
        <w:t>раскрывать связь права на образование и обязанности получить образование;</w:t>
      </w:r>
    </w:p>
    <w:p w:rsidR="005C5407" w:rsidRPr="006311FC" w:rsidRDefault="005C5407" w:rsidP="005C5407">
      <w:r w:rsidRPr="006311FC">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C5407" w:rsidRPr="006311FC" w:rsidRDefault="005C5407" w:rsidP="005C5407">
      <w:r w:rsidRPr="006311FC">
        <w:t>исследовать несложные практические ситуации, связанные с защитой прав и интересов детей, оставшихся без попечения родителей;</w:t>
      </w:r>
    </w:p>
    <w:p w:rsidR="005C5407" w:rsidRPr="006311FC" w:rsidRDefault="005C5407" w:rsidP="005C5407">
      <w:r w:rsidRPr="006311FC">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C5407" w:rsidRPr="006311FC" w:rsidRDefault="005C5407" w:rsidP="005C5407">
      <w:r w:rsidRPr="006311FC">
        <w:t>оценивать сущность и значение правопорядка и законности, собственный возможный вклад в их становление и развитие;</w:t>
      </w:r>
    </w:p>
    <w:p w:rsidR="005C5407" w:rsidRPr="006311FC" w:rsidRDefault="005C5407" w:rsidP="005C5407">
      <w:r w:rsidRPr="006311FC">
        <w:t>осознанно содействовать защите правопорядка в обществе правовыми способами и средствами.</w:t>
      </w:r>
    </w:p>
    <w:p w:rsidR="005C5407" w:rsidRPr="006311FC" w:rsidRDefault="005C5407" w:rsidP="005C5407">
      <w:r w:rsidRPr="006311FC">
        <w:t>Экономика</w:t>
      </w:r>
    </w:p>
    <w:p w:rsidR="005C5407" w:rsidRPr="006311FC" w:rsidRDefault="005C5407" w:rsidP="005C5407">
      <w:r w:rsidRPr="006311FC">
        <w:t>Выпускник научится:</w:t>
      </w:r>
    </w:p>
    <w:p w:rsidR="005C5407" w:rsidRPr="006311FC" w:rsidRDefault="005C5407" w:rsidP="005C5407">
      <w:r w:rsidRPr="006311FC">
        <w:t>объяснять проблему ограниченности экономических ресурсов;</w:t>
      </w:r>
    </w:p>
    <w:p w:rsidR="005C5407" w:rsidRPr="006311FC" w:rsidRDefault="005C5407" w:rsidP="005C5407">
      <w:r w:rsidRPr="006311FC">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5C5407" w:rsidRPr="006311FC" w:rsidRDefault="005C5407" w:rsidP="005C5407">
      <w:r w:rsidRPr="006311FC">
        <w:t>раскрывать факторы, влияющие на производительность труда;</w:t>
      </w:r>
    </w:p>
    <w:p w:rsidR="005C5407" w:rsidRPr="006311FC" w:rsidRDefault="005C5407" w:rsidP="005C5407">
      <w:r w:rsidRPr="006311FC">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5C5407" w:rsidRPr="006311FC" w:rsidRDefault="005C5407" w:rsidP="005C5407">
      <w:r w:rsidRPr="006311FC">
        <w:t>характеризовать механизм рыночного регулирования экономики; анализировать действие рыночных законов, выявлять роль конкуренции;</w:t>
      </w:r>
    </w:p>
    <w:p w:rsidR="005C5407" w:rsidRPr="006311FC" w:rsidRDefault="005C5407" w:rsidP="005C5407">
      <w:r w:rsidRPr="006311FC">
        <w:t>объяснять роль государства в регулировании рыночной экономики; анализировать структуру бюджета государства;</w:t>
      </w:r>
    </w:p>
    <w:p w:rsidR="005C5407" w:rsidRPr="006311FC" w:rsidRDefault="005C5407" w:rsidP="005C5407">
      <w:r w:rsidRPr="006311FC">
        <w:t>называть и конкретизировать примерами виды налогов;</w:t>
      </w:r>
    </w:p>
    <w:p w:rsidR="005C5407" w:rsidRPr="006311FC" w:rsidRDefault="005C5407" w:rsidP="005C5407">
      <w:r w:rsidRPr="006311FC">
        <w:t>характеризовать функции денег и их роль в экономике;</w:t>
      </w:r>
    </w:p>
    <w:p w:rsidR="005C5407" w:rsidRPr="006311FC" w:rsidRDefault="005C5407" w:rsidP="005C5407">
      <w:r w:rsidRPr="006311FC">
        <w:t>раскрывать социально-экономическую роль и функции предпринимательства;</w:t>
      </w:r>
    </w:p>
    <w:p w:rsidR="005C5407" w:rsidRPr="006311FC" w:rsidRDefault="005C5407" w:rsidP="005C5407">
      <w:r w:rsidRPr="006311FC">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C5407" w:rsidRPr="006311FC" w:rsidRDefault="005C5407" w:rsidP="005C5407">
      <w:proofErr w:type="gramStart"/>
      <w:r w:rsidRPr="006311FC">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5C5407" w:rsidRPr="006311FC" w:rsidRDefault="005C5407" w:rsidP="005C5407">
      <w:r w:rsidRPr="006311FC">
        <w:t>раскрывать рациональное поведение субъектов экономической деятельности;</w:t>
      </w:r>
    </w:p>
    <w:p w:rsidR="005C5407" w:rsidRPr="006311FC" w:rsidRDefault="005C5407" w:rsidP="005C5407">
      <w:r w:rsidRPr="006311FC">
        <w:t>характеризовать экономику семьи; анализировать структуру семейного бюджета;</w:t>
      </w:r>
    </w:p>
    <w:p w:rsidR="005C5407" w:rsidRPr="006311FC" w:rsidRDefault="005C5407" w:rsidP="005C5407">
      <w:r w:rsidRPr="006311FC">
        <w:t>использовать полученные знания при анализе фактов поведения участников экономической деятельности;</w:t>
      </w:r>
    </w:p>
    <w:p w:rsidR="005C5407" w:rsidRPr="006311FC" w:rsidRDefault="005C5407" w:rsidP="005C5407">
      <w:r w:rsidRPr="006311FC">
        <w:t>обосновывать связь профессионализма и жизненного успеха.</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анализировать с опорой на полученные знания несложную экономическую информацию, получаемую из неадаптированных источников;</w:t>
      </w:r>
    </w:p>
    <w:p w:rsidR="005C5407" w:rsidRPr="006311FC" w:rsidRDefault="005C5407" w:rsidP="005C5407">
      <w:r w:rsidRPr="006311FC">
        <w:t>выполнять практические задания, основанные на ситуациях, связанных с описанием состояния российской экономики;</w:t>
      </w:r>
    </w:p>
    <w:p w:rsidR="005C5407" w:rsidRPr="006311FC" w:rsidRDefault="005C5407" w:rsidP="005C5407">
      <w:r w:rsidRPr="006311FC">
        <w:t>анализировать и оценивать с позиций экономических знаний сложившиеся практики и модели поведения потребителя;</w:t>
      </w:r>
    </w:p>
    <w:p w:rsidR="005C5407" w:rsidRPr="006311FC" w:rsidRDefault="005C5407" w:rsidP="005C5407">
      <w:r w:rsidRPr="006311FC">
        <w:t>решать с опорой на полученные знания познавательные задачи, отражающие типичные ситуации в экономической сфере деятельности человека;</w:t>
      </w:r>
    </w:p>
    <w:p w:rsidR="005C5407" w:rsidRPr="006311FC" w:rsidRDefault="005C5407" w:rsidP="005C5407">
      <w:r w:rsidRPr="006311FC">
        <w:t>грамотно применять полученные знания для определения экономически рационального поведения и порядка действий в конкретных ситуациях;</w:t>
      </w:r>
    </w:p>
    <w:p w:rsidR="005C5407" w:rsidRPr="006311FC" w:rsidRDefault="005C5407" w:rsidP="005C5407">
      <w:r w:rsidRPr="006311FC">
        <w:t>сопоставлять свои потребности и возможности, оптимально распределять свои материальные и трудовые ресурсы, составлять семейный бюджет.</w:t>
      </w:r>
    </w:p>
    <w:p w:rsidR="005C5407" w:rsidRPr="006311FC" w:rsidRDefault="005C5407" w:rsidP="005C5407">
      <w:bookmarkStart w:id="24" w:name="_Toc414553141"/>
      <w:bookmarkStart w:id="25" w:name="_Toc410653960"/>
      <w:r w:rsidRPr="006311FC">
        <w:lastRenderedPageBreak/>
        <w:t>1.2.5.6. География</w:t>
      </w:r>
      <w:bookmarkEnd w:id="24"/>
      <w:bookmarkEnd w:id="25"/>
    </w:p>
    <w:p w:rsidR="005C5407" w:rsidRPr="006311FC" w:rsidRDefault="005C5407" w:rsidP="005C5407">
      <w:r w:rsidRPr="006311FC">
        <w:t>Выпускник научится:</w:t>
      </w:r>
    </w:p>
    <w:p w:rsidR="005C5407" w:rsidRPr="006311FC" w:rsidRDefault="005C5407" w:rsidP="005C5407">
      <w:r w:rsidRPr="006311FC">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5C5407" w:rsidRPr="006311FC" w:rsidRDefault="005C5407" w:rsidP="005C5407">
      <w:proofErr w:type="gramStart"/>
      <w:r w:rsidRPr="006311FC">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5C5407" w:rsidRPr="006311FC" w:rsidRDefault="005C5407" w:rsidP="005C5407">
      <w:r w:rsidRPr="006311FC">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5C5407" w:rsidRPr="006311FC" w:rsidRDefault="005C5407" w:rsidP="005C5407">
      <w:r w:rsidRPr="006311FC">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5C5407" w:rsidRPr="006311FC" w:rsidRDefault="005C5407" w:rsidP="005C5407">
      <w:r w:rsidRPr="006311FC">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C5407" w:rsidRPr="006311FC" w:rsidRDefault="005C5407" w:rsidP="005C5407">
      <w:r w:rsidRPr="006311FC">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C5407" w:rsidRPr="006311FC" w:rsidRDefault="005C5407" w:rsidP="005C5407">
      <w:r w:rsidRPr="006311FC">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5C5407" w:rsidRPr="006311FC" w:rsidRDefault="005C5407" w:rsidP="005C5407">
      <w:r w:rsidRPr="006311FC">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C5407" w:rsidRPr="006311FC" w:rsidRDefault="005C5407" w:rsidP="005C5407">
      <w:r w:rsidRPr="006311FC">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C5407" w:rsidRPr="006311FC" w:rsidRDefault="005C5407" w:rsidP="005C5407">
      <w:r w:rsidRPr="006311FC">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C5407" w:rsidRPr="006311FC" w:rsidRDefault="005C5407" w:rsidP="005C5407">
      <w:r w:rsidRPr="006311FC">
        <w:t xml:space="preserve">описывать по карте положение и взаиморасположение географических объектов; </w:t>
      </w:r>
    </w:p>
    <w:p w:rsidR="005C5407" w:rsidRPr="006311FC" w:rsidRDefault="005C5407" w:rsidP="005C5407">
      <w:r w:rsidRPr="006311FC">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5C5407" w:rsidRPr="006311FC" w:rsidRDefault="005C5407" w:rsidP="005C5407">
      <w:r w:rsidRPr="006311FC">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5C5407" w:rsidRPr="006311FC" w:rsidRDefault="005C5407" w:rsidP="005C5407">
      <w:r w:rsidRPr="006311FC">
        <w:t xml:space="preserve">объяснять особенности компонентов природы отдельных территорий; </w:t>
      </w:r>
    </w:p>
    <w:p w:rsidR="005C5407" w:rsidRPr="006311FC" w:rsidRDefault="005C5407" w:rsidP="005C5407">
      <w:r w:rsidRPr="006311FC">
        <w:t>приводить примеры взаимодействия природы и общества в пределах отдельных территорий;</w:t>
      </w:r>
    </w:p>
    <w:p w:rsidR="005C5407" w:rsidRPr="006311FC" w:rsidRDefault="005C5407" w:rsidP="005C5407">
      <w:r w:rsidRPr="006311FC">
        <w:t>различать принципы выделения и устанавливать соотношения между государственной территорией и исключительной экономической зоной России;</w:t>
      </w:r>
    </w:p>
    <w:p w:rsidR="005C5407" w:rsidRPr="006311FC" w:rsidRDefault="005C5407" w:rsidP="005C5407">
      <w:r w:rsidRPr="006311FC">
        <w:t>оценивать воздействие географического положения Росс</w:t>
      </w:r>
      <w:proofErr w:type="gramStart"/>
      <w:r w:rsidRPr="006311FC">
        <w:t>ии и ее</w:t>
      </w:r>
      <w:proofErr w:type="gramEnd"/>
      <w:r w:rsidRPr="006311FC">
        <w:t xml:space="preserve"> отдельных частей на особенности природы, жизнь и хозяйственную деятельность населения;</w:t>
      </w:r>
    </w:p>
    <w:p w:rsidR="005C5407" w:rsidRPr="006311FC" w:rsidRDefault="005C5407" w:rsidP="005C5407">
      <w:r w:rsidRPr="006311FC">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5C5407" w:rsidRPr="006311FC" w:rsidRDefault="005C5407" w:rsidP="005C5407">
      <w:r w:rsidRPr="006311FC">
        <w:t>различать географические процессы и явления, определяющие особенности природы Росс</w:t>
      </w:r>
      <w:proofErr w:type="gramStart"/>
      <w:r w:rsidRPr="006311FC">
        <w:t>ии и ее</w:t>
      </w:r>
      <w:proofErr w:type="gramEnd"/>
      <w:r w:rsidRPr="006311FC">
        <w:t xml:space="preserve"> отдельных регионов;</w:t>
      </w:r>
    </w:p>
    <w:p w:rsidR="005C5407" w:rsidRPr="006311FC" w:rsidRDefault="005C5407" w:rsidP="005C5407">
      <w:r w:rsidRPr="006311FC">
        <w:t>оценивать особенности взаимодействия природы и общества в пределах отдельных территорий России;</w:t>
      </w:r>
    </w:p>
    <w:p w:rsidR="005C5407" w:rsidRPr="006311FC" w:rsidRDefault="005C5407" w:rsidP="005C5407">
      <w:r w:rsidRPr="006311FC">
        <w:t>объяснять особенности компонентов природы отдельных частей страны;</w:t>
      </w:r>
    </w:p>
    <w:p w:rsidR="005C5407" w:rsidRPr="006311FC" w:rsidRDefault="005C5407" w:rsidP="005C5407">
      <w:r w:rsidRPr="006311FC">
        <w:t xml:space="preserve">оценивать природные условия и обеспеченность природными ресурсами отдельных территорий России; </w:t>
      </w:r>
    </w:p>
    <w:p w:rsidR="005C5407" w:rsidRPr="006311FC" w:rsidRDefault="005C5407" w:rsidP="005C5407">
      <w:r w:rsidRPr="006311FC">
        <w:t>использовать знания об особенностях компонентов природы Росс</w:t>
      </w:r>
      <w:proofErr w:type="gramStart"/>
      <w:r w:rsidRPr="006311FC">
        <w:t>ии и ее</w:t>
      </w:r>
      <w:proofErr w:type="gramEnd"/>
      <w:r w:rsidRPr="006311FC">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5C5407" w:rsidRPr="006311FC" w:rsidRDefault="005C5407" w:rsidP="005C5407">
      <w:r w:rsidRPr="006311FC">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5C5407" w:rsidRPr="006311FC" w:rsidRDefault="005C5407" w:rsidP="005C5407">
      <w:r w:rsidRPr="006311FC">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5C5407" w:rsidRPr="006311FC" w:rsidRDefault="005C5407" w:rsidP="005C5407">
      <w:r w:rsidRPr="006311FC">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C5407" w:rsidRPr="006311FC" w:rsidRDefault="005C5407" w:rsidP="005C5407">
      <w:r w:rsidRPr="006311FC">
        <w:lastRenderedPageBreak/>
        <w:t>различать (распознавать) показатели, характеризующие отраслевую; функциональную и территориальную структуру хозяйства России;</w:t>
      </w:r>
    </w:p>
    <w:p w:rsidR="005C5407" w:rsidRPr="006311FC" w:rsidRDefault="005C5407" w:rsidP="005C5407">
      <w:r w:rsidRPr="006311FC">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5C5407" w:rsidRPr="006311FC" w:rsidRDefault="005C5407" w:rsidP="005C5407">
      <w:r w:rsidRPr="006311FC">
        <w:t>объяснять и сравнивать особенности природы, населения и хозяйства отдельных регионов России;</w:t>
      </w:r>
    </w:p>
    <w:p w:rsidR="005C5407" w:rsidRPr="006311FC" w:rsidRDefault="005C5407" w:rsidP="005C5407">
      <w:r w:rsidRPr="006311FC">
        <w:t>сравнивать особенности природы, населения и хозяйства отдельных регионов России;</w:t>
      </w:r>
    </w:p>
    <w:p w:rsidR="005C5407" w:rsidRPr="006311FC" w:rsidRDefault="005C5407" w:rsidP="005C5407">
      <w:r w:rsidRPr="006311FC">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C5407" w:rsidRPr="006311FC" w:rsidRDefault="005C5407" w:rsidP="005C5407">
      <w:r w:rsidRPr="006311FC">
        <w:t xml:space="preserve">уметь ориентироваться при помощи компаса, определять стороны горизонта, использовать компас для определения азимута; </w:t>
      </w:r>
    </w:p>
    <w:p w:rsidR="005C5407" w:rsidRPr="006311FC" w:rsidRDefault="005C5407" w:rsidP="005C5407">
      <w:r w:rsidRPr="006311FC">
        <w:t xml:space="preserve">описывать погоду своей местности; </w:t>
      </w:r>
    </w:p>
    <w:p w:rsidR="005C5407" w:rsidRPr="006311FC" w:rsidRDefault="005C5407" w:rsidP="005C5407">
      <w:r w:rsidRPr="006311FC">
        <w:t>объяснять расовые отличия разных народов мира;</w:t>
      </w:r>
    </w:p>
    <w:p w:rsidR="005C5407" w:rsidRPr="006311FC" w:rsidRDefault="005C5407" w:rsidP="005C5407">
      <w:r w:rsidRPr="006311FC">
        <w:t xml:space="preserve">давать характеристику рельефа своей местности; </w:t>
      </w:r>
    </w:p>
    <w:p w:rsidR="005C5407" w:rsidRPr="006311FC" w:rsidRDefault="005C5407" w:rsidP="005C5407">
      <w:r w:rsidRPr="006311FC">
        <w:t>уметь выделять в записках путешественников географические особенности территории</w:t>
      </w:r>
    </w:p>
    <w:p w:rsidR="005C5407" w:rsidRPr="006311FC" w:rsidRDefault="005C5407" w:rsidP="005C5407">
      <w:r w:rsidRPr="006311FC">
        <w:t>приводить примеры современных видов связи, применять  современные виды связи для решения  учебных и практических задач по географии;</w:t>
      </w:r>
    </w:p>
    <w:p w:rsidR="005C5407" w:rsidRPr="006311FC" w:rsidRDefault="005C5407" w:rsidP="005C5407">
      <w:r w:rsidRPr="006311FC">
        <w:t>оценивать место и роль России в мировом хозяйстве.</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создавать простейшие географические карты различного содержания;</w:t>
      </w:r>
    </w:p>
    <w:p w:rsidR="005C5407" w:rsidRPr="006311FC" w:rsidRDefault="005C5407" w:rsidP="005C5407">
      <w:r w:rsidRPr="006311FC">
        <w:t>моделировать географические объекты и явления;</w:t>
      </w:r>
    </w:p>
    <w:p w:rsidR="005C5407" w:rsidRPr="006311FC" w:rsidRDefault="005C5407" w:rsidP="005C5407">
      <w:r w:rsidRPr="006311FC">
        <w:t>работать с записками, отчетами, дневниками путешественников как источниками географической информации;</w:t>
      </w:r>
    </w:p>
    <w:p w:rsidR="005C5407" w:rsidRPr="006311FC" w:rsidRDefault="005C5407" w:rsidP="005C5407">
      <w:r w:rsidRPr="006311FC">
        <w:t>подготавливать сообщения (презентации) о выдающихся путешественниках, о современных исследованиях Земли;</w:t>
      </w:r>
    </w:p>
    <w:p w:rsidR="005C5407" w:rsidRPr="006311FC" w:rsidRDefault="005C5407" w:rsidP="005C5407">
      <w:r w:rsidRPr="006311FC">
        <w:t>ориентироваться на местности: в мегаполисе и в природе;</w:t>
      </w:r>
    </w:p>
    <w:p w:rsidR="005C5407" w:rsidRPr="006311FC" w:rsidRDefault="005C5407" w:rsidP="005C5407">
      <w:r w:rsidRPr="006311FC">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C5407" w:rsidRPr="006311FC" w:rsidRDefault="005C5407" w:rsidP="005C5407">
      <w:r w:rsidRPr="006311FC">
        <w:t xml:space="preserve">приводить примеры, показывающие роль географической науки в решении социально-экономических и </w:t>
      </w:r>
      <w:proofErr w:type="spellStart"/>
      <w:r w:rsidRPr="006311FC">
        <w:t>геоэкологических</w:t>
      </w:r>
      <w:proofErr w:type="spellEnd"/>
      <w:r w:rsidRPr="006311FC">
        <w:t xml:space="preserve"> проблем человечества; примеры практического использования географических знаний в различных областях деятельности;</w:t>
      </w:r>
    </w:p>
    <w:p w:rsidR="005C5407" w:rsidRPr="006311FC" w:rsidRDefault="005C5407" w:rsidP="005C5407">
      <w:r w:rsidRPr="006311FC">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C5407" w:rsidRPr="006311FC" w:rsidRDefault="005C5407" w:rsidP="005C5407">
      <w:r w:rsidRPr="006311FC">
        <w:lastRenderedPageBreak/>
        <w:t xml:space="preserve">составлять описание природного </w:t>
      </w:r>
      <w:proofErr w:type="spellStart"/>
      <w:r w:rsidRPr="006311FC">
        <w:t>комплекса</w:t>
      </w:r>
      <w:proofErr w:type="gramStart"/>
      <w:r w:rsidRPr="006311FC">
        <w:t>;в</w:t>
      </w:r>
      <w:proofErr w:type="gramEnd"/>
      <w:r w:rsidRPr="006311FC">
        <w:t>ыдвигать</w:t>
      </w:r>
      <w:proofErr w:type="spellEnd"/>
      <w:r w:rsidRPr="006311FC">
        <w:t xml:space="preserve"> гипотезы о связях и закономерностях событий, процессов, объектов, происходящих в географической оболочке;</w:t>
      </w:r>
    </w:p>
    <w:p w:rsidR="005C5407" w:rsidRPr="006311FC" w:rsidRDefault="005C5407" w:rsidP="005C5407">
      <w:r w:rsidRPr="006311FC">
        <w:t>сопоставлять существующие в науке точки зрения о причинах происходящих глобальных изменений климата;</w:t>
      </w:r>
    </w:p>
    <w:p w:rsidR="005C5407" w:rsidRPr="006311FC" w:rsidRDefault="005C5407" w:rsidP="005C5407">
      <w:r w:rsidRPr="006311FC">
        <w:t>оценивать положительные и негативные последствия глобальных изменений климата для отдельных регионов и стран;</w:t>
      </w:r>
    </w:p>
    <w:p w:rsidR="005C5407" w:rsidRPr="006311FC" w:rsidRDefault="005C5407" w:rsidP="005C5407">
      <w:r w:rsidRPr="006311FC">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C5407" w:rsidRPr="006311FC" w:rsidRDefault="005C5407" w:rsidP="005C5407">
      <w:r w:rsidRPr="006311FC">
        <w:t xml:space="preserve">оценивать возможные в будущем изменения географического положения России, обусловленные мировыми </w:t>
      </w:r>
      <w:proofErr w:type="spellStart"/>
      <w:r w:rsidRPr="006311FC">
        <w:t>геодемографическими</w:t>
      </w:r>
      <w:proofErr w:type="spellEnd"/>
      <w:r w:rsidRPr="006311FC">
        <w:t>, геополитическими и геоэкономическими изменениями, а также развитием глобальной коммуникационной системы;</w:t>
      </w:r>
    </w:p>
    <w:p w:rsidR="005C5407" w:rsidRPr="006311FC" w:rsidRDefault="005C5407" w:rsidP="005C5407">
      <w:r w:rsidRPr="006311FC">
        <w:t>давать оценку и приводить примеры изменения значения границ во времени, оценивать границы с точки зрения их доступности;</w:t>
      </w:r>
    </w:p>
    <w:p w:rsidR="005C5407" w:rsidRPr="006311FC" w:rsidRDefault="005C5407" w:rsidP="005C5407">
      <w:r w:rsidRPr="006311FC">
        <w:t>делать прогнозы трансформации географических систем и комплексов в результате изменения их компонентов;</w:t>
      </w:r>
    </w:p>
    <w:p w:rsidR="005C5407" w:rsidRPr="006311FC" w:rsidRDefault="005C5407" w:rsidP="005C5407">
      <w:r w:rsidRPr="006311FC">
        <w:t>наносить на контурные карты основные формы рельефа;</w:t>
      </w:r>
    </w:p>
    <w:p w:rsidR="005C5407" w:rsidRPr="006311FC" w:rsidRDefault="005C5407" w:rsidP="005C5407">
      <w:r w:rsidRPr="006311FC">
        <w:t>давать характеристику климата своей области (края, республики);</w:t>
      </w:r>
    </w:p>
    <w:p w:rsidR="005C5407" w:rsidRPr="006311FC" w:rsidRDefault="005C5407" w:rsidP="005C5407">
      <w:r w:rsidRPr="006311FC">
        <w:t>показывать на карте артезианские бассейны и области распространения многолетней мерзлоты;</w:t>
      </w:r>
    </w:p>
    <w:p w:rsidR="005C5407" w:rsidRPr="006311FC" w:rsidRDefault="005C5407" w:rsidP="005C5407">
      <w:r w:rsidRPr="006311FC">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C5407" w:rsidRPr="006311FC" w:rsidRDefault="005C5407" w:rsidP="005C5407">
      <w:r w:rsidRPr="006311FC">
        <w:t>оценивать ситуацию на рынке труда и ее динамику;</w:t>
      </w:r>
    </w:p>
    <w:p w:rsidR="005C5407" w:rsidRPr="006311FC" w:rsidRDefault="005C5407" w:rsidP="005C5407">
      <w:r w:rsidRPr="006311FC">
        <w:t>объяснять различия в обеспеченности трудовыми ресурсами отдельных регионов России</w:t>
      </w:r>
    </w:p>
    <w:p w:rsidR="005C5407" w:rsidRPr="006311FC" w:rsidRDefault="005C5407" w:rsidP="005C5407">
      <w:r w:rsidRPr="006311FC">
        <w:t xml:space="preserve">выдвигать и обосновывать на основе </w:t>
      </w:r>
      <w:proofErr w:type="gramStart"/>
      <w:r w:rsidRPr="006311FC">
        <w:t>анализа комплекса источников информации гипотезы</w:t>
      </w:r>
      <w:proofErr w:type="gramEnd"/>
      <w:r w:rsidRPr="006311FC">
        <w:t xml:space="preserve"> об изменении отраслевой и территориальной структуры хозяйства страны;</w:t>
      </w:r>
    </w:p>
    <w:p w:rsidR="005C5407" w:rsidRPr="006311FC" w:rsidRDefault="005C5407" w:rsidP="005C5407">
      <w:r w:rsidRPr="006311FC">
        <w:t xml:space="preserve">обосновывать возможные пути </w:t>
      </w:r>
      <w:proofErr w:type="gramStart"/>
      <w:r w:rsidRPr="006311FC">
        <w:t>решения проблем развития хозяйства России</w:t>
      </w:r>
      <w:proofErr w:type="gramEnd"/>
      <w:r w:rsidRPr="006311FC">
        <w:t>;</w:t>
      </w:r>
    </w:p>
    <w:p w:rsidR="005C5407" w:rsidRPr="006311FC" w:rsidRDefault="005C5407" w:rsidP="005C5407">
      <w:r w:rsidRPr="006311FC">
        <w:t>выбирать критерии для сравнения, сопоставления, места страны в мировой экономике;</w:t>
      </w:r>
    </w:p>
    <w:p w:rsidR="005C5407" w:rsidRPr="006311FC" w:rsidRDefault="005C5407" w:rsidP="005C5407">
      <w:r w:rsidRPr="006311FC">
        <w:t>объяснять возможности России в решении современных глобальных проблем человечества;</w:t>
      </w:r>
    </w:p>
    <w:p w:rsidR="005C5407" w:rsidRPr="006311FC" w:rsidRDefault="005C5407" w:rsidP="005C5407">
      <w:r w:rsidRPr="006311FC">
        <w:t>оценивать социально-экономическое положение и перспективы развития России.</w:t>
      </w:r>
    </w:p>
    <w:p w:rsidR="005C5407" w:rsidRPr="006311FC" w:rsidRDefault="005C5407" w:rsidP="005C5407">
      <w:bookmarkStart w:id="26" w:name="_Toc414553142"/>
      <w:bookmarkStart w:id="27" w:name="_Toc410653961"/>
      <w:bookmarkStart w:id="28" w:name="_Toc409691638"/>
      <w:r w:rsidRPr="006311FC">
        <w:t>1.2.5.8. Математика</w:t>
      </w:r>
      <w:bookmarkEnd w:id="26"/>
      <w:bookmarkEnd w:id="27"/>
      <w:bookmarkEnd w:id="28"/>
    </w:p>
    <w:p w:rsidR="005C5407" w:rsidRPr="006311FC" w:rsidRDefault="005C5407" w:rsidP="005C5407">
      <w:r w:rsidRPr="006311FC">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5C5407" w:rsidRPr="006311FC" w:rsidRDefault="005C5407" w:rsidP="005C5407">
      <w:r w:rsidRPr="006311FC">
        <w:lastRenderedPageBreak/>
        <w:t>Оперировать на базовом уровне</w:t>
      </w:r>
      <w:r w:rsidRPr="006311FC">
        <w:footnoteReference w:id="1"/>
      </w:r>
      <w:r w:rsidRPr="006311FC">
        <w:t xml:space="preserve"> понятиями: множество, элемент множества, подмножество, принадлежность;</w:t>
      </w:r>
    </w:p>
    <w:p w:rsidR="005C5407" w:rsidRPr="006311FC" w:rsidRDefault="005C5407" w:rsidP="005C5407">
      <w:r w:rsidRPr="006311FC">
        <w:t>задавать множества перечислением их элементов;</w:t>
      </w:r>
    </w:p>
    <w:p w:rsidR="005C5407" w:rsidRPr="006311FC" w:rsidRDefault="005C5407" w:rsidP="005C5407">
      <w:r w:rsidRPr="006311FC">
        <w:t>находить пересечение, объединение, подмножество в простейших ситуациях.</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распознавать логически некорректные высказывания.</w:t>
      </w:r>
    </w:p>
    <w:p w:rsidR="005C5407" w:rsidRPr="006311FC" w:rsidRDefault="005C5407" w:rsidP="005C5407">
      <w:r w:rsidRPr="006311FC">
        <w:t>Числа</w:t>
      </w:r>
    </w:p>
    <w:p w:rsidR="005C5407" w:rsidRPr="006311FC" w:rsidRDefault="005C5407" w:rsidP="005C5407">
      <w:r w:rsidRPr="006311FC">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C5407" w:rsidRPr="006311FC" w:rsidRDefault="005C5407" w:rsidP="005C5407">
      <w:r w:rsidRPr="006311FC">
        <w:t>использовать свойства чисел и правила действий с рациональными числами при выполнении вычислений;</w:t>
      </w:r>
    </w:p>
    <w:p w:rsidR="005C5407" w:rsidRPr="006311FC" w:rsidRDefault="005C5407" w:rsidP="005C5407">
      <w:r w:rsidRPr="006311FC">
        <w:t>использовать признаки делимости на 2, 5, 3, 9, 10 при выполнении вычислений и решении несложных задач;</w:t>
      </w:r>
    </w:p>
    <w:p w:rsidR="005C5407" w:rsidRPr="006311FC" w:rsidRDefault="005C5407" w:rsidP="005C5407">
      <w:r w:rsidRPr="006311FC">
        <w:t>выполнять округление рациональных чисел в соответствии с правилами;</w:t>
      </w:r>
    </w:p>
    <w:p w:rsidR="005C5407" w:rsidRPr="006311FC" w:rsidRDefault="005C5407" w:rsidP="005C5407">
      <w:r w:rsidRPr="006311FC">
        <w:t>сравнивать рациональные числа.</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оценивать результаты вычислений при решении практических задач;</w:t>
      </w:r>
    </w:p>
    <w:p w:rsidR="005C5407" w:rsidRPr="006311FC" w:rsidRDefault="005C5407" w:rsidP="005C5407">
      <w:r w:rsidRPr="006311FC">
        <w:t>выполнять сравнение чисел в реальных ситуациях;</w:t>
      </w:r>
    </w:p>
    <w:p w:rsidR="005C5407" w:rsidRPr="006311FC" w:rsidRDefault="005C5407" w:rsidP="005C5407">
      <w:r w:rsidRPr="006311FC">
        <w:t>составлять числовые выражения при решении практических задач и задач из других учебных предметов.</w:t>
      </w:r>
    </w:p>
    <w:p w:rsidR="005C5407" w:rsidRPr="006311FC" w:rsidRDefault="005C5407" w:rsidP="005C5407">
      <w:r w:rsidRPr="006311FC">
        <w:t>Статистика и теория вероятностей</w:t>
      </w:r>
    </w:p>
    <w:p w:rsidR="005C5407" w:rsidRPr="006311FC" w:rsidRDefault="005C5407" w:rsidP="005C5407">
      <w:r w:rsidRPr="006311FC">
        <w:t xml:space="preserve">Представлять данные в виде таблиц, диаграмм, </w:t>
      </w:r>
    </w:p>
    <w:p w:rsidR="005C5407" w:rsidRPr="006311FC" w:rsidRDefault="005C5407" w:rsidP="005C5407">
      <w:r w:rsidRPr="006311FC">
        <w:t>читать информацию, представленную в виде таблицы, диаграммы.</w:t>
      </w:r>
    </w:p>
    <w:p w:rsidR="005C5407" w:rsidRPr="006311FC" w:rsidRDefault="005C5407" w:rsidP="005C5407">
      <w:r w:rsidRPr="006311FC">
        <w:t>Текстовые задачи</w:t>
      </w:r>
    </w:p>
    <w:p w:rsidR="005C5407" w:rsidRPr="006311FC" w:rsidRDefault="005C5407" w:rsidP="005C5407">
      <w:r w:rsidRPr="006311FC">
        <w:t>Решать несложные сюжетные задачи разных типов на все арифметические действия;</w:t>
      </w:r>
    </w:p>
    <w:p w:rsidR="005C5407" w:rsidRPr="006311FC" w:rsidRDefault="005C5407" w:rsidP="005C5407">
      <w:r w:rsidRPr="006311FC">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5C5407" w:rsidRPr="006311FC" w:rsidRDefault="005C5407" w:rsidP="005C5407">
      <w:r w:rsidRPr="006311FC">
        <w:t>осуществлять способ поиска решения задачи, в котором рассуждение строится от условия к требованию или от требования к условию;</w:t>
      </w:r>
    </w:p>
    <w:p w:rsidR="005C5407" w:rsidRPr="006311FC" w:rsidRDefault="005C5407" w:rsidP="005C5407">
      <w:r w:rsidRPr="006311FC">
        <w:lastRenderedPageBreak/>
        <w:t xml:space="preserve">составлять план решения задачи; </w:t>
      </w:r>
    </w:p>
    <w:p w:rsidR="005C5407" w:rsidRPr="006311FC" w:rsidRDefault="005C5407" w:rsidP="005C5407">
      <w:r w:rsidRPr="006311FC">
        <w:t>выделять этапы решения задачи;</w:t>
      </w:r>
    </w:p>
    <w:p w:rsidR="005C5407" w:rsidRPr="006311FC" w:rsidRDefault="005C5407" w:rsidP="005C5407">
      <w:r w:rsidRPr="006311FC">
        <w:t>интерпретировать вычислительные результаты в задаче, исследовать полученное решение задачи;</w:t>
      </w:r>
    </w:p>
    <w:p w:rsidR="005C5407" w:rsidRPr="006311FC" w:rsidRDefault="005C5407" w:rsidP="005C5407">
      <w:r w:rsidRPr="006311FC">
        <w:t>знать различие скоростей объекта в стоячей воде, против течения и по течению реки;</w:t>
      </w:r>
    </w:p>
    <w:p w:rsidR="005C5407" w:rsidRPr="006311FC" w:rsidRDefault="005C5407" w:rsidP="005C5407">
      <w:r w:rsidRPr="006311FC">
        <w:t>решать задачи на нахождение части числа и числа по его части;</w:t>
      </w:r>
    </w:p>
    <w:p w:rsidR="005C5407" w:rsidRPr="006311FC" w:rsidRDefault="005C5407" w:rsidP="005C5407">
      <w:r w:rsidRPr="006311FC">
        <w:t>решать задачи разных типов (на работу, на покупки, на движение), связывающих три величины, выделять эти величины и отношения между ними;</w:t>
      </w:r>
    </w:p>
    <w:p w:rsidR="005C5407" w:rsidRPr="006311FC" w:rsidRDefault="005C5407" w:rsidP="005C5407">
      <w:r w:rsidRPr="006311FC">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5C5407" w:rsidRPr="006311FC" w:rsidRDefault="005C5407" w:rsidP="005C5407">
      <w:r w:rsidRPr="006311FC">
        <w:t>решать несложные логические задачи методом рассуждений.</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 xml:space="preserve">выдвигать гипотезы о возможных предельных значениях искомых величин в задаче (делать прикидку) </w:t>
      </w:r>
    </w:p>
    <w:p w:rsidR="005C5407" w:rsidRPr="006311FC" w:rsidRDefault="005C5407" w:rsidP="005C5407">
      <w:r w:rsidRPr="006311FC">
        <w:tab/>
        <w:t>Наглядная геометрия</w:t>
      </w:r>
    </w:p>
    <w:p w:rsidR="005C5407" w:rsidRPr="006311FC" w:rsidRDefault="005C5407" w:rsidP="005C5407">
      <w:r w:rsidRPr="006311FC">
        <w:tab/>
        <w:t>Геометрические фигуры</w:t>
      </w:r>
    </w:p>
    <w:p w:rsidR="005C5407" w:rsidRPr="006311FC" w:rsidRDefault="005C5407" w:rsidP="005C5407">
      <w:proofErr w:type="gramStart"/>
      <w:r w:rsidRPr="006311FC">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6311FC">
        <w:t xml:space="preserve"> Изображать изучаемые фигуры от руки и с помощью линейки и циркуля.</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 xml:space="preserve">решать практические задачи с применением простейших свойств фигур. </w:t>
      </w:r>
    </w:p>
    <w:p w:rsidR="005C5407" w:rsidRPr="006311FC" w:rsidRDefault="005C5407" w:rsidP="005C5407">
      <w:r w:rsidRPr="006311FC">
        <w:t>Измерения и вычисления</w:t>
      </w:r>
    </w:p>
    <w:p w:rsidR="005C5407" w:rsidRPr="006311FC" w:rsidRDefault="005C5407" w:rsidP="005C5407">
      <w:r w:rsidRPr="006311FC">
        <w:t>выполнять измерение длин, расстояний, величин углов, с помощью инструментов для измерений длин и углов;</w:t>
      </w:r>
    </w:p>
    <w:p w:rsidR="005C5407" w:rsidRPr="006311FC" w:rsidRDefault="005C5407" w:rsidP="005C5407">
      <w:r w:rsidRPr="006311FC">
        <w:t xml:space="preserve">вычислять площади прямоугольников. </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вычислять расстояния на местности в стандартных ситуациях, площади прямоугольников;</w:t>
      </w:r>
    </w:p>
    <w:p w:rsidR="005C5407" w:rsidRPr="006311FC" w:rsidRDefault="005C5407" w:rsidP="005C5407">
      <w:r w:rsidRPr="006311FC">
        <w:t>выполнять простейшие построения и измерения на местности, необходимые в реальной жизни.</w:t>
      </w:r>
    </w:p>
    <w:p w:rsidR="005C5407" w:rsidRPr="006311FC" w:rsidRDefault="005C5407" w:rsidP="005C5407">
      <w:r w:rsidRPr="006311FC">
        <w:t>История математики</w:t>
      </w:r>
    </w:p>
    <w:p w:rsidR="005C5407" w:rsidRPr="006311FC" w:rsidRDefault="005C5407" w:rsidP="005C5407">
      <w:r w:rsidRPr="006311FC">
        <w:t>описывать отдельные выдающиеся результаты, полученные в ходе развития математики как науки;</w:t>
      </w:r>
    </w:p>
    <w:p w:rsidR="005C5407" w:rsidRPr="006311FC" w:rsidRDefault="005C5407" w:rsidP="005C5407">
      <w:r w:rsidRPr="006311FC">
        <w:lastRenderedPageBreak/>
        <w:t>знать примеры математических открытий и их авторов, в связи с отечественной и всемирной историей.</w:t>
      </w:r>
    </w:p>
    <w:p w:rsidR="005C5407" w:rsidRPr="006311FC" w:rsidRDefault="005C5407" w:rsidP="005C5407">
      <w:bookmarkStart w:id="29" w:name="_Toc284663346"/>
      <w:bookmarkStart w:id="30" w:name="_Toc284662720"/>
      <w:r w:rsidRPr="006311FC">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29"/>
      <w:bookmarkEnd w:id="30"/>
    </w:p>
    <w:p w:rsidR="005C5407" w:rsidRPr="006311FC" w:rsidRDefault="005C5407" w:rsidP="005C5407">
      <w:r w:rsidRPr="006311FC">
        <w:t>Элементы теории множеств и математической логики</w:t>
      </w:r>
    </w:p>
    <w:p w:rsidR="005C5407" w:rsidRPr="006311FC" w:rsidRDefault="005C5407" w:rsidP="005C5407">
      <w:proofErr w:type="gramStart"/>
      <w:r w:rsidRPr="006311FC">
        <w:t>Оперировать</w:t>
      </w:r>
      <w:r w:rsidRPr="006311FC">
        <w:footnoteReference w:id="2"/>
      </w:r>
      <w:r w:rsidRPr="006311FC">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5C5407" w:rsidRPr="006311FC" w:rsidRDefault="005C5407" w:rsidP="005C5407">
      <w:r w:rsidRPr="006311FC">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 xml:space="preserve">распознавать логически некорректные высказывания; </w:t>
      </w:r>
    </w:p>
    <w:p w:rsidR="005C5407" w:rsidRPr="006311FC" w:rsidRDefault="005C5407" w:rsidP="005C5407">
      <w:r w:rsidRPr="006311FC">
        <w:t>строить цепочки умозаключений на основе использования правил логики.</w:t>
      </w:r>
    </w:p>
    <w:p w:rsidR="005C5407" w:rsidRPr="006311FC" w:rsidRDefault="005C5407" w:rsidP="005C5407">
      <w:r w:rsidRPr="006311FC">
        <w:tab/>
        <w:t>Числа</w:t>
      </w:r>
    </w:p>
    <w:p w:rsidR="005C5407" w:rsidRPr="006311FC" w:rsidRDefault="005C5407" w:rsidP="005C5407">
      <w:proofErr w:type="gramStart"/>
      <w:r w:rsidRPr="006311FC">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5C5407" w:rsidRPr="006311FC" w:rsidRDefault="005C5407" w:rsidP="005C5407">
      <w:r w:rsidRPr="006311FC">
        <w:t>понимать и объяснять смысл позиционной записи натурального числа;</w:t>
      </w:r>
    </w:p>
    <w:p w:rsidR="005C5407" w:rsidRPr="006311FC" w:rsidRDefault="005C5407" w:rsidP="005C5407">
      <w:r w:rsidRPr="006311FC">
        <w:t>выполнять вычисления, в том числе с использованием приемов рациональных вычислений, обосновывать алгоритмы выполнения действий;</w:t>
      </w:r>
    </w:p>
    <w:p w:rsidR="005C5407" w:rsidRPr="006311FC" w:rsidRDefault="005C5407" w:rsidP="005C5407">
      <w:r w:rsidRPr="006311FC">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5C5407" w:rsidRPr="006311FC" w:rsidRDefault="005C5407" w:rsidP="005C5407">
      <w:r w:rsidRPr="006311FC">
        <w:t>выполнять округление рациональных чисел с заданной точностью;</w:t>
      </w:r>
    </w:p>
    <w:p w:rsidR="005C5407" w:rsidRPr="006311FC" w:rsidRDefault="005C5407" w:rsidP="005C5407">
      <w:r w:rsidRPr="006311FC">
        <w:t>упорядочивать числа, записанные в виде обыкновенных и десятичных дробей;</w:t>
      </w:r>
    </w:p>
    <w:p w:rsidR="005C5407" w:rsidRPr="006311FC" w:rsidRDefault="005C5407" w:rsidP="005C5407">
      <w:r w:rsidRPr="006311FC">
        <w:t>находить НОД и НОК чисел и использовать их при решении зада</w:t>
      </w:r>
      <w:proofErr w:type="gramStart"/>
      <w:r w:rsidRPr="006311FC">
        <w:t>;.</w:t>
      </w:r>
      <w:proofErr w:type="gramEnd"/>
    </w:p>
    <w:p w:rsidR="005C5407" w:rsidRPr="006311FC" w:rsidRDefault="005C5407" w:rsidP="005C5407">
      <w:r w:rsidRPr="006311FC">
        <w:t>оперировать понятием модуль числа, геометрическая интерпретация модуля числа.</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применять правила приближенных вычислений при решении практических задач и решении задач других учебных предметов;</w:t>
      </w:r>
    </w:p>
    <w:p w:rsidR="005C5407" w:rsidRPr="006311FC" w:rsidRDefault="005C5407" w:rsidP="005C5407">
      <w:r w:rsidRPr="006311FC">
        <w:t>выполнять сравнение результатов вычислений при решении практических задач, в том числе приближенных вычислений;</w:t>
      </w:r>
    </w:p>
    <w:p w:rsidR="005C5407" w:rsidRPr="006311FC" w:rsidRDefault="005C5407" w:rsidP="005C5407">
      <w:r w:rsidRPr="006311FC">
        <w:lastRenderedPageBreak/>
        <w:t>составлять числовые выражения и оценивать их значения при решении практических задач и задач из других учебных предметов.</w:t>
      </w:r>
    </w:p>
    <w:p w:rsidR="005C5407" w:rsidRPr="006311FC" w:rsidRDefault="005C5407" w:rsidP="005C5407">
      <w:r w:rsidRPr="006311FC">
        <w:t xml:space="preserve">Уравнения и неравенства </w:t>
      </w:r>
    </w:p>
    <w:p w:rsidR="005C5407" w:rsidRPr="006311FC" w:rsidRDefault="005C5407" w:rsidP="005C5407">
      <w:r w:rsidRPr="006311FC">
        <w:t>Оперировать понятиями: равенство, числовое равенство, уравнение, корень уравнения, решение уравнения, числовое неравенство.</w:t>
      </w:r>
    </w:p>
    <w:p w:rsidR="005C5407" w:rsidRPr="006311FC" w:rsidRDefault="005C5407" w:rsidP="005C5407">
      <w:r w:rsidRPr="006311FC">
        <w:t>Статистика и теория вероятностей</w:t>
      </w:r>
    </w:p>
    <w:p w:rsidR="005C5407" w:rsidRPr="006311FC" w:rsidRDefault="005C5407" w:rsidP="005C5407">
      <w:r w:rsidRPr="006311FC">
        <w:t xml:space="preserve">Оперировать понятиями: столбчатые и круговые диаграммы, таблицы данных, среднее арифметическое, </w:t>
      </w:r>
    </w:p>
    <w:p w:rsidR="005C5407" w:rsidRPr="006311FC" w:rsidRDefault="005C5407" w:rsidP="005C5407">
      <w:r w:rsidRPr="006311FC">
        <w:t>извлекать, информацию, представленную в таблицах, на диаграммах;</w:t>
      </w:r>
    </w:p>
    <w:p w:rsidR="005C5407" w:rsidRPr="006311FC" w:rsidRDefault="005C5407" w:rsidP="005C5407">
      <w:r w:rsidRPr="006311FC">
        <w:t>составлять таблицы, строить диаграммы на основе данных.</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5C5407" w:rsidRPr="006311FC" w:rsidRDefault="005C5407" w:rsidP="005C5407">
      <w:r w:rsidRPr="006311FC">
        <w:t>Текстовые задачи</w:t>
      </w:r>
    </w:p>
    <w:p w:rsidR="005C5407" w:rsidRPr="006311FC" w:rsidRDefault="005C5407" w:rsidP="005C5407">
      <w:r w:rsidRPr="006311FC">
        <w:t>Решать простые и сложные задачи разных типов, а также задачи повышенной трудности;</w:t>
      </w:r>
    </w:p>
    <w:p w:rsidR="005C5407" w:rsidRPr="006311FC" w:rsidRDefault="005C5407" w:rsidP="005C5407">
      <w:r w:rsidRPr="006311FC">
        <w:t>использовать разные краткие записи как модели текстов сложных задач для построения поисковой схемы и решения задач;</w:t>
      </w:r>
    </w:p>
    <w:p w:rsidR="005C5407" w:rsidRPr="006311FC" w:rsidRDefault="005C5407" w:rsidP="005C5407">
      <w:r w:rsidRPr="006311FC">
        <w:t>знать и применять оба способа поиска решения задач (от требования к условию и от условия к требованию);</w:t>
      </w:r>
    </w:p>
    <w:p w:rsidR="005C5407" w:rsidRPr="006311FC" w:rsidRDefault="005C5407" w:rsidP="005C5407">
      <w:r w:rsidRPr="006311FC">
        <w:t xml:space="preserve">моделировать рассуждения при поиске решения задач с помощью </w:t>
      </w:r>
      <w:proofErr w:type="gramStart"/>
      <w:r w:rsidRPr="006311FC">
        <w:t>граф-схемы</w:t>
      </w:r>
      <w:proofErr w:type="gramEnd"/>
      <w:r w:rsidRPr="006311FC">
        <w:t>;</w:t>
      </w:r>
    </w:p>
    <w:p w:rsidR="005C5407" w:rsidRPr="006311FC" w:rsidRDefault="005C5407" w:rsidP="005C5407">
      <w:r w:rsidRPr="006311FC">
        <w:t>выделять этапы решения задачи и содержание каждого этапа;</w:t>
      </w:r>
    </w:p>
    <w:p w:rsidR="005C5407" w:rsidRPr="006311FC" w:rsidRDefault="005C5407" w:rsidP="005C5407">
      <w:r w:rsidRPr="006311FC">
        <w:t>интерпретировать вычислительные результаты в задаче, исследовать полученное решение задачи;</w:t>
      </w:r>
    </w:p>
    <w:p w:rsidR="005C5407" w:rsidRPr="006311FC" w:rsidRDefault="005C5407" w:rsidP="005C5407">
      <w:r w:rsidRPr="006311FC">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C5407" w:rsidRPr="006311FC" w:rsidRDefault="005C5407" w:rsidP="005C5407">
      <w:r w:rsidRPr="006311FC">
        <w:t>исследовать всевозможные ситуации при решении задач на движение по реке, рассматривать разные системы отсчета;</w:t>
      </w:r>
    </w:p>
    <w:p w:rsidR="005C5407" w:rsidRPr="006311FC" w:rsidRDefault="005C5407" w:rsidP="005C5407">
      <w:r w:rsidRPr="006311FC">
        <w:t xml:space="preserve">решать разнообразные задачи «на части», </w:t>
      </w:r>
    </w:p>
    <w:p w:rsidR="005C5407" w:rsidRPr="006311FC" w:rsidRDefault="005C5407" w:rsidP="005C5407">
      <w:r w:rsidRPr="006311FC">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C5407" w:rsidRPr="006311FC" w:rsidRDefault="005C5407" w:rsidP="005C5407">
      <w:r w:rsidRPr="006311FC">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5C5407" w:rsidRPr="006311FC" w:rsidRDefault="005C5407" w:rsidP="005C5407">
      <w:r w:rsidRPr="006311FC">
        <w:lastRenderedPageBreak/>
        <w:t>В повседневной жизни и при изучении других предметов:</w:t>
      </w:r>
    </w:p>
    <w:p w:rsidR="005C5407" w:rsidRPr="006311FC" w:rsidRDefault="005C5407" w:rsidP="005C5407">
      <w:r w:rsidRPr="006311FC">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5C5407" w:rsidRPr="006311FC" w:rsidRDefault="005C5407" w:rsidP="005C5407">
      <w:r w:rsidRPr="006311FC">
        <w:t>решать и конструировать задачи на основе рассмотрения реальных ситуаций, в которых не требуется точный вычислительный результат;</w:t>
      </w:r>
    </w:p>
    <w:p w:rsidR="005C5407" w:rsidRPr="006311FC" w:rsidRDefault="005C5407" w:rsidP="005C5407">
      <w:r w:rsidRPr="006311FC">
        <w:t>решать задачи на движение по реке, рассматривая разные системы отсчета.</w:t>
      </w:r>
    </w:p>
    <w:p w:rsidR="005C5407" w:rsidRPr="006311FC" w:rsidRDefault="005C5407" w:rsidP="005C5407">
      <w:r w:rsidRPr="006311FC">
        <w:tab/>
        <w:t>Наглядная геометрия</w:t>
      </w:r>
    </w:p>
    <w:p w:rsidR="005C5407" w:rsidRPr="006311FC" w:rsidRDefault="005C5407" w:rsidP="005C5407">
      <w:r w:rsidRPr="006311FC">
        <w:t>Геометрические фигуры</w:t>
      </w:r>
    </w:p>
    <w:p w:rsidR="005C5407" w:rsidRPr="006311FC" w:rsidRDefault="005C5407" w:rsidP="005C5407">
      <w:r w:rsidRPr="006311FC">
        <w:t>Извлекать, интерпретировать и преобразовывать информацию о геометрических фигурах, представленную на чертежах;</w:t>
      </w:r>
    </w:p>
    <w:p w:rsidR="005C5407" w:rsidRPr="006311FC" w:rsidRDefault="005C5407" w:rsidP="005C5407">
      <w:r w:rsidRPr="006311FC">
        <w:t>изображать изучаемые фигуры от руки и с помощью компьютерных инструментов.</w:t>
      </w:r>
    </w:p>
    <w:p w:rsidR="005C5407" w:rsidRPr="006311FC" w:rsidRDefault="005C5407" w:rsidP="005C5407">
      <w:r w:rsidRPr="006311FC">
        <w:t>Измерения и вычисления</w:t>
      </w:r>
    </w:p>
    <w:p w:rsidR="005C5407" w:rsidRPr="006311FC" w:rsidRDefault="005C5407" w:rsidP="005C5407">
      <w:r w:rsidRPr="006311FC">
        <w:t>выполнять измерение длин, расстояний, величин углов, с помощью инструментов для измерений длин и углов;</w:t>
      </w:r>
    </w:p>
    <w:p w:rsidR="005C5407" w:rsidRPr="006311FC" w:rsidRDefault="005C5407" w:rsidP="005C5407">
      <w:r w:rsidRPr="006311FC">
        <w:t>вычислять площади прямоугольников, квадратов, объемы прямоугольных параллелепипедов, кубов.</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вычислять расстояния на местности в стандартных ситуациях, площади участков прямоугольной формы, объемы комнат;</w:t>
      </w:r>
    </w:p>
    <w:p w:rsidR="005C5407" w:rsidRPr="006311FC" w:rsidRDefault="005C5407" w:rsidP="005C5407">
      <w:r w:rsidRPr="006311FC">
        <w:t xml:space="preserve">выполнять простейшие построения на местности, необходимые в реальной жизни; </w:t>
      </w:r>
    </w:p>
    <w:p w:rsidR="005C5407" w:rsidRPr="006311FC" w:rsidRDefault="005C5407" w:rsidP="005C5407">
      <w:r w:rsidRPr="006311FC">
        <w:t>оценивать размеры реальных объектов окружающего мира.</w:t>
      </w:r>
    </w:p>
    <w:p w:rsidR="005C5407" w:rsidRPr="006311FC" w:rsidRDefault="005C5407" w:rsidP="005C5407">
      <w:r w:rsidRPr="006311FC">
        <w:t>История математики</w:t>
      </w:r>
    </w:p>
    <w:p w:rsidR="005C5407" w:rsidRPr="006311FC" w:rsidRDefault="005C5407" w:rsidP="005C5407">
      <w:r w:rsidRPr="006311FC">
        <w:t>Характеризовать вклад выдающихся математиков в развитие математики и иных научных областей.</w:t>
      </w:r>
    </w:p>
    <w:p w:rsidR="005C5407" w:rsidRPr="006311FC" w:rsidRDefault="005C5407" w:rsidP="005C5407">
      <w:bookmarkStart w:id="31" w:name="_Toc284663347"/>
      <w:bookmarkStart w:id="32" w:name="_Toc284662721"/>
      <w:r w:rsidRPr="006311FC">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1"/>
      <w:bookmarkEnd w:id="32"/>
    </w:p>
    <w:p w:rsidR="005C5407" w:rsidRPr="006311FC" w:rsidRDefault="005C5407" w:rsidP="005C5407">
      <w:r w:rsidRPr="006311FC">
        <w:t>Элементы теории множеств и математической логики</w:t>
      </w:r>
    </w:p>
    <w:p w:rsidR="005C5407" w:rsidRPr="006311FC" w:rsidRDefault="005C5407" w:rsidP="005C5407">
      <w:r w:rsidRPr="006311FC">
        <w:t>Оперировать на базовом уровне</w:t>
      </w:r>
      <w:r w:rsidRPr="006311FC">
        <w:footnoteReference w:id="3"/>
      </w:r>
      <w:r w:rsidRPr="006311FC">
        <w:t xml:space="preserve"> понятиями: множество, элемент множества, подмножество, принадлежность;</w:t>
      </w:r>
    </w:p>
    <w:p w:rsidR="005C5407" w:rsidRPr="006311FC" w:rsidRDefault="005C5407" w:rsidP="005C5407">
      <w:r w:rsidRPr="006311FC">
        <w:lastRenderedPageBreak/>
        <w:t>задавать множества перечислением их элементов;</w:t>
      </w:r>
    </w:p>
    <w:p w:rsidR="005C5407" w:rsidRPr="006311FC" w:rsidRDefault="005C5407" w:rsidP="005C5407">
      <w:r w:rsidRPr="006311FC">
        <w:t>находить пересечение, объединение, подмножество в простейших ситуациях;</w:t>
      </w:r>
    </w:p>
    <w:p w:rsidR="005C5407" w:rsidRPr="006311FC" w:rsidRDefault="005C5407" w:rsidP="005C5407">
      <w:r w:rsidRPr="006311FC">
        <w:t>оперировать на базовом уровне понятиями: определение, аксиома, теорема, доказательство;</w:t>
      </w:r>
    </w:p>
    <w:p w:rsidR="005C5407" w:rsidRPr="006311FC" w:rsidRDefault="005C5407" w:rsidP="005C5407">
      <w:r w:rsidRPr="006311FC">
        <w:t xml:space="preserve">приводить примеры и </w:t>
      </w:r>
      <w:proofErr w:type="spellStart"/>
      <w:r w:rsidRPr="006311FC">
        <w:t>контрпримеры</w:t>
      </w:r>
      <w:proofErr w:type="spellEnd"/>
      <w:r w:rsidRPr="006311FC">
        <w:t xml:space="preserve"> для подтверждения своих высказываний.</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использовать графическое представление множе</w:t>
      </w:r>
      <w:proofErr w:type="gramStart"/>
      <w:r w:rsidRPr="006311FC">
        <w:t>ств дл</w:t>
      </w:r>
      <w:proofErr w:type="gramEnd"/>
      <w:r w:rsidRPr="006311FC">
        <w:t>я описания реальных процессов и явлений, при решении задач других учебных предметов.</w:t>
      </w:r>
    </w:p>
    <w:p w:rsidR="005C5407" w:rsidRPr="006311FC" w:rsidRDefault="005C5407" w:rsidP="005C5407">
      <w:r w:rsidRPr="006311FC">
        <w:t>Числа</w:t>
      </w:r>
    </w:p>
    <w:p w:rsidR="005C5407" w:rsidRPr="006311FC" w:rsidRDefault="005C5407" w:rsidP="005C5407">
      <w:r w:rsidRPr="006311FC">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5C5407" w:rsidRPr="006311FC" w:rsidRDefault="005C5407" w:rsidP="005C5407">
      <w:r w:rsidRPr="006311FC">
        <w:t>использовать свойства чисел и правила действий при выполнении вычислений;</w:t>
      </w:r>
    </w:p>
    <w:p w:rsidR="005C5407" w:rsidRPr="006311FC" w:rsidRDefault="005C5407" w:rsidP="005C5407">
      <w:r w:rsidRPr="006311FC">
        <w:t>использовать признаки делимости на 2, 5, 3, 9, 10 при выполнении вычислений и решении несложных задач;</w:t>
      </w:r>
    </w:p>
    <w:p w:rsidR="005C5407" w:rsidRPr="006311FC" w:rsidRDefault="005C5407" w:rsidP="005C5407">
      <w:r w:rsidRPr="006311FC">
        <w:t>выполнять округление рациональных чисел в соответствии с правилами;</w:t>
      </w:r>
    </w:p>
    <w:p w:rsidR="005C5407" w:rsidRPr="006311FC" w:rsidRDefault="005C5407" w:rsidP="005C5407">
      <w:r w:rsidRPr="006311FC">
        <w:t xml:space="preserve">оценивать значение квадратного корня из положительного целого числа; </w:t>
      </w:r>
    </w:p>
    <w:p w:rsidR="005C5407" w:rsidRPr="006311FC" w:rsidRDefault="005C5407" w:rsidP="005C5407">
      <w:r w:rsidRPr="006311FC">
        <w:t>распознавать рациональные и иррациональные числа;</w:t>
      </w:r>
    </w:p>
    <w:p w:rsidR="005C5407" w:rsidRPr="006311FC" w:rsidRDefault="005C5407" w:rsidP="005C5407">
      <w:r w:rsidRPr="006311FC">
        <w:t>сравнивать числа.</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оценивать результаты вычислений при решении практических задач;</w:t>
      </w:r>
    </w:p>
    <w:p w:rsidR="005C5407" w:rsidRPr="006311FC" w:rsidRDefault="005C5407" w:rsidP="005C5407">
      <w:r w:rsidRPr="006311FC">
        <w:t>выполнять сравнение чисел в реальных ситуациях;</w:t>
      </w:r>
    </w:p>
    <w:p w:rsidR="005C5407" w:rsidRPr="006311FC" w:rsidRDefault="005C5407" w:rsidP="005C5407">
      <w:r w:rsidRPr="006311FC">
        <w:t>составлять числовые выражения при решении практических задач и задач из других учебных предметов.</w:t>
      </w:r>
    </w:p>
    <w:p w:rsidR="005C5407" w:rsidRPr="006311FC" w:rsidRDefault="005C5407" w:rsidP="005C5407">
      <w:r w:rsidRPr="006311FC">
        <w:tab/>
        <w:t>Тождественные преобразования</w:t>
      </w:r>
    </w:p>
    <w:p w:rsidR="005C5407" w:rsidRPr="006311FC" w:rsidRDefault="005C5407" w:rsidP="005C5407">
      <w:r w:rsidRPr="006311FC">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C5407" w:rsidRPr="006311FC" w:rsidRDefault="005C5407" w:rsidP="005C5407">
      <w:r w:rsidRPr="006311FC">
        <w:t>выполнять несложные преобразования целых выражений: раскрывать скобки, приводить подобные слагаемые;</w:t>
      </w:r>
    </w:p>
    <w:p w:rsidR="005C5407" w:rsidRPr="006311FC" w:rsidRDefault="005C5407" w:rsidP="005C5407">
      <w:r w:rsidRPr="006311FC">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5C5407" w:rsidRPr="006311FC" w:rsidRDefault="005C5407" w:rsidP="005C5407">
      <w:r w:rsidRPr="006311FC">
        <w:t>выполнять несложные преобразования дробно-линейных выражений и выражений с квадратными корнями.</w:t>
      </w:r>
    </w:p>
    <w:p w:rsidR="005C5407" w:rsidRPr="006311FC" w:rsidRDefault="005C5407" w:rsidP="005C5407">
      <w:r w:rsidRPr="006311FC">
        <w:lastRenderedPageBreak/>
        <w:t>В повседневной жизни и при изучении других предметов:</w:t>
      </w:r>
    </w:p>
    <w:p w:rsidR="005C5407" w:rsidRPr="006311FC" w:rsidRDefault="005C5407" w:rsidP="005C5407">
      <w:r w:rsidRPr="006311FC">
        <w:t xml:space="preserve">понимать смысл записи числа в стандартном виде; </w:t>
      </w:r>
    </w:p>
    <w:p w:rsidR="005C5407" w:rsidRPr="006311FC" w:rsidRDefault="005C5407" w:rsidP="005C5407">
      <w:r w:rsidRPr="006311FC">
        <w:t>оперировать на базовом уровне понятием «стандартная запись числа».</w:t>
      </w:r>
    </w:p>
    <w:p w:rsidR="005C5407" w:rsidRPr="006311FC" w:rsidRDefault="005C5407" w:rsidP="005C5407">
      <w:r w:rsidRPr="006311FC">
        <w:tab/>
        <w:t>Уравнения и неравенства</w:t>
      </w:r>
    </w:p>
    <w:p w:rsidR="005C5407" w:rsidRPr="006311FC" w:rsidRDefault="005C5407" w:rsidP="005C5407">
      <w:proofErr w:type="gramStart"/>
      <w:r w:rsidRPr="006311FC">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5C5407" w:rsidRPr="006311FC" w:rsidRDefault="005C5407" w:rsidP="005C5407">
      <w:r w:rsidRPr="006311FC">
        <w:t>проверять справедливость числовых равенств и неравенств;</w:t>
      </w:r>
    </w:p>
    <w:p w:rsidR="005C5407" w:rsidRPr="006311FC" w:rsidRDefault="005C5407" w:rsidP="005C5407">
      <w:r w:rsidRPr="006311FC">
        <w:t xml:space="preserve">решать линейные неравенства и несложные неравенства, сводящиеся к </w:t>
      </w:r>
      <w:proofErr w:type="gramStart"/>
      <w:r w:rsidRPr="006311FC">
        <w:t>линейным</w:t>
      </w:r>
      <w:proofErr w:type="gramEnd"/>
      <w:r w:rsidRPr="006311FC">
        <w:t>;</w:t>
      </w:r>
    </w:p>
    <w:p w:rsidR="005C5407" w:rsidRPr="006311FC" w:rsidRDefault="005C5407" w:rsidP="005C5407">
      <w:r w:rsidRPr="006311FC">
        <w:t>решать системы несложных линейных уравнений, неравенств;</w:t>
      </w:r>
    </w:p>
    <w:p w:rsidR="005C5407" w:rsidRPr="006311FC" w:rsidRDefault="005C5407" w:rsidP="005C5407">
      <w:r w:rsidRPr="006311FC">
        <w:t>проверять, является ли данное число решением уравнения (неравенства);</w:t>
      </w:r>
    </w:p>
    <w:p w:rsidR="005C5407" w:rsidRPr="006311FC" w:rsidRDefault="005C5407" w:rsidP="005C5407">
      <w:r w:rsidRPr="006311FC">
        <w:t>решать квадратные уравнения по формуле корней квадратного уравнения;</w:t>
      </w:r>
    </w:p>
    <w:p w:rsidR="005C5407" w:rsidRPr="006311FC" w:rsidRDefault="005C5407" w:rsidP="005C5407">
      <w:r w:rsidRPr="006311FC">
        <w:t xml:space="preserve">изображать решения неравенств и их систем </w:t>
      </w:r>
      <w:proofErr w:type="gramStart"/>
      <w:r w:rsidRPr="006311FC">
        <w:t>на</w:t>
      </w:r>
      <w:proofErr w:type="gramEnd"/>
      <w:r w:rsidRPr="006311FC">
        <w:t xml:space="preserve"> числовой прямой.</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составлять и решать линейные уравнения при решении задач, возникающих в других учебных предметах.</w:t>
      </w:r>
    </w:p>
    <w:p w:rsidR="005C5407" w:rsidRPr="006311FC" w:rsidRDefault="005C5407" w:rsidP="005C5407">
      <w:r w:rsidRPr="006311FC">
        <w:tab/>
        <w:t>Функции</w:t>
      </w:r>
    </w:p>
    <w:p w:rsidR="005C5407" w:rsidRPr="006311FC" w:rsidRDefault="005C5407" w:rsidP="005C5407">
      <w:r w:rsidRPr="006311FC">
        <w:t xml:space="preserve">Находить значение функции по заданному значению аргумента; </w:t>
      </w:r>
    </w:p>
    <w:p w:rsidR="005C5407" w:rsidRPr="006311FC" w:rsidRDefault="005C5407" w:rsidP="005C5407">
      <w:r w:rsidRPr="006311FC">
        <w:t>находить значение аргумента по заданному значению функции в несложных ситуациях;</w:t>
      </w:r>
    </w:p>
    <w:p w:rsidR="005C5407" w:rsidRPr="006311FC" w:rsidRDefault="005C5407" w:rsidP="005C5407">
      <w:r w:rsidRPr="006311FC">
        <w:t>определять положение точки по ее координатам, координаты точки по ее положению на координатной плоскости;</w:t>
      </w:r>
    </w:p>
    <w:p w:rsidR="005C5407" w:rsidRPr="006311FC" w:rsidRDefault="005C5407" w:rsidP="005C5407">
      <w:r w:rsidRPr="006311FC">
        <w:t xml:space="preserve">по графику находить область определения, множество значений, нули функции, промежутки </w:t>
      </w:r>
      <w:proofErr w:type="spellStart"/>
      <w:r w:rsidRPr="006311FC">
        <w:t>знакопостоянства</w:t>
      </w:r>
      <w:proofErr w:type="spellEnd"/>
      <w:r w:rsidRPr="006311FC">
        <w:t>, промежутки возрастания и убывания, наибольшее и наименьшее значения функции;</w:t>
      </w:r>
    </w:p>
    <w:p w:rsidR="005C5407" w:rsidRPr="006311FC" w:rsidRDefault="005C5407" w:rsidP="005C5407">
      <w:r w:rsidRPr="006311FC">
        <w:t>строить график линейной функции;</w:t>
      </w:r>
    </w:p>
    <w:p w:rsidR="005C5407" w:rsidRPr="006311FC" w:rsidRDefault="005C5407" w:rsidP="005C5407">
      <w:r w:rsidRPr="006311FC">
        <w:t>проверять, является ли данный график графиком заданной функции (линейной, квадратичной, обратной пропорциональности);</w:t>
      </w:r>
    </w:p>
    <w:p w:rsidR="005C5407" w:rsidRPr="006311FC" w:rsidRDefault="005C5407" w:rsidP="005C5407">
      <w:r w:rsidRPr="006311FC">
        <w:t xml:space="preserve">определять приближенные значения </w:t>
      </w:r>
      <w:proofErr w:type="gramStart"/>
      <w:r w:rsidRPr="006311FC">
        <w:t>координат точки пересечения графиков функций</w:t>
      </w:r>
      <w:proofErr w:type="gramEnd"/>
      <w:r w:rsidRPr="006311FC">
        <w:t>;</w:t>
      </w:r>
    </w:p>
    <w:p w:rsidR="005C5407" w:rsidRPr="006311FC" w:rsidRDefault="005C5407" w:rsidP="005C5407">
      <w:r w:rsidRPr="006311FC">
        <w:t>оперировать на базовом уровне понятиями: последовательность, арифметическая прогрессия, геометрическая прогрессия;</w:t>
      </w:r>
    </w:p>
    <w:p w:rsidR="005C5407" w:rsidRPr="006311FC" w:rsidRDefault="005C5407" w:rsidP="005C5407">
      <w:r w:rsidRPr="006311FC">
        <w:t>решать задачи на прогрессии, в которых ответ может быть получен непосредственным подсчетом без применения формул.</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C5407" w:rsidRPr="006311FC" w:rsidRDefault="005C5407" w:rsidP="005C5407">
      <w:r w:rsidRPr="006311FC">
        <w:t>использовать свойства линейной функц</w:t>
      </w:r>
      <w:proofErr w:type="gramStart"/>
      <w:r w:rsidRPr="006311FC">
        <w:t>ии и ее</w:t>
      </w:r>
      <w:proofErr w:type="gramEnd"/>
      <w:r w:rsidRPr="006311FC">
        <w:t xml:space="preserve"> график при решении задач из других учебных предметов.</w:t>
      </w:r>
    </w:p>
    <w:p w:rsidR="005C5407" w:rsidRPr="006311FC" w:rsidRDefault="005C5407" w:rsidP="005C5407">
      <w:r w:rsidRPr="006311FC">
        <w:tab/>
        <w:t xml:space="preserve">Статистика и теория вероятностей </w:t>
      </w:r>
    </w:p>
    <w:p w:rsidR="005C5407" w:rsidRPr="006311FC" w:rsidRDefault="005C5407" w:rsidP="005C5407">
      <w:r w:rsidRPr="006311FC">
        <w:t>Иметь представление о статистических характеристиках, вероятности случайного события, комбинаторных задачах;</w:t>
      </w:r>
    </w:p>
    <w:p w:rsidR="005C5407" w:rsidRPr="006311FC" w:rsidRDefault="005C5407" w:rsidP="005C5407">
      <w:r w:rsidRPr="006311FC">
        <w:t>решать простейшие комбинаторные задачи методом прямого и организованного перебора;</w:t>
      </w:r>
    </w:p>
    <w:p w:rsidR="005C5407" w:rsidRPr="006311FC" w:rsidRDefault="005C5407" w:rsidP="005C5407">
      <w:r w:rsidRPr="006311FC">
        <w:t>представлять данные в виде таблиц, диаграмм, графиков;</w:t>
      </w:r>
    </w:p>
    <w:p w:rsidR="005C5407" w:rsidRPr="006311FC" w:rsidRDefault="005C5407" w:rsidP="005C5407">
      <w:r w:rsidRPr="006311FC">
        <w:t>читать информацию, представленную в виде таблицы, диаграммы, графика;</w:t>
      </w:r>
    </w:p>
    <w:p w:rsidR="005C5407" w:rsidRPr="006311FC" w:rsidRDefault="005C5407" w:rsidP="005C5407">
      <w:r w:rsidRPr="006311FC">
        <w:t>определять основные статистические характеристики числовых наборов;</w:t>
      </w:r>
    </w:p>
    <w:p w:rsidR="005C5407" w:rsidRPr="006311FC" w:rsidRDefault="005C5407" w:rsidP="005C5407">
      <w:r w:rsidRPr="006311FC">
        <w:t>оценивать вероятность события в простейших случаях;</w:t>
      </w:r>
    </w:p>
    <w:p w:rsidR="005C5407" w:rsidRPr="006311FC" w:rsidRDefault="005C5407" w:rsidP="005C5407">
      <w:r w:rsidRPr="006311FC">
        <w:t>иметь представление о роли закона больших чисел в массовых явлениях.</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оценивать количество возможных вариантов методом перебора;</w:t>
      </w:r>
    </w:p>
    <w:p w:rsidR="005C5407" w:rsidRPr="006311FC" w:rsidRDefault="005C5407" w:rsidP="005C5407">
      <w:r w:rsidRPr="006311FC">
        <w:t>иметь представление о роли практически достоверных и маловероятных событий;</w:t>
      </w:r>
    </w:p>
    <w:p w:rsidR="005C5407" w:rsidRPr="006311FC" w:rsidRDefault="005C5407" w:rsidP="005C5407">
      <w:r w:rsidRPr="006311FC">
        <w:t xml:space="preserve">сравнивать основные статистические характеристики, полученные в процессе решения прикладной задачи, изучения реального явления; </w:t>
      </w:r>
    </w:p>
    <w:p w:rsidR="005C5407" w:rsidRPr="006311FC" w:rsidRDefault="005C5407" w:rsidP="005C5407">
      <w:r w:rsidRPr="006311FC">
        <w:t>оценивать вероятность реальных событий и явлений в несложных ситуациях.</w:t>
      </w:r>
    </w:p>
    <w:p w:rsidR="005C5407" w:rsidRPr="006311FC" w:rsidRDefault="005C5407" w:rsidP="005C5407">
      <w:r w:rsidRPr="006311FC">
        <w:tab/>
        <w:t>Текстовые задачи</w:t>
      </w:r>
    </w:p>
    <w:p w:rsidR="005C5407" w:rsidRPr="006311FC" w:rsidRDefault="005C5407" w:rsidP="005C5407">
      <w:r w:rsidRPr="006311FC">
        <w:t>Решать несложные сюжетные задачи разных типов на все арифметические действия;</w:t>
      </w:r>
    </w:p>
    <w:p w:rsidR="005C5407" w:rsidRPr="006311FC" w:rsidRDefault="005C5407" w:rsidP="005C5407">
      <w:r w:rsidRPr="006311FC">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5C5407" w:rsidRPr="006311FC" w:rsidRDefault="005C5407" w:rsidP="005C5407">
      <w:r w:rsidRPr="006311FC">
        <w:t>осуществлять способ поиска решения задачи, в котором рассуждение строится от условия к требованию или от требования к условию;</w:t>
      </w:r>
    </w:p>
    <w:p w:rsidR="005C5407" w:rsidRPr="006311FC" w:rsidRDefault="005C5407" w:rsidP="005C5407">
      <w:r w:rsidRPr="006311FC">
        <w:t xml:space="preserve">составлять план решения задачи; </w:t>
      </w:r>
    </w:p>
    <w:p w:rsidR="005C5407" w:rsidRPr="006311FC" w:rsidRDefault="005C5407" w:rsidP="005C5407">
      <w:r w:rsidRPr="006311FC">
        <w:t>выделять этапы решения задачи;</w:t>
      </w:r>
    </w:p>
    <w:p w:rsidR="005C5407" w:rsidRPr="006311FC" w:rsidRDefault="005C5407" w:rsidP="005C5407">
      <w:r w:rsidRPr="006311FC">
        <w:t>интерпретировать вычислительные результаты в задаче, исследовать полученное решение задачи;</w:t>
      </w:r>
    </w:p>
    <w:p w:rsidR="005C5407" w:rsidRPr="006311FC" w:rsidRDefault="005C5407" w:rsidP="005C5407">
      <w:r w:rsidRPr="006311FC">
        <w:t>знать различие скоростей объекта в стоячей воде, против течения и по течению реки;</w:t>
      </w:r>
    </w:p>
    <w:p w:rsidR="005C5407" w:rsidRPr="006311FC" w:rsidRDefault="005C5407" w:rsidP="005C5407">
      <w:r w:rsidRPr="006311FC">
        <w:t>решать задачи на нахождение части числа и числа по его части;</w:t>
      </w:r>
    </w:p>
    <w:p w:rsidR="005C5407" w:rsidRPr="006311FC" w:rsidRDefault="005C5407" w:rsidP="005C5407">
      <w:r w:rsidRPr="006311FC">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5C5407" w:rsidRPr="006311FC" w:rsidRDefault="005C5407" w:rsidP="005C5407">
      <w:r w:rsidRPr="006311FC">
        <w:t>находить процент от числа, число по проценту от него, находить процентное снижение или процентное повышение величины;</w:t>
      </w:r>
    </w:p>
    <w:p w:rsidR="005C5407" w:rsidRPr="006311FC" w:rsidRDefault="005C5407" w:rsidP="005C5407">
      <w:r w:rsidRPr="006311FC">
        <w:t>решать несложные логические задачи методом рассуждений.</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выдвигать гипотезы о возможных предельных значениях искомых в задаче величин (делать прикидку).</w:t>
      </w:r>
    </w:p>
    <w:p w:rsidR="005C5407" w:rsidRPr="006311FC" w:rsidRDefault="005C5407" w:rsidP="005C5407">
      <w:r w:rsidRPr="006311FC">
        <w:tab/>
        <w:t>Геометрические фигуры</w:t>
      </w:r>
    </w:p>
    <w:p w:rsidR="005C5407" w:rsidRPr="006311FC" w:rsidRDefault="005C5407" w:rsidP="005C5407">
      <w:r w:rsidRPr="006311FC">
        <w:t>Оперировать на базовом уровне понятиями геометрических фигур;</w:t>
      </w:r>
    </w:p>
    <w:p w:rsidR="005C5407" w:rsidRPr="006311FC" w:rsidRDefault="005C5407" w:rsidP="005C5407">
      <w:r w:rsidRPr="006311FC">
        <w:t>извлекать информацию о геометрических фигурах, представленную на чертежах в явном виде;</w:t>
      </w:r>
    </w:p>
    <w:p w:rsidR="005C5407" w:rsidRPr="006311FC" w:rsidRDefault="005C5407" w:rsidP="005C5407">
      <w:r w:rsidRPr="006311FC">
        <w:t>применять для решения задач геометрические факты, если условия их применения заданы в явной форме;</w:t>
      </w:r>
    </w:p>
    <w:p w:rsidR="005C5407" w:rsidRPr="006311FC" w:rsidRDefault="005C5407" w:rsidP="005C5407">
      <w:r w:rsidRPr="006311FC">
        <w:t xml:space="preserve">решать задачи на нахождение геометрических величин по образцам или алгоритмам. </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C5407" w:rsidRPr="006311FC" w:rsidRDefault="005C5407" w:rsidP="005C5407">
      <w:r w:rsidRPr="006311FC">
        <w:tab/>
        <w:t>Отношения</w:t>
      </w:r>
    </w:p>
    <w:p w:rsidR="005C5407" w:rsidRPr="006311FC" w:rsidRDefault="005C5407" w:rsidP="005C5407">
      <w:proofErr w:type="gramStart"/>
      <w:r w:rsidRPr="006311FC">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5C5407" w:rsidRPr="006311FC" w:rsidRDefault="005C5407" w:rsidP="005C5407">
      <w:r w:rsidRPr="006311FC">
        <w:t xml:space="preserve">В повседневной жизни и при изучении других предметов: </w:t>
      </w:r>
    </w:p>
    <w:p w:rsidR="005C5407" w:rsidRPr="006311FC" w:rsidRDefault="005C5407" w:rsidP="005C5407">
      <w:r w:rsidRPr="006311FC">
        <w:t>использовать отношения для решения простейших задач, возникающих в реальной жизни.</w:t>
      </w:r>
    </w:p>
    <w:p w:rsidR="005C5407" w:rsidRPr="006311FC" w:rsidRDefault="005C5407" w:rsidP="005C5407">
      <w:r w:rsidRPr="006311FC">
        <w:tab/>
        <w:t>Измерения и вычисления</w:t>
      </w:r>
    </w:p>
    <w:p w:rsidR="005C5407" w:rsidRPr="006311FC" w:rsidRDefault="005C5407" w:rsidP="005C5407">
      <w:r w:rsidRPr="006311FC">
        <w:t>Выполнять измерение длин, расстояний, величин углов, с помощью инструментов для измерений длин и углов;</w:t>
      </w:r>
    </w:p>
    <w:p w:rsidR="005C5407" w:rsidRPr="006311FC" w:rsidRDefault="005C5407" w:rsidP="005C5407">
      <w:r w:rsidRPr="006311FC">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5C5407" w:rsidRPr="006311FC" w:rsidRDefault="005C5407" w:rsidP="005C5407">
      <w:r w:rsidRPr="006311FC">
        <w:t>применять теорему Пифагора, базовые тригонометрические соотношения для вычисления длин, расстояний, площадей в простейших случаях.</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C5407" w:rsidRPr="006311FC" w:rsidRDefault="005C5407" w:rsidP="005C5407">
      <w:r w:rsidRPr="006311FC">
        <w:lastRenderedPageBreak/>
        <w:tab/>
        <w:t>Геометрические построения</w:t>
      </w:r>
    </w:p>
    <w:p w:rsidR="005C5407" w:rsidRPr="006311FC" w:rsidRDefault="005C5407" w:rsidP="005C5407">
      <w:r w:rsidRPr="006311FC">
        <w:t>Изображать типовые плоские фигуры и фигуры в пространстве от руки и с помощью инструментов.</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выполнять простейшие построения на местности, необходимые в реальной жизни.</w:t>
      </w:r>
    </w:p>
    <w:p w:rsidR="005C5407" w:rsidRPr="006311FC" w:rsidRDefault="005C5407" w:rsidP="005C5407">
      <w:r w:rsidRPr="006311FC">
        <w:tab/>
        <w:t>Геометрические преобразования</w:t>
      </w:r>
    </w:p>
    <w:p w:rsidR="005C5407" w:rsidRPr="006311FC" w:rsidRDefault="005C5407" w:rsidP="005C5407">
      <w:r w:rsidRPr="006311FC">
        <w:t>Строить фигуру, симметричную данной фигуре относительно оси и точки.</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распознавать движение объектов в окружающем мире;</w:t>
      </w:r>
    </w:p>
    <w:p w:rsidR="005C5407" w:rsidRPr="006311FC" w:rsidRDefault="005C5407" w:rsidP="005C5407">
      <w:r w:rsidRPr="006311FC">
        <w:t>распознавать симметричные фигуры в окружающем мире.</w:t>
      </w:r>
    </w:p>
    <w:p w:rsidR="005C5407" w:rsidRPr="006311FC" w:rsidRDefault="005C5407" w:rsidP="005C5407">
      <w:r w:rsidRPr="006311FC">
        <w:tab/>
        <w:t>Векторы и координаты на плоскости</w:t>
      </w:r>
    </w:p>
    <w:p w:rsidR="005C5407" w:rsidRPr="006311FC" w:rsidRDefault="005C5407" w:rsidP="005C5407">
      <w:r w:rsidRPr="006311FC">
        <w:t>Оперировать на базовом уровне понятиями вектор, сумма векторов, произведение вектора на число, координаты на плоскости;</w:t>
      </w:r>
    </w:p>
    <w:p w:rsidR="005C5407" w:rsidRPr="006311FC" w:rsidRDefault="005C5407" w:rsidP="005C5407">
      <w:r w:rsidRPr="006311FC">
        <w:t>определять приближенно координаты точки по ее изображению на координатной плоскости.</w:t>
      </w:r>
    </w:p>
    <w:p w:rsidR="005C5407" w:rsidRPr="006311FC" w:rsidRDefault="005C5407" w:rsidP="005C5407">
      <w:r w:rsidRPr="006311FC">
        <w:t xml:space="preserve">В повседневной жизни и при изучении других предметов: </w:t>
      </w:r>
    </w:p>
    <w:p w:rsidR="005C5407" w:rsidRPr="006311FC" w:rsidRDefault="005C5407" w:rsidP="005C5407">
      <w:r w:rsidRPr="006311FC">
        <w:t>использовать векторы для решения простейших задач на определение скорости относительного движения.</w:t>
      </w:r>
    </w:p>
    <w:p w:rsidR="005C5407" w:rsidRPr="006311FC" w:rsidRDefault="005C5407" w:rsidP="005C5407">
      <w:r w:rsidRPr="006311FC">
        <w:t>История математики</w:t>
      </w:r>
    </w:p>
    <w:p w:rsidR="005C5407" w:rsidRPr="006311FC" w:rsidRDefault="005C5407" w:rsidP="005C5407">
      <w:r w:rsidRPr="006311FC">
        <w:t>Описывать отдельные выдающиеся результаты, полученные в ходе развития математики как науки;</w:t>
      </w:r>
    </w:p>
    <w:p w:rsidR="005C5407" w:rsidRPr="006311FC" w:rsidRDefault="005C5407" w:rsidP="005C5407">
      <w:r w:rsidRPr="006311FC">
        <w:t>знать примеры математических открытий и их авторов, в связи с отечественной и всемирной историей;</w:t>
      </w:r>
    </w:p>
    <w:p w:rsidR="005C5407" w:rsidRPr="006311FC" w:rsidRDefault="005C5407" w:rsidP="005C5407">
      <w:r w:rsidRPr="006311FC">
        <w:t>понимать роль математики в развитии России.</w:t>
      </w:r>
    </w:p>
    <w:p w:rsidR="005C5407" w:rsidRPr="006311FC" w:rsidRDefault="005C5407" w:rsidP="005C5407">
      <w:r w:rsidRPr="006311FC">
        <w:tab/>
        <w:t xml:space="preserve">Методы математики </w:t>
      </w:r>
    </w:p>
    <w:p w:rsidR="005C5407" w:rsidRPr="006311FC" w:rsidRDefault="005C5407" w:rsidP="005C5407">
      <w:r w:rsidRPr="006311FC">
        <w:t>Выбирать подходящий изученный метод для решения изученных типов математических задач;</w:t>
      </w:r>
    </w:p>
    <w:p w:rsidR="005C5407" w:rsidRPr="006311FC" w:rsidRDefault="005C5407" w:rsidP="005C5407">
      <w:r w:rsidRPr="006311FC">
        <w:t>Приводить примеры математических закономерностей в окружающей действительности и произведениях искусства.</w:t>
      </w:r>
    </w:p>
    <w:p w:rsidR="005C5407" w:rsidRPr="006311FC" w:rsidRDefault="005C5407" w:rsidP="005C5407">
      <w:bookmarkStart w:id="33" w:name="_Toc284663348"/>
      <w:bookmarkStart w:id="34" w:name="_Toc284662722"/>
      <w:r w:rsidRPr="006311FC">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33"/>
      <w:bookmarkEnd w:id="34"/>
    </w:p>
    <w:p w:rsidR="005C5407" w:rsidRPr="006311FC" w:rsidRDefault="005C5407" w:rsidP="005C5407">
      <w:r w:rsidRPr="006311FC">
        <w:tab/>
        <w:t>Элементы теории множеств и математической логики</w:t>
      </w:r>
    </w:p>
    <w:p w:rsidR="005C5407" w:rsidRPr="006311FC" w:rsidRDefault="005C5407" w:rsidP="005C5407">
      <w:proofErr w:type="gramStart"/>
      <w:r w:rsidRPr="006311FC">
        <w:lastRenderedPageBreak/>
        <w:t>Оперировать</w:t>
      </w:r>
      <w:r w:rsidRPr="006311FC">
        <w:footnoteReference w:id="4"/>
      </w:r>
      <w:r w:rsidRPr="006311FC">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5C5407" w:rsidRPr="006311FC" w:rsidRDefault="005C5407" w:rsidP="005C5407">
      <w:r w:rsidRPr="006311FC">
        <w:t>изображать множества и отношение множеств с помощью кругов Эйлера;</w:t>
      </w:r>
    </w:p>
    <w:p w:rsidR="005C5407" w:rsidRPr="006311FC" w:rsidRDefault="005C5407" w:rsidP="005C5407">
      <w:r w:rsidRPr="006311FC">
        <w:t xml:space="preserve">определять принадлежность элемента множеству, объединению и пересечению множеств; </w:t>
      </w:r>
    </w:p>
    <w:p w:rsidR="005C5407" w:rsidRPr="006311FC" w:rsidRDefault="005C5407" w:rsidP="005C5407">
      <w:r w:rsidRPr="006311FC">
        <w:t>задавать множество с помощью перечисления элементов, словесного описания;</w:t>
      </w:r>
    </w:p>
    <w:p w:rsidR="005C5407" w:rsidRPr="006311FC" w:rsidRDefault="005C5407" w:rsidP="005C5407">
      <w:proofErr w:type="gramStart"/>
      <w:r w:rsidRPr="006311FC">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5C5407" w:rsidRPr="006311FC" w:rsidRDefault="005C5407" w:rsidP="005C5407">
      <w:r w:rsidRPr="006311FC">
        <w:t>строить высказывания, отрицания высказываний.</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строить цепочки умозаключений на основе использования правил логики;</w:t>
      </w:r>
    </w:p>
    <w:p w:rsidR="005C5407" w:rsidRPr="006311FC" w:rsidRDefault="005C5407" w:rsidP="005C5407">
      <w:r w:rsidRPr="006311FC">
        <w:t>использовать множества, операции с множествами, их графическое представление для описания реальных процессов и явлений.</w:t>
      </w:r>
    </w:p>
    <w:p w:rsidR="005C5407" w:rsidRPr="006311FC" w:rsidRDefault="005C5407" w:rsidP="005C5407">
      <w:r w:rsidRPr="006311FC">
        <w:tab/>
        <w:t>Числа</w:t>
      </w:r>
    </w:p>
    <w:p w:rsidR="005C5407" w:rsidRPr="006311FC" w:rsidRDefault="005C5407" w:rsidP="005C5407">
      <w:proofErr w:type="gramStart"/>
      <w:r w:rsidRPr="006311FC">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5C5407" w:rsidRPr="006311FC" w:rsidRDefault="005C5407" w:rsidP="005C5407">
      <w:r w:rsidRPr="006311FC">
        <w:t>понимать и объяснять смысл позиционной записи натурального числа;</w:t>
      </w:r>
    </w:p>
    <w:p w:rsidR="005C5407" w:rsidRPr="006311FC" w:rsidRDefault="005C5407" w:rsidP="005C5407">
      <w:r w:rsidRPr="006311FC">
        <w:t>выполнять вычисления, в том числе с использованием приемов рациональных вычислений;</w:t>
      </w:r>
    </w:p>
    <w:p w:rsidR="005C5407" w:rsidRPr="006311FC" w:rsidRDefault="005C5407" w:rsidP="005C5407">
      <w:r w:rsidRPr="006311FC">
        <w:t>выполнять округление рациональных чисел с заданной точностью;</w:t>
      </w:r>
    </w:p>
    <w:p w:rsidR="005C5407" w:rsidRPr="006311FC" w:rsidRDefault="005C5407" w:rsidP="005C5407">
      <w:r w:rsidRPr="006311FC">
        <w:t>сравнивать рациональные и иррациональные числа;</w:t>
      </w:r>
    </w:p>
    <w:p w:rsidR="005C5407" w:rsidRPr="006311FC" w:rsidRDefault="005C5407" w:rsidP="005C5407">
      <w:r w:rsidRPr="006311FC">
        <w:t>представлять рациональное число в виде десятичной дроби</w:t>
      </w:r>
    </w:p>
    <w:p w:rsidR="005C5407" w:rsidRPr="006311FC" w:rsidRDefault="005C5407" w:rsidP="005C5407">
      <w:r w:rsidRPr="006311FC">
        <w:t>упорядочивать числа, записанные в виде обыкновенной и десятичной дроби;</w:t>
      </w:r>
    </w:p>
    <w:p w:rsidR="005C5407" w:rsidRPr="006311FC" w:rsidRDefault="005C5407" w:rsidP="005C5407">
      <w:r w:rsidRPr="006311FC">
        <w:t>находить НОД и НОК чисел и использовать их при решении задач.</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применять правила приближенных вычислений при решении практических задач и решении задач других учебных предметов;</w:t>
      </w:r>
    </w:p>
    <w:p w:rsidR="005C5407" w:rsidRPr="006311FC" w:rsidRDefault="005C5407" w:rsidP="005C5407">
      <w:r w:rsidRPr="006311FC">
        <w:t>выполнять сравнение результатов вычислений при решении практических задач, в том числе приближенных вычислений;</w:t>
      </w:r>
    </w:p>
    <w:p w:rsidR="005C5407" w:rsidRPr="006311FC" w:rsidRDefault="005C5407" w:rsidP="005C5407">
      <w:r w:rsidRPr="006311FC">
        <w:lastRenderedPageBreak/>
        <w:t>составлять и оценивать числовые выражения при решении практических задач и задач из других учебных предметов;</w:t>
      </w:r>
    </w:p>
    <w:p w:rsidR="005C5407" w:rsidRPr="006311FC" w:rsidRDefault="005C5407" w:rsidP="005C5407">
      <w:r w:rsidRPr="006311FC">
        <w:t>записывать и округлять числовые значения реальных величин с использованием разных систем измерения.</w:t>
      </w:r>
    </w:p>
    <w:p w:rsidR="005C5407" w:rsidRPr="006311FC" w:rsidRDefault="005C5407" w:rsidP="005C5407">
      <w:r w:rsidRPr="006311FC">
        <w:tab/>
        <w:t>Тождественные преобразования</w:t>
      </w:r>
    </w:p>
    <w:p w:rsidR="005C5407" w:rsidRPr="006311FC" w:rsidRDefault="005C5407" w:rsidP="005C5407">
      <w:r w:rsidRPr="006311FC">
        <w:t>Оперировать понятиями степени с натуральным показателем, степени с целым отрицательным показателем;</w:t>
      </w:r>
    </w:p>
    <w:p w:rsidR="005C5407" w:rsidRPr="006311FC" w:rsidRDefault="005C5407" w:rsidP="005C5407">
      <w:proofErr w:type="gramStart"/>
      <w:r w:rsidRPr="006311FC">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5C5407" w:rsidRPr="006311FC" w:rsidRDefault="005C5407" w:rsidP="005C5407">
      <w:r w:rsidRPr="006311FC">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C5407" w:rsidRPr="006311FC" w:rsidRDefault="005C5407" w:rsidP="005C5407">
      <w:r w:rsidRPr="006311FC">
        <w:t>выделять квадрат суммы и разности одночленов;</w:t>
      </w:r>
    </w:p>
    <w:p w:rsidR="005C5407" w:rsidRPr="006311FC" w:rsidRDefault="005C5407" w:rsidP="005C5407">
      <w:r w:rsidRPr="006311FC">
        <w:t>раскладывать на множители квадратный   трехчлен;</w:t>
      </w:r>
    </w:p>
    <w:p w:rsidR="005C5407" w:rsidRPr="006311FC" w:rsidRDefault="005C5407" w:rsidP="005C5407">
      <w:r w:rsidRPr="006311FC">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C5407" w:rsidRPr="006311FC" w:rsidRDefault="005C5407" w:rsidP="005C5407">
      <w:r w:rsidRPr="006311FC">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5C5407" w:rsidRPr="006311FC" w:rsidRDefault="005C5407" w:rsidP="005C5407">
      <w:r w:rsidRPr="006311FC">
        <w:t>выполнять преобразования выражений, содержащих квадратные корни;</w:t>
      </w:r>
    </w:p>
    <w:p w:rsidR="005C5407" w:rsidRPr="006311FC" w:rsidRDefault="005C5407" w:rsidP="005C5407">
      <w:r w:rsidRPr="006311FC">
        <w:t>выделять квадрат суммы или разности двучлена в выражениях, содержащих квадратные корни;</w:t>
      </w:r>
    </w:p>
    <w:p w:rsidR="005C5407" w:rsidRPr="006311FC" w:rsidRDefault="005C5407" w:rsidP="005C5407">
      <w:r w:rsidRPr="006311FC">
        <w:t>выполнять преобразования выражений, содержащих модуль.</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выполнять преобразования и действия с числами, записанными в стандартном виде;</w:t>
      </w:r>
    </w:p>
    <w:p w:rsidR="005C5407" w:rsidRPr="006311FC" w:rsidRDefault="005C5407" w:rsidP="005C5407">
      <w:r w:rsidRPr="006311FC">
        <w:t>выполнять преобразования алгебраических выражений при решении задач других учебных предметов.</w:t>
      </w:r>
    </w:p>
    <w:p w:rsidR="005C5407" w:rsidRPr="006311FC" w:rsidRDefault="005C5407" w:rsidP="005C5407">
      <w:r w:rsidRPr="006311FC">
        <w:tab/>
        <w:t>Уравнения и неравенства</w:t>
      </w:r>
    </w:p>
    <w:p w:rsidR="005C5407" w:rsidRPr="006311FC" w:rsidRDefault="005C5407" w:rsidP="005C5407">
      <w:proofErr w:type="gramStart"/>
      <w:r w:rsidRPr="006311FC">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5C5407" w:rsidRPr="006311FC" w:rsidRDefault="005C5407" w:rsidP="005C5407">
      <w:r w:rsidRPr="006311FC">
        <w:t xml:space="preserve">решать линейные уравнения и уравнения, сводимые к </w:t>
      </w:r>
      <w:proofErr w:type="gramStart"/>
      <w:r w:rsidRPr="006311FC">
        <w:t>линейным</w:t>
      </w:r>
      <w:proofErr w:type="gramEnd"/>
      <w:r w:rsidRPr="006311FC">
        <w:t xml:space="preserve"> с помощью тождественных преобразований;</w:t>
      </w:r>
    </w:p>
    <w:p w:rsidR="005C5407" w:rsidRPr="006311FC" w:rsidRDefault="005C5407" w:rsidP="005C5407">
      <w:r w:rsidRPr="006311FC">
        <w:t xml:space="preserve">решать квадратные уравнения и уравнения, сводимые к </w:t>
      </w:r>
      <w:proofErr w:type="gramStart"/>
      <w:r w:rsidRPr="006311FC">
        <w:t>квадратным</w:t>
      </w:r>
      <w:proofErr w:type="gramEnd"/>
      <w:r w:rsidRPr="006311FC">
        <w:t xml:space="preserve"> с помощью тождественных преобразований;</w:t>
      </w:r>
    </w:p>
    <w:p w:rsidR="005C5407" w:rsidRPr="006311FC" w:rsidRDefault="005C5407" w:rsidP="005C5407">
      <w:r w:rsidRPr="006311FC">
        <w:lastRenderedPageBreak/>
        <w:t>решать дробно-линейные уравнения;</w:t>
      </w:r>
    </w:p>
    <w:p w:rsidR="005C5407" w:rsidRPr="006311FC" w:rsidRDefault="005C5407" w:rsidP="005C5407">
      <w:r w:rsidRPr="006311FC">
        <w:t xml:space="preserve">решать простейшие иррациональные уравнения вида </w:t>
      </w:r>
      <w:r w:rsidRPr="006311FC">
        <w:object w:dxaOrig="118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5pt;height:21.9pt" o:ole="">
            <v:imagedata r:id="rId8" o:title=""/>
          </v:shape>
          <o:OLEObject Type="Embed" ProgID="Equation.DSMT4" ShapeID="_x0000_i1025" DrawAspect="Content" ObjectID="_1570058591" r:id="rId9"/>
        </w:object>
      </w:r>
      <w:r w:rsidRPr="006311FC">
        <w:t xml:space="preserve">, </w:t>
      </w:r>
      <w:r w:rsidRPr="006311FC">
        <w:object w:dxaOrig="1740" w:dyaOrig="435">
          <v:shape id="_x0000_i1026" type="#_x0000_t75" style="width:87.05pt;height:21.9pt" o:ole="">
            <v:imagedata r:id="rId10" o:title=""/>
          </v:shape>
          <o:OLEObject Type="Embed" ProgID="Equation.DSMT4" ShapeID="_x0000_i1026" DrawAspect="Content" ObjectID="_1570058592" r:id="rId11"/>
        </w:object>
      </w:r>
      <w:r w:rsidRPr="006311FC">
        <w:t>;</w:t>
      </w:r>
    </w:p>
    <w:p w:rsidR="005C5407" w:rsidRPr="006311FC" w:rsidRDefault="005C5407" w:rsidP="005C5407">
      <w:r w:rsidRPr="006311FC">
        <w:t xml:space="preserve">решать уравнения вида </w:t>
      </w:r>
      <w:r w:rsidRPr="006311FC">
        <w:object w:dxaOrig="720" w:dyaOrig="435">
          <v:shape id="_x0000_i1027" type="#_x0000_t75" style="width:36.3pt;height:21.9pt" o:ole="">
            <v:imagedata r:id="rId12" o:title=""/>
          </v:shape>
          <o:OLEObject Type="Embed" ProgID="Equation.DSMT4" ShapeID="_x0000_i1027" DrawAspect="Content" ObjectID="_1570058593" r:id="rId13"/>
        </w:object>
      </w:r>
      <w:r w:rsidRPr="006311FC">
        <w:t>;</w:t>
      </w:r>
    </w:p>
    <w:p w:rsidR="005C5407" w:rsidRPr="006311FC" w:rsidRDefault="005C5407" w:rsidP="005C5407">
      <w:r w:rsidRPr="006311FC">
        <w:t>решать уравнения способом разложения на множители и замены переменной;</w:t>
      </w:r>
    </w:p>
    <w:p w:rsidR="005C5407" w:rsidRPr="006311FC" w:rsidRDefault="005C5407" w:rsidP="005C5407">
      <w:r w:rsidRPr="006311FC">
        <w:t>использовать метод интервалов для решения целых и дробно-рациональных неравенств;</w:t>
      </w:r>
    </w:p>
    <w:p w:rsidR="005C5407" w:rsidRPr="006311FC" w:rsidRDefault="005C5407" w:rsidP="005C5407">
      <w:r w:rsidRPr="006311FC">
        <w:t>решать линейные уравнения и неравенства с параметрами;</w:t>
      </w:r>
    </w:p>
    <w:p w:rsidR="005C5407" w:rsidRPr="006311FC" w:rsidRDefault="005C5407" w:rsidP="005C5407">
      <w:r w:rsidRPr="006311FC">
        <w:t>решать несложные квадратные уравнения с параметром;</w:t>
      </w:r>
    </w:p>
    <w:p w:rsidR="005C5407" w:rsidRPr="006311FC" w:rsidRDefault="005C5407" w:rsidP="005C5407">
      <w:r w:rsidRPr="006311FC">
        <w:t>решать несложные системы линейных уравнений с параметрами;</w:t>
      </w:r>
    </w:p>
    <w:p w:rsidR="005C5407" w:rsidRPr="006311FC" w:rsidRDefault="005C5407" w:rsidP="005C5407">
      <w:r w:rsidRPr="006311FC">
        <w:t>решать несложные уравнения в целых числах.</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составлять и решать линейные и квадратные уравнения, уравнения, к ним сводящиеся, системы линейных уравнений, неравен</w:t>
      </w:r>
      <w:proofErr w:type="gramStart"/>
      <w:r w:rsidRPr="006311FC">
        <w:t>ств пр</w:t>
      </w:r>
      <w:proofErr w:type="gramEnd"/>
      <w:r w:rsidRPr="006311FC">
        <w:t>и решении задач других учебных предметов;</w:t>
      </w:r>
    </w:p>
    <w:p w:rsidR="005C5407" w:rsidRPr="006311FC" w:rsidRDefault="005C5407" w:rsidP="005C5407">
      <w:r w:rsidRPr="006311FC">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6311FC">
        <w:t>ств пр</w:t>
      </w:r>
      <w:proofErr w:type="gramEnd"/>
      <w:r w:rsidRPr="006311FC">
        <w:t>и решении задач других учебных предметов;</w:t>
      </w:r>
    </w:p>
    <w:p w:rsidR="005C5407" w:rsidRPr="006311FC" w:rsidRDefault="005C5407" w:rsidP="005C5407">
      <w:r w:rsidRPr="006311FC">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C5407" w:rsidRPr="006311FC" w:rsidRDefault="005C5407" w:rsidP="005C5407">
      <w:r w:rsidRPr="006311FC">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C5407" w:rsidRPr="006311FC" w:rsidRDefault="005C5407" w:rsidP="005C5407">
      <w:r w:rsidRPr="006311FC">
        <w:tab/>
        <w:t>Функции</w:t>
      </w:r>
    </w:p>
    <w:p w:rsidR="005C5407" w:rsidRPr="006311FC" w:rsidRDefault="005C5407" w:rsidP="005C5407">
      <w:r w:rsidRPr="006311FC">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6311FC">
        <w:t>знакопостоянства</w:t>
      </w:r>
      <w:proofErr w:type="spellEnd"/>
      <w:r w:rsidRPr="006311FC">
        <w:t xml:space="preserve">, монотонность функции, четность/нечетность функции; </w:t>
      </w:r>
    </w:p>
    <w:p w:rsidR="005C5407" w:rsidRPr="006311FC" w:rsidRDefault="005C5407" w:rsidP="005C5407">
      <w:r w:rsidRPr="006311FC">
        <w:t xml:space="preserve">строить графики линейной, квадратичной функций, обратной пропорциональности, функции вида: </w:t>
      </w:r>
      <w:r w:rsidRPr="006311FC">
        <w:object w:dxaOrig="1290" w:dyaOrig="555">
          <v:shape id="_x0000_i1028" type="#_x0000_t75" style="width:64.5pt;height:27.55pt" o:ole="">
            <v:imagedata r:id="rId14" o:title=""/>
          </v:shape>
          <o:OLEObject Type="Embed" ProgID="Equation.DSMT4" ShapeID="_x0000_i1028" DrawAspect="Content" ObjectID="_1570058594" r:id="rId15"/>
        </w:object>
      </w:r>
      <w:r w:rsidRPr="006311FC">
        <w:t xml:space="preserve">, </w:t>
      </w:r>
      <w:r w:rsidRPr="006311FC">
        <w:object w:dxaOrig="885" w:dyaOrig="285">
          <v:shape id="_x0000_i1029" type="#_x0000_t75" style="width:44.45pt;height:14.4pt" o:ole="">
            <v:imagedata r:id="rId16" o:title=""/>
          </v:shape>
          <o:OLEObject Type="Embed" ProgID="Equation.DSMT4" ShapeID="_x0000_i1029" DrawAspect="Content" ObjectID="_1570058595" r:id="rId17"/>
        </w:object>
      </w:r>
      <w:r w:rsidRPr="006311FC">
        <w:fldChar w:fldCharType="begin"/>
      </w:r>
      <w:r w:rsidRPr="006311FC">
        <w:instrText xml:space="preserve"> QUOTE  </w:instrText>
      </w:r>
      <w:r w:rsidRPr="006311FC">
        <w:fldChar w:fldCharType="end"/>
      </w:r>
      <w:r w:rsidRPr="006311FC">
        <w:t>,</w:t>
      </w:r>
      <w:r w:rsidRPr="006311FC">
        <w:object w:dxaOrig="720" w:dyaOrig="285">
          <v:shape id="_x0000_i1030" type="#_x0000_t75" style="width:36.3pt;height:14.4pt" o:ole="">
            <v:imagedata r:id="rId18" o:title=""/>
          </v:shape>
          <o:OLEObject Type="Embed" ProgID="Equation.DSMT4" ShapeID="_x0000_i1030" DrawAspect="Content" ObjectID="_1570058596" r:id="rId19"/>
        </w:object>
      </w:r>
      <w:r w:rsidRPr="006311FC">
        <w:fldChar w:fldCharType="begin"/>
      </w:r>
      <w:r w:rsidRPr="006311FC">
        <w:fldChar w:fldCharType="separate"/>
      </w:r>
      <w:r>
        <w:rPr>
          <w:noProof/>
          <w:lang w:eastAsia="ru-RU"/>
        </w:rPr>
        <w:drawing>
          <wp:inline distT="0" distB="0" distL="0" distR="0">
            <wp:extent cx="476885" cy="246380"/>
            <wp:effectExtent l="0" t="0" r="0"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6885" cy="246380"/>
                    </a:xfrm>
                    <a:prstGeom prst="rect">
                      <a:avLst/>
                    </a:prstGeom>
                    <a:noFill/>
                    <a:ln>
                      <a:noFill/>
                    </a:ln>
                  </pic:spPr>
                </pic:pic>
              </a:graphicData>
            </a:graphic>
          </wp:inline>
        </w:drawing>
      </w:r>
      <w:r w:rsidRPr="006311FC">
        <w:fldChar w:fldCharType="end"/>
      </w:r>
      <w:r w:rsidRPr="006311FC">
        <w:t xml:space="preserve">, </w:t>
      </w:r>
      <w:r w:rsidRPr="006311FC">
        <w:object w:dxaOrig="555" w:dyaOrig="285">
          <v:shape id="_x0000_i1031" type="#_x0000_t75" style="width:27.55pt;height:14.4pt" o:ole="">
            <v:imagedata r:id="rId21" o:title=""/>
          </v:shape>
          <o:OLEObject Type="Embed" ProgID="Equation.DSMT4" ShapeID="_x0000_i1031" DrawAspect="Content" ObjectID="_1570058597" r:id="rId22"/>
        </w:object>
      </w:r>
      <w:r w:rsidRPr="006311FC">
        <w:t>;</w:t>
      </w:r>
    </w:p>
    <w:p w:rsidR="005C5407" w:rsidRPr="006311FC" w:rsidRDefault="005C5407" w:rsidP="005C5407">
      <w:r w:rsidRPr="006311FC">
        <w:t xml:space="preserve">на примере квадратичной функции, использовать преобразования графика функции y=f(x) для построения графиков функций </w:t>
      </w:r>
      <w:r w:rsidRPr="006311FC">
        <w:object w:dxaOrig="1695" w:dyaOrig="285">
          <v:shape id="_x0000_i1032" type="#_x0000_t75" style="width:84.5pt;height:14.4pt" o:ole="">
            <v:imagedata r:id="rId23" o:title=""/>
          </v:shape>
          <o:OLEObject Type="Embed" ProgID="Equation.DSMT4" ShapeID="_x0000_i1032" DrawAspect="Content" ObjectID="_1570058598" r:id="rId24"/>
        </w:object>
      </w:r>
      <w:r w:rsidRPr="006311FC">
        <w:t xml:space="preserve">; </w:t>
      </w:r>
    </w:p>
    <w:p w:rsidR="005C5407" w:rsidRPr="006311FC" w:rsidRDefault="005C5407" w:rsidP="005C5407">
      <w:r w:rsidRPr="006311FC">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C5407" w:rsidRPr="006311FC" w:rsidRDefault="005C5407" w:rsidP="005C5407">
      <w:r w:rsidRPr="006311FC">
        <w:t>исследовать функцию по ее графику;</w:t>
      </w:r>
    </w:p>
    <w:p w:rsidR="005C5407" w:rsidRPr="006311FC" w:rsidRDefault="005C5407" w:rsidP="005C5407">
      <w:r w:rsidRPr="006311FC">
        <w:lastRenderedPageBreak/>
        <w:t xml:space="preserve">находить множество значений, нули, промежутки </w:t>
      </w:r>
      <w:proofErr w:type="spellStart"/>
      <w:r w:rsidRPr="006311FC">
        <w:t>знакопостоянства</w:t>
      </w:r>
      <w:proofErr w:type="spellEnd"/>
      <w:r w:rsidRPr="006311FC">
        <w:t>, монотонности квадратичной функции;</w:t>
      </w:r>
    </w:p>
    <w:p w:rsidR="005C5407" w:rsidRPr="006311FC" w:rsidRDefault="005C5407" w:rsidP="005C5407">
      <w:r w:rsidRPr="006311FC">
        <w:t>оперировать понятиями: последовательность, арифметическая прогрессия, геометрическая прогрессия;</w:t>
      </w:r>
    </w:p>
    <w:p w:rsidR="005C5407" w:rsidRPr="006311FC" w:rsidRDefault="005C5407" w:rsidP="005C5407">
      <w:r w:rsidRPr="006311FC">
        <w:t>решать задачи на арифметическую и геометрическую прогрессию.</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иллюстрировать с помощью графика реальную зависимость или процесс по их характеристикам;</w:t>
      </w:r>
    </w:p>
    <w:p w:rsidR="005C5407" w:rsidRPr="006311FC" w:rsidRDefault="005C5407" w:rsidP="005C5407">
      <w:r w:rsidRPr="006311FC">
        <w:t>использовать свойства и график квадратичной функции при решении задач из других учебных предметов.</w:t>
      </w:r>
    </w:p>
    <w:p w:rsidR="005C5407" w:rsidRPr="006311FC" w:rsidRDefault="005C5407" w:rsidP="005C5407">
      <w:r w:rsidRPr="006311FC">
        <w:t>Текстовые задачи</w:t>
      </w:r>
    </w:p>
    <w:p w:rsidR="005C5407" w:rsidRPr="006311FC" w:rsidRDefault="005C5407" w:rsidP="005C5407">
      <w:r w:rsidRPr="006311FC">
        <w:t>Решать простые и сложные задачи разных типов, а также задачи повышенной трудности;</w:t>
      </w:r>
    </w:p>
    <w:p w:rsidR="005C5407" w:rsidRPr="006311FC" w:rsidRDefault="005C5407" w:rsidP="005C5407">
      <w:r w:rsidRPr="006311FC">
        <w:t>использовать разные краткие записи как модели текстов сложных задач для построения поисковой схемы и решения задач;</w:t>
      </w:r>
    </w:p>
    <w:p w:rsidR="005C5407" w:rsidRPr="006311FC" w:rsidRDefault="005C5407" w:rsidP="005C5407">
      <w:r w:rsidRPr="006311FC">
        <w:t>различать модель текста и модель решения задачи, конструировать к одной модели решения несложной задачи разные модели текста задачи;</w:t>
      </w:r>
    </w:p>
    <w:p w:rsidR="005C5407" w:rsidRPr="006311FC" w:rsidRDefault="005C5407" w:rsidP="005C5407">
      <w:r w:rsidRPr="006311FC">
        <w:t>знать и применять оба способа поиска решения задач (от требования к условию и от условия к требованию);</w:t>
      </w:r>
    </w:p>
    <w:p w:rsidR="005C5407" w:rsidRPr="006311FC" w:rsidRDefault="005C5407" w:rsidP="005C5407">
      <w:r w:rsidRPr="006311FC">
        <w:t xml:space="preserve">моделировать рассуждения при поиске решения задач с помощью </w:t>
      </w:r>
      <w:proofErr w:type="gramStart"/>
      <w:r w:rsidRPr="006311FC">
        <w:t>граф-схемы</w:t>
      </w:r>
      <w:proofErr w:type="gramEnd"/>
      <w:r w:rsidRPr="006311FC">
        <w:t>;</w:t>
      </w:r>
    </w:p>
    <w:p w:rsidR="005C5407" w:rsidRPr="006311FC" w:rsidRDefault="005C5407" w:rsidP="005C5407">
      <w:r w:rsidRPr="006311FC">
        <w:t>выделять этапы решения задачи и содержание каждого этапа;</w:t>
      </w:r>
    </w:p>
    <w:p w:rsidR="005C5407" w:rsidRPr="006311FC" w:rsidRDefault="005C5407" w:rsidP="005C5407">
      <w:r w:rsidRPr="006311FC">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C5407" w:rsidRPr="006311FC" w:rsidRDefault="005C5407" w:rsidP="005C5407">
      <w:r w:rsidRPr="006311FC">
        <w:t>анализировать затруднения при решении задач;</w:t>
      </w:r>
    </w:p>
    <w:p w:rsidR="005C5407" w:rsidRPr="006311FC" w:rsidRDefault="005C5407" w:rsidP="005C5407">
      <w:r w:rsidRPr="006311FC">
        <w:t xml:space="preserve">выполнять различные преобразования предложенной задачи, конструировать новые задачи </w:t>
      </w:r>
      <w:proofErr w:type="gramStart"/>
      <w:r w:rsidRPr="006311FC">
        <w:t>из</w:t>
      </w:r>
      <w:proofErr w:type="gramEnd"/>
      <w:r w:rsidRPr="006311FC">
        <w:t xml:space="preserve"> данной, в том числе обратные;</w:t>
      </w:r>
    </w:p>
    <w:p w:rsidR="005C5407" w:rsidRPr="006311FC" w:rsidRDefault="005C5407" w:rsidP="005C5407">
      <w:r w:rsidRPr="006311FC">
        <w:t>интерпретировать вычислительные результаты в задаче, исследовать полученное решение задачи;</w:t>
      </w:r>
    </w:p>
    <w:p w:rsidR="005C5407" w:rsidRPr="006311FC" w:rsidRDefault="005C5407" w:rsidP="005C5407">
      <w:r w:rsidRPr="006311FC">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C5407" w:rsidRPr="006311FC" w:rsidRDefault="005C5407" w:rsidP="005C5407">
      <w:r w:rsidRPr="006311FC">
        <w:t>исследовать всевозможные ситуации при решении задач на движение по реке, рассматривать разные системы отсчета;</w:t>
      </w:r>
    </w:p>
    <w:p w:rsidR="005C5407" w:rsidRPr="006311FC" w:rsidRDefault="005C5407" w:rsidP="005C5407">
      <w:r w:rsidRPr="006311FC">
        <w:t xml:space="preserve">решать разнообразные задачи «на части», </w:t>
      </w:r>
    </w:p>
    <w:p w:rsidR="005C5407" w:rsidRPr="006311FC" w:rsidRDefault="005C5407" w:rsidP="005C5407">
      <w:r w:rsidRPr="006311FC">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C5407" w:rsidRPr="006311FC" w:rsidRDefault="005C5407" w:rsidP="005C5407">
      <w:r w:rsidRPr="006311FC">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C5407" w:rsidRPr="006311FC" w:rsidRDefault="005C5407" w:rsidP="005C5407">
      <w:r w:rsidRPr="006311FC">
        <w:t>владеть основными методами решения задач на смеси, сплавы, концентрации;</w:t>
      </w:r>
    </w:p>
    <w:p w:rsidR="005C5407" w:rsidRPr="006311FC" w:rsidRDefault="005C5407" w:rsidP="005C5407">
      <w:r w:rsidRPr="006311FC">
        <w:t>решать задачи на проценты, в том числе, сложные проценты с обоснованием, используя разные способы;</w:t>
      </w:r>
    </w:p>
    <w:p w:rsidR="005C5407" w:rsidRPr="006311FC" w:rsidRDefault="005C5407" w:rsidP="005C5407">
      <w:r w:rsidRPr="006311FC">
        <w:t>решать логические задачи разными способами, в том числе, с двумя блоками и с тремя блоками данных с помощью таблиц;</w:t>
      </w:r>
    </w:p>
    <w:p w:rsidR="005C5407" w:rsidRPr="006311FC" w:rsidRDefault="005C5407" w:rsidP="005C5407">
      <w:r w:rsidRPr="006311FC">
        <w:t>решать задачи по комбинаторике и теории вероятностей на основе использования изученных методов и обосновывать решение;</w:t>
      </w:r>
    </w:p>
    <w:p w:rsidR="005C5407" w:rsidRPr="006311FC" w:rsidRDefault="005C5407" w:rsidP="005C5407">
      <w:r w:rsidRPr="006311FC">
        <w:t>решать несложные задачи по математической статистике;</w:t>
      </w:r>
    </w:p>
    <w:p w:rsidR="005C5407" w:rsidRPr="006311FC" w:rsidRDefault="005C5407" w:rsidP="005C5407">
      <w:r w:rsidRPr="006311FC">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6311FC">
        <w:t>с</w:t>
      </w:r>
      <w:proofErr w:type="gramEnd"/>
      <w:r w:rsidRPr="006311FC">
        <w:t xml:space="preserve"> изученными ситуациях.</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5C5407" w:rsidRPr="006311FC" w:rsidRDefault="005C5407" w:rsidP="005C5407">
      <w:r w:rsidRPr="006311FC">
        <w:t>решать и конструировать задачи на основе рассмотрения реальных ситуаций, в которых не требуется точный вычислительный результат;</w:t>
      </w:r>
    </w:p>
    <w:p w:rsidR="005C5407" w:rsidRPr="006311FC" w:rsidRDefault="005C5407" w:rsidP="005C5407">
      <w:r w:rsidRPr="006311FC">
        <w:t>решать задачи на движение по реке, рассматривая разные системы отсчета.</w:t>
      </w:r>
    </w:p>
    <w:p w:rsidR="005C5407" w:rsidRPr="006311FC" w:rsidRDefault="005C5407" w:rsidP="005C5407">
      <w:r w:rsidRPr="006311FC">
        <w:tab/>
        <w:t xml:space="preserve">Статистика и теория вероятностей </w:t>
      </w:r>
    </w:p>
    <w:p w:rsidR="005C5407" w:rsidRPr="006311FC" w:rsidRDefault="005C5407" w:rsidP="005C5407">
      <w:r w:rsidRPr="006311FC">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C5407" w:rsidRPr="006311FC" w:rsidRDefault="005C5407" w:rsidP="005C5407">
      <w:r w:rsidRPr="006311FC">
        <w:t>извлекать информацию, представленную в таблицах, на диаграммах, графиках;</w:t>
      </w:r>
    </w:p>
    <w:p w:rsidR="005C5407" w:rsidRPr="006311FC" w:rsidRDefault="005C5407" w:rsidP="005C5407">
      <w:r w:rsidRPr="006311FC">
        <w:t>составлять таблицы, строить диаграммы и графики на основе данных;</w:t>
      </w:r>
    </w:p>
    <w:p w:rsidR="005C5407" w:rsidRPr="006311FC" w:rsidRDefault="005C5407" w:rsidP="005C5407">
      <w:r w:rsidRPr="006311FC">
        <w:t>оперировать понятиями: факториал числа, перестановки и сочетания, треугольник Паскаля;</w:t>
      </w:r>
    </w:p>
    <w:p w:rsidR="005C5407" w:rsidRPr="006311FC" w:rsidRDefault="005C5407" w:rsidP="005C5407">
      <w:r w:rsidRPr="006311FC">
        <w:t>применять правило произведения при решении комбинаторных задач;</w:t>
      </w:r>
    </w:p>
    <w:p w:rsidR="005C5407" w:rsidRPr="006311FC" w:rsidRDefault="005C5407" w:rsidP="005C5407">
      <w:r w:rsidRPr="006311FC">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C5407" w:rsidRPr="006311FC" w:rsidRDefault="005C5407" w:rsidP="005C5407">
      <w:r w:rsidRPr="006311FC">
        <w:t>представлять информацию с помощью кругов Эйлера;</w:t>
      </w:r>
    </w:p>
    <w:p w:rsidR="005C5407" w:rsidRPr="006311FC" w:rsidRDefault="005C5407" w:rsidP="005C5407">
      <w:r w:rsidRPr="006311FC">
        <w:t>решать задачи на вычисление вероятности с подсчетом количества вариантов с помощью комбинаторики.</w:t>
      </w:r>
    </w:p>
    <w:p w:rsidR="005C5407" w:rsidRPr="006311FC" w:rsidRDefault="005C5407" w:rsidP="005C5407">
      <w:r w:rsidRPr="006311FC">
        <w:lastRenderedPageBreak/>
        <w:t>В повседневной жизни и при изучении других предметов:</w:t>
      </w:r>
    </w:p>
    <w:p w:rsidR="005C5407" w:rsidRPr="006311FC" w:rsidRDefault="005C5407" w:rsidP="005C5407">
      <w:r w:rsidRPr="006311FC">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5C5407" w:rsidRPr="006311FC" w:rsidRDefault="005C5407" w:rsidP="005C5407">
      <w:r w:rsidRPr="006311FC">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C5407" w:rsidRPr="006311FC" w:rsidRDefault="005C5407" w:rsidP="005C5407">
      <w:r w:rsidRPr="006311FC">
        <w:t>оценивать вероятность реальных событий и явлений.</w:t>
      </w:r>
    </w:p>
    <w:p w:rsidR="005C5407" w:rsidRPr="006311FC" w:rsidRDefault="005C5407" w:rsidP="005C5407">
      <w:r w:rsidRPr="006311FC">
        <w:tab/>
        <w:t>Геометрические фигуры</w:t>
      </w:r>
    </w:p>
    <w:p w:rsidR="005C5407" w:rsidRPr="006311FC" w:rsidRDefault="005C5407" w:rsidP="005C5407">
      <w:r w:rsidRPr="006311FC">
        <w:t xml:space="preserve">Оперировать понятиями геометрических фигур; </w:t>
      </w:r>
    </w:p>
    <w:p w:rsidR="005C5407" w:rsidRPr="006311FC" w:rsidRDefault="005C5407" w:rsidP="005C5407">
      <w:r w:rsidRPr="006311FC">
        <w:t>извлекать, интерпретировать и преобразовывать информацию о геометрических фигурах, представленную на чертежах;</w:t>
      </w:r>
    </w:p>
    <w:p w:rsidR="005C5407" w:rsidRPr="006311FC" w:rsidRDefault="005C5407" w:rsidP="005C5407">
      <w:r w:rsidRPr="006311FC">
        <w:t xml:space="preserve">применять геометрические факты для решения задач, в том числе, предполагающих несколько шагов решения; </w:t>
      </w:r>
    </w:p>
    <w:p w:rsidR="005C5407" w:rsidRPr="006311FC" w:rsidRDefault="005C5407" w:rsidP="005C5407">
      <w:r w:rsidRPr="006311FC">
        <w:t>формулировать в простейших случаях свойства и признаки фигур;</w:t>
      </w:r>
    </w:p>
    <w:p w:rsidR="005C5407" w:rsidRPr="006311FC" w:rsidRDefault="005C5407" w:rsidP="005C5407">
      <w:r w:rsidRPr="006311FC">
        <w:t>доказывать геометрические утверждения;</w:t>
      </w:r>
    </w:p>
    <w:p w:rsidR="005C5407" w:rsidRPr="006311FC" w:rsidRDefault="005C5407" w:rsidP="005C5407">
      <w:r w:rsidRPr="006311FC">
        <w:t>владеть стандартной классификацией плоских фигур (треугольников и четырехугольников).</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использовать свойства геометрических фигур для решения задач практического характера и задач из смежных дисциплин.</w:t>
      </w:r>
    </w:p>
    <w:p w:rsidR="005C5407" w:rsidRPr="006311FC" w:rsidRDefault="005C5407" w:rsidP="005C5407">
      <w:r w:rsidRPr="006311FC">
        <w:tab/>
        <w:t>Отношения</w:t>
      </w:r>
    </w:p>
    <w:p w:rsidR="005C5407" w:rsidRPr="006311FC" w:rsidRDefault="005C5407" w:rsidP="005C5407">
      <w:proofErr w:type="gramStart"/>
      <w:r w:rsidRPr="006311FC">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5C5407" w:rsidRPr="006311FC" w:rsidRDefault="005C5407" w:rsidP="005C5407">
      <w:r w:rsidRPr="006311FC">
        <w:t>применять теорему Фалеса и теорему о пропорциональных отрезках при решении задач;</w:t>
      </w:r>
    </w:p>
    <w:p w:rsidR="005C5407" w:rsidRPr="006311FC" w:rsidRDefault="005C5407" w:rsidP="005C5407">
      <w:r w:rsidRPr="006311FC">
        <w:t>характеризовать взаимное расположение прямой и окружности, двух окружностей.</w:t>
      </w:r>
    </w:p>
    <w:p w:rsidR="005C5407" w:rsidRPr="006311FC" w:rsidRDefault="005C5407" w:rsidP="005C5407">
      <w:r w:rsidRPr="006311FC">
        <w:t xml:space="preserve">В повседневной жизни и при изучении других предметов: </w:t>
      </w:r>
    </w:p>
    <w:p w:rsidR="005C5407" w:rsidRPr="006311FC" w:rsidRDefault="005C5407" w:rsidP="005C5407">
      <w:r w:rsidRPr="006311FC">
        <w:t>использовать отношения для решения задач, возникающих в реальной жизни.</w:t>
      </w:r>
    </w:p>
    <w:p w:rsidR="005C5407" w:rsidRPr="006311FC" w:rsidRDefault="005C5407" w:rsidP="005C5407">
      <w:r w:rsidRPr="006311FC">
        <w:tab/>
        <w:t>Измерения и вычисления</w:t>
      </w:r>
    </w:p>
    <w:p w:rsidR="005C5407" w:rsidRPr="006311FC" w:rsidRDefault="005C5407" w:rsidP="005C5407">
      <w:r w:rsidRPr="006311FC">
        <w:t xml:space="preserve">Оперировать представлениями о длине, площади, объеме как величинами. </w:t>
      </w:r>
      <w:proofErr w:type="gramStart"/>
      <w:r w:rsidRPr="006311FC">
        <w:t xml:space="preserve">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6311FC">
        <w:t>равносоставленности</w:t>
      </w:r>
      <w:proofErr w:type="spellEnd"/>
      <w:r w:rsidRPr="006311FC">
        <w:t>;</w:t>
      </w:r>
      <w:proofErr w:type="gramEnd"/>
    </w:p>
    <w:p w:rsidR="005C5407" w:rsidRPr="006311FC" w:rsidRDefault="005C5407" w:rsidP="005C5407">
      <w:r w:rsidRPr="006311FC">
        <w:lastRenderedPageBreak/>
        <w:t>проводить простые вычисления на объемных телах;</w:t>
      </w:r>
    </w:p>
    <w:p w:rsidR="005C5407" w:rsidRPr="006311FC" w:rsidRDefault="005C5407" w:rsidP="005C5407">
      <w:r w:rsidRPr="006311FC">
        <w:t xml:space="preserve">формулировать задачи на вычисление длин, площадей и объемов и решать их. </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проводить вычисления на местности;</w:t>
      </w:r>
    </w:p>
    <w:p w:rsidR="005C5407" w:rsidRPr="006311FC" w:rsidRDefault="005C5407" w:rsidP="005C5407">
      <w:r w:rsidRPr="006311FC">
        <w:t>применять формулы при вычислениях в смежных учебных предметах, в окружающей действительности.</w:t>
      </w:r>
    </w:p>
    <w:p w:rsidR="005C5407" w:rsidRPr="006311FC" w:rsidRDefault="005C5407" w:rsidP="005C5407">
      <w:r w:rsidRPr="006311FC">
        <w:tab/>
        <w:t>Геометрические построения</w:t>
      </w:r>
    </w:p>
    <w:p w:rsidR="005C5407" w:rsidRPr="006311FC" w:rsidRDefault="005C5407" w:rsidP="005C5407">
      <w:r w:rsidRPr="006311FC">
        <w:t>Изображать геометрические фигуры по текстовому и символьному описанию;</w:t>
      </w:r>
    </w:p>
    <w:p w:rsidR="005C5407" w:rsidRPr="006311FC" w:rsidRDefault="005C5407" w:rsidP="005C5407">
      <w:r w:rsidRPr="006311FC">
        <w:t xml:space="preserve">свободно оперировать чертежными инструментами в несложных случаях, </w:t>
      </w:r>
    </w:p>
    <w:p w:rsidR="005C5407" w:rsidRPr="006311FC" w:rsidRDefault="005C5407" w:rsidP="005C5407">
      <w:r w:rsidRPr="006311FC">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C5407" w:rsidRPr="006311FC" w:rsidRDefault="005C5407" w:rsidP="005C5407">
      <w:r w:rsidRPr="006311FC">
        <w:t>изображать типовые плоские фигуры и объемные тела с помощью простейших компьютерных инструментов.</w:t>
      </w:r>
    </w:p>
    <w:p w:rsidR="005C5407" w:rsidRPr="006311FC" w:rsidRDefault="005C5407" w:rsidP="005C5407">
      <w:r w:rsidRPr="006311FC">
        <w:t xml:space="preserve">В повседневной жизни и при изучении других предметов: </w:t>
      </w:r>
    </w:p>
    <w:p w:rsidR="005C5407" w:rsidRPr="006311FC" w:rsidRDefault="005C5407" w:rsidP="005C5407">
      <w:r w:rsidRPr="006311FC">
        <w:t xml:space="preserve">выполнять простейшие построения на местности, необходимые в реальной жизни; </w:t>
      </w:r>
    </w:p>
    <w:p w:rsidR="005C5407" w:rsidRPr="006311FC" w:rsidRDefault="005C5407" w:rsidP="005C5407">
      <w:r w:rsidRPr="006311FC">
        <w:t>оценивать размеры реальных объектов окружающего мира.</w:t>
      </w:r>
    </w:p>
    <w:p w:rsidR="005C5407" w:rsidRPr="006311FC" w:rsidRDefault="005C5407" w:rsidP="005C5407">
      <w:r w:rsidRPr="006311FC">
        <w:tab/>
        <w:t>Преобразования</w:t>
      </w:r>
    </w:p>
    <w:p w:rsidR="005C5407" w:rsidRPr="006311FC" w:rsidRDefault="005C5407" w:rsidP="005C5407">
      <w:r w:rsidRPr="006311FC">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5C5407" w:rsidRPr="006311FC" w:rsidRDefault="005C5407" w:rsidP="005C5407">
      <w:r w:rsidRPr="006311FC">
        <w:t xml:space="preserve">строить фигуру, подобную </w:t>
      </w:r>
      <w:proofErr w:type="gramStart"/>
      <w:r w:rsidRPr="006311FC">
        <w:t>данной</w:t>
      </w:r>
      <w:proofErr w:type="gramEnd"/>
      <w:r w:rsidRPr="006311FC">
        <w:t>, пользоваться свойствами подобия для обоснования свойств фигур;</w:t>
      </w:r>
    </w:p>
    <w:p w:rsidR="005C5407" w:rsidRPr="006311FC" w:rsidRDefault="005C5407" w:rsidP="005C5407">
      <w:r w:rsidRPr="006311FC">
        <w:t>применять свойства движений для проведения простейших обоснований свойств фигур.</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применять свойства движений и применять подобие для построений и вычислений.</w:t>
      </w:r>
    </w:p>
    <w:p w:rsidR="005C5407" w:rsidRPr="006311FC" w:rsidRDefault="005C5407" w:rsidP="005C5407">
      <w:r w:rsidRPr="006311FC">
        <w:tab/>
        <w:t>Векторы и координаты на плоскости</w:t>
      </w:r>
    </w:p>
    <w:p w:rsidR="005C5407" w:rsidRPr="006311FC" w:rsidRDefault="005C5407" w:rsidP="005C5407">
      <w:r w:rsidRPr="006311FC">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5C5407" w:rsidRPr="006311FC" w:rsidRDefault="005C5407" w:rsidP="005C5407">
      <w:r w:rsidRPr="006311FC">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w:t>
      </w:r>
      <w:r w:rsidRPr="006311FC">
        <w:lastRenderedPageBreak/>
        <w:t>формулой вычисления расстояния между точками по известным координатам, использовать уравнения фигур для решения задач;</w:t>
      </w:r>
    </w:p>
    <w:p w:rsidR="005C5407" w:rsidRPr="006311FC" w:rsidRDefault="005C5407" w:rsidP="005C5407">
      <w:r w:rsidRPr="006311FC">
        <w:t>применять векторы и координаты для решения геометрических задач на вычисление длин, углов.</w:t>
      </w:r>
    </w:p>
    <w:p w:rsidR="005C5407" w:rsidRPr="006311FC" w:rsidRDefault="005C5407" w:rsidP="005C5407">
      <w:r w:rsidRPr="006311FC">
        <w:t xml:space="preserve">В повседневной жизни и при изучении других предметов: </w:t>
      </w:r>
    </w:p>
    <w:p w:rsidR="005C5407" w:rsidRPr="006311FC" w:rsidRDefault="005C5407" w:rsidP="005C5407">
      <w:r w:rsidRPr="006311FC">
        <w:t>использовать понятия векторов и координат для решения задач по физике, географии и другим учебным предметам.</w:t>
      </w:r>
    </w:p>
    <w:p w:rsidR="005C5407" w:rsidRPr="006311FC" w:rsidRDefault="005C5407" w:rsidP="005C5407">
      <w:r w:rsidRPr="006311FC">
        <w:tab/>
        <w:t>История математики</w:t>
      </w:r>
    </w:p>
    <w:p w:rsidR="005C5407" w:rsidRPr="006311FC" w:rsidRDefault="005C5407" w:rsidP="005C5407">
      <w:r w:rsidRPr="006311FC">
        <w:t>Характеризовать вклад выдающихся математиков в развитие математики и иных научных областей;</w:t>
      </w:r>
    </w:p>
    <w:p w:rsidR="005C5407" w:rsidRPr="006311FC" w:rsidRDefault="005C5407" w:rsidP="005C5407">
      <w:r w:rsidRPr="006311FC">
        <w:t>понимать роль математики в развитии России.</w:t>
      </w:r>
    </w:p>
    <w:p w:rsidR="005C5407" w:rsidRPr="006311FC" w:rsidRDefault="005C5407" w:rsidP="005C5407">
      <w:r w:rsidRPr="006311FC">
        <w:tab/>
        <w:t>Методы математики</w:t>
      </w:r>
    </w:p>
    <w:p w:rsidR="005C5407" w:rsidRPr="006311FC" w:rsidRDefault="005C5407" w:rsidP="005C5407">
      <w:r w:rsidRPr="006311FC">
        <w:t>Используя изученные методы, проводить доказательство, выполнять опровержение;</w:t>
      </w:r>
    </w:p>
    <w:p w:rsidR="005C5407" w:rsidRPr="006311FC" w:rsidRDefault="005C5407" w:rsidP="005C5407">
      <w:r w:rsidRPr="006311FC">
        <w:t>выбирать изученные методы и их комбинации для решения математических задач;</w:t>
      </w:r>
    </w:p>
    <w:p w:rsidR="005C5407" w:rsidRPr="006311FC" w:rsidRDefault="005C5407" w:rsidP="005C5407">
      <w:r w:rsidRPr="006311FC">
        <w:t>использовать математические знания для описания закономерностей в окружающей действительности и произведениях искусства;</w:t>
      </w:r>
    </w:p>
    <w:p w:rsidR="005C5407" w:rsidRPr="006311FC" w:rsidRDefault="005C5407" w:rsidP="005C5407">
      <w:r w:rsidRPr="006311FC">
        <w:t>применять простейшие программные средства и электронно-коммуникационные системы при решении математических задач.</w:t>
      </w:r>
    </w:p>
    <w:p w:rsidR="005C5407" w:rsidRPr="006311FC" w:rsidRDefault="005C5407" w:rsidP="005C5407">
      <w:bookmarkStart w:id="35" w:name="_Toc284663349"/>
      <w:bookmarkStart w:id="36" w:name="_Toc284662723"/>
      <w:r w:rsidRPr="006311FC">
        <w:t>Выпускник получит возможность научиться в 7-9 классах для успешного продолжения образования на углубленном уровне</w:t>
      </w:r>
      <w:bookmarkEnd w:id="35"/>
      <w:bookmarkEnd w:id="36"/>
    </w:p>
    <w:p w:rsidR="005C5407" w:rsidRPr="006311FC" w:rsidRDefault="005C5407" w:rsidP="005C5407">
      <w:r w:rsidRPr="006311FC">
        <w:tab/>
        <w:t>Элементы теории множеств и математической логики</w:t>
      </w:r>
    </w:p>
    <w:p w:rsidR="005C5407" w:rsidRPr="006311FC" w:rsidRDefault="005C5407" w:rsidP="005C5407">
      <w:proofErr w:type="gramStart"/>
      <w:r w:rsidRPr="006311FC">
        <w:t>Свободно оперировать</w:t>
      </w:r>
      <w:r w:rsidRPr="006311FC">
        <w:footnoteReference w:id="5"/>
      </w:r>
      <w:r w:rsidRPr="006311FC">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5C5407" w:rsidRPr="006311FC" w:rsidRDefault="005C5407" w:rsidP="005C5407">
      <w:r w:rsidRPr="006311FC">
        <w:t>задавать множества разными способами;</w:t>
      </w:r>
    </w:p>
    <w:p w:rsidR="005C5407" w:rsidRPr="006311FC" w:rsidRDefault="005C5407" w:rsidP="005C5407">
      <w:r w:rsidRPr="006311FC">
        <w:t>проверять выполнение характеристического свойства множества;</w:t>
      </w:r>
    </w:p>
    <w:p w:rsidR="005C5407" w:rsidRPr="006311FC" w:rsidRDefault="005C5407" w:rsidP="005C5407">
      <w:proofErr w:type="gramStart"/>
      <w:r w:rsidRPr="006311FC">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roofErr w:type="gramEnd"/>
    </w:p>
    <w:p w:rsidR="005C5407" w:rsidRPr="006311FC" w:rsidRDefault="005C5407" w:rsidP="005C5407">
      <w:r w:rsidRPr="006311FC">
        <w:t>строить высказывания с использованием законов алгебры высказываний.</w:t>
      </w:r>
    </w:p>
    <w:p w:rsidR="005C5407" w:rsidRPr="006311FC" w:rsidRDefault="005C5407" w:rsidP="005C5407">
      <w:r w:rsidRPr="006311FC">
        <w:lastRenderedPageBreak/>
        <w:t>В повседневной жизни и при изучении других предметов:</w:t>
      </w:r>
    </w:p>
    <w:p w:rsidR="005C5407" w:rsidRPr="006311FC" w:rsidRDefault="005C5407" w:rsidP="005C5407">
      <w:r w:rsidRPr="006311FC">
        <w:t>строить рассуждения на основе использования правил логики;</w:t>
      </w:r>
    </w:p>
    <w:p w:rsidR="005C5407" w:rsidRPr="006311FC" w:rsidRDefault="005C5407" w:rsidP="005C5407">
      <w:r w:rsidRPr="006311FC">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C5407" w:rsidRPr="006311FC" w:rsidRDefault="005C5407" w:rsidP="005C5407">
      <w:r w:rsidRPr="006311FC">
        <w:tab/>
        <w:t>Числа</w:t>
      </w:r>
    </w:p>
    <w:p w:rsidR="005C5407" w:rsidRPr="006311FC" w:rsidRDefault="005C5407" w:rsidP="005C5407">
      <w:proofErr w:type="gramStart"/>
      <w:r w:rsidRPr="006311FC">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5C5407" w:rsidRPr="006311FC" w:rsidRDefault="005C5407" w:rsidP="005C5407">
      <w:r w:rsidRPr="006311FC">
        <w:t>понимать и объяснять разницу между позиционной и непозиционной системами записи чисел;</w:t>
      </w:r>
    </w:p>
    <w:p w:rsidR="005C5407" w:rsidRPr="006311FC" w:rsidRDefault="005C5407" w:rsidP="005C5407">
      <w:r w:rsidRPr="006311FC">
        <w:t>переводить числа из одной системы записи (системы счисления) в другую;</w:t>
      </w:r>
    </w:p>
    <w:p w:rsidR="005C5407" w:rsidRPr="006311FC" w:rsidRDefault="005C5407" w:rsidP="005C5407">
      <w:r w:rsidRPr="006311FC">
        <w:t>доказывать и использовать признаки делимости на 2, 4, 8, 5, 3, 6, 9, 10, 11 суммы и произведения чисел при выполнении вычислений и решении задач;</w:t>
      </w:r>
    </w:p>
    <w:p w:rsidR="005C5407" w:rsidRPr="006311FC" w:rsidRDefault="005C5407" w:rsidP="005C5407">
      <w:r w:rsidRPr="006311FC">
        <w:t>выполнять округление рациональных и иррациональных чисел с заданной точностью;</w:t>
      </w:r>
    </w:p>
    <w:p w:rsidR="005C5407" w:rsidRPr="006311FC" w:rsidRDefault="005C5407" w:rsidP="005C5407">
      <w:r w:rsidRPr="006311FC">
        <w:t>сравнивать действительные числа разными способами;</w:t>
      </w:r>
    </w:p>
    <w:p w:rsidR="005C5407" w:rsidRPr="006311FC" w:rsidRDefault="005C5407" w:rsidP="005C5407">
      <w:r w:rsidRPr="006311FC">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C5407" w:rsidRPr="006311FC" w:rsidRDefault="005C5407" w:rsidP="005C5407">
      <w:r w:rsidRPr="006311FC">
        <w:t>находить НОД и НОК чисел разными способами и использовать их при решении задач;</w:t>
      </w:r>
    </w:p>
    <w:p w:rsidR="005C5407" w:rsidRPr="006311FC" w:rsidRDefault="005C5407" w:rsidP="005C5407">
      <w:r w:rsidRPr="006311FC">
        <w:t>выполнять вычисления и преобразования выражений, содержащих действительные числа, в том числе корни натуральных степеней.</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C5407" w:rsidRPr="006311FC" w:rsidRDefault="005C5407" w:rsidP="005C5407">
      <w:r w:rsidRPr="006311FC">
        <w:t xml:space="preserve">записывать, сравнивать, округлять числовые данные реальных величин с использованием разных систем измерения; </w:t>
      </w:r>
    </w:p>
    <w:p w:rsidR="005C5407" w:rsidRPr="006311FC" w:rsidRDefault="005C5407" w:rsidP="005C5407">
      <w:r w:rsidRPr="006311FC">
        <w:t>составлять и оценивать разными способами числовые выражения при решении практических задач и задач из других учебных предметов.</w:t>
      </w:r>
    </w:p>
    <w:p w:rsidR="005C5407" w:rsidRPr="006311FC" w:rsidRDefault="005C5407" w:rsidP="005C5407">
      <w:r w:rsidRPr="006311FC">
        <w:tab/>
        <w:t>Тождественные преобразования</w:t>
      </w:r>
    </w:p>
    <w:p w:rsidR="005C5407" w:rsidRPr="006311FC" w:rsidRDefault="005C5407" w:rsidP="005C5407">
      <w:r w:rsidRPr="006311FC">
        <w:t>Свободно оперировать понятиями степени с целым и дробным показателем;</w:t>
      </w:r>
    </w:p>
    <w:p w:rsidR="005C5407" w:rsidRPr="006311FC" w:rsidRDefault="005C5407" w:rsidP="005C5407">
      <w:r w:rsidRPr="006311FC">
        <w:t>выполнять доказательство свой</w:t>
      </w:r>
      <w:proofErr w:type="gramStart"/>
      <w:r w:rsidRPr="006311FC">
        <w:t>ств ст</w:t>
      </w:r>
      <w:proofErr w:type="gramEnd"/>
      <w:r w:rsidRPr="006311FC">
        <w:t>епени с целыми и дробными показателями;</w:t>
      </w:r>
    </w:p>
    <w:p w:rsidR="005C5407" w:rsidRPr="006311FC" w:rsidRDefault="005C5407" w:rsidP="005C5407">
      <w:r w:rsidRPr="006311FC">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C5407" w:rsidRPr="006311FC" w:rsidRDefault="005C5407" w:rsidP="005C5407">
      <w:r w:rsidRPr="006311FC">
        <w:lastRenderedPageBreak/>
        <w:t>свободно владеть приемами преобразования целых и дробно-рациональных выражений;</w:t>
      </w:r>
    </w:p>
    <w:p w:rsidR="005C5407" w:rsidRPr="006311FC" w:rsidRDefault="005C5407" w:rsidP="005C5407">
      <w:r w:rsidRPr="006311FC">
        <w:t>выполнять разложение многочленов на множители разными способами, с использованием комбинаций различных приемов;</w:t>
      </w:r>
    </w:p>
    <w:p w:rsidR="005C5407" w:rsidRPr="006311FC" w:rsidRDefault="005C5407" w:rsidP="005C5407">
      <w:r w:rsidRPr="006311FC">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5C5407" w:rsidRPr="006311FC" w:rsidRDefault="005C5407" w:rsidP="005C5407">
      <w:r w:rsidRPr="006311FC">
        <w:t>выполнять деление многочлена на многочлен с остатком;</w:t>
      </w:r>
    </w:p>
    <w:p w:rsidR="005C5407" w:rsidRPr="006311FC" w:rsidRDefault="005C5407" w:rsidP="005C5407">
      <w:r w:rsidRPr="006311FC">
        <w:t>доказывать свойства квадратных корней и корней степени n;</w:t>
      </w:r>
    </w:p>
    <w:p w:rsidR="005C5407" w:rsidRPr="006311FC" w:rsidRDefault="005C5407" w:rsidP="005C5407">
      <w:r w:rsidRPr="006311FC">
        <w:t>выполнять преобразования выражений, содержащих квадратные корни, корни степени n;</w:t>
      </w:r>
    </w:p>
    <w:p w:rsidR="005C5407" w:rsidRPr="006311FC" w:rsidRDefault="005C5407" w:rsidP="005C5407">
      <w:r w:rsidRPr="006311FC">
        <w:t>свободно оперировать понятиями «тождество», «тождество на множестве», «тождественное преобразование»;</w:t>
      </w:r>
    </w:p>
    <w:p w:rsidR="005C5407" w:rsidRPr="006311FC" w:rsidRDefault="005C5407" w:rsidP="005C5407">
      <w:r w:rsidRPr="006311FC">
        <w:t>выполнять различные преобразования выражений, содержащих модули.</w:t>
      </w:r>
      <w:r w:rsidRPr="006311FC">
        <w:fldChar w:fldCharType="begin"/>
      </w:r>
      <w:r w:rsidRPr="006311FC">
        <w:instrText xml:space="preserve"> QUOTE </w:instrText>
      </w:r>
      <w:r>
        <w:rPr>
          <w:noProof/>
          <w:lang w:eastAsia="ru-RU"/>
        </w:rPr>
        <w:drawing>
          <wp:inline distT="0" distB="0" distL="0" distR="0">
            <wp:extent cx="763270" cy="27051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3270" cy="270510"/>
                    </a:xfrm>
                    <a:prstGeom prst="rect">
                      <a:avLst/>
                    </a:prstGeom>
                    <a:noFill/>
                    <a:ln>
                      <a:noFill/>
                    </a:ln>
                  </pic:spPr>
                </pic:pic>
              </a:graphicData>
            </a:graphic>
          </wp:inline>
        </w:drawing>
      </w:r>
      <w:r w:rsidRPr="006311FC">
        <w:fldChar w:fldCharType="separate"/>
      </w:r>
      <w:r>
        <w:rPr>
          <w:noProof/>
          <w:lang w:eastAsia="ru-RU"/>
        </w:rPr>
        <w:drawing>
          <wp:inline distT="0" distB="0" distL="0" distR="0" wp14:anchorId="4E0469C2" wp14:editId="1A5A1EBB">
            <wp:extent cx="763270" cy="27051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3270" cy="270510"/>
                    </a:xfrm>
                    <a:prstGeom prst="rect">
                      <a:avLst/>
                    </a:prstGeom>
                    <a:noFill/>
                    <a:ln>
                      <a:noFill/>
                    </a:ln>
                  </pic:spPr>
                </pic:pic>
              </a:graphicData>
            </a:graphic>
          </wp:inline>
        </w:drawing>
      </w:r>
      <w:r w:rsidRPr="006311FC">
        <w:fldChar w:fldCharType="end"/>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выполнять преобразования и действия с буквенными выражениями, числовые коэффициенты которых записаны в стандартном виде;</w:t>
      </w:r>
    </w:p>
    <w:p w:rsidR="005C5407" w:rsidRPr="006311FC" w:rsidRDefault="005C5407" w:rsidP="005C5407">
      <w:r w:rsidRPr="006311FC">
        <w:t>выполнять преобразования рациональных выражений при решении задач других учебных предметов;</w:t>
      </w:r>
    </w:p>
    <w:p w:rsidR="005C5407" w:rsidRPr="006311FC" w:rsidRDefault="005C5407" w:rsidP="005C5407">
      <w:r w:rsidRPr="006311FC">
        <w:t>выполнять проверку правдоподобия физических и химических формул на основе сравнения размерностей и валентностей.</w:t>
      </w:r>
    </w:p>
    <w:p w:rsidR="005C5407" w:rsidRPr="006311FC" w:rsidRDefault="005C5407" w:rsidP="005C5407">
      <w:r w:rsidRPr="006311FC">
        <w:tab/>
        <w:t>Уравнения и неравенства</w:t>
      </w:r>
    </w:p>
    <w:p w:rsidR="005C5407" w:rsidRPr="006311FC" w:rsidRDefault="005C5407" w:rsidP="005C5407">
      <w:r w:rsidRPr="006311FC">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C5407" w:rsidRPr="006311FC" w:rsidRDefault="005C5407" w:rsidP="005C5407">
      <w:r w:rsidRPr="006311FC">
        <w:t>решать разные виды уравнений и неравенств и их систем, в том числе некоторые уравнения 3 и 4 степеней, дробно-рациональные и иррациональные;</w:t>
      </w:r>
    </w:p>
    <w:p w:rsidR="005C5407" w:rsidRPr="006311FC" w:rsidRDefault="005C5407" w:rsidP="005C5407">
      <w:r w:rsidRPr="006311FC">
        <w:t>знать теорему Виета для уравнений степени выше второй;</w:t>
      </w:r>
    </w:p>
    <w:p w:rsidR="005C5407" w:rsidRPr="006311FC" w:rsidRDefault="005C5407" w:rsidP="005C5407">
      <w:r w:rsidRPr="006311FC">
        <w:t>понимать смысл теорем о равносильных и неравносильных преобразованиях уравнений и уметь их доказывать;</w:t>
      </w:r>
    </w:p>
    <w:p w:rsidR="005C5407" w:rsidRPr="006311FC" w:rsidRDefault="005C5407" w:rsidP="005C5407">
      <w:r w:rsidRPr="006311FC">
        <w:t>владеть разными методами решения уравнений, неравенств и их систем, уметь выбирать метод решения и обосновывать свой выбор;</w:t>
      </w:r>
    </w:p>
    <w:p w:rsidR="005C5407" w:rsidRPr="006311FC" w:rsidRDefault="005C5407" w:rsidP="005C5407">
      <w:r w:rsidRPr="006311FC">
        <w:t>использовать метод интервалов для решения неравенств, в том числе дробно-рациональных и включающих в себя иррациональные выражения;</w:t>
      </w:r>
    </w:p>
    <w:p w:rsidR="005C5407" w:rsidRPr="006311FC" w:rsidRDefault="005C5407" w:rsidP="005C5407">
      <w:r w:rsidRPr="006311FC">
        <w:t>решать алгебраические уравнения и неравенства и их системы с параметрами алгебраическим и графическим методами;</w:t>
      </w:r>
    </w:p>
    <w:p w:rsidR="005C5407" w:rsidRPr="006311FC" w:rsidRDefault="005C5407" w:rsidP="005C5407">
      <w:r w:rsidRPr="006311FC">
        <w:lastRenderedPageBreak/>
        <w:t>владеть разными методами доказательства неравенств;</w:t>
      </w:r>
    </w:p>
    <w:p w:rsidR="005C5407" w:rsidRPr="006311FC" w:rsidRDefault="005C5407" w:rsidP="005C5407">
      <w:r w:rsidRPr="006311FC">
        <w:t>решать уравнения в целых числах;</w:t>
      </w:r>
    </w:p>
    <w:p w:rsidR="005C5407" w:rsidRPr="006311FC" w:rsidRDefault="005C5407" w:rsidP="005C5407">
      <w:r w:rsidRPr="006311FC">
        <w:t>изображать множества на плоскости, задаваемые уравнениями, неравенствами и их системами.</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составлять и решать уравнения, неравенства, их системы при решении задач других учебных предметов;</w:t>
      </w:r>
    </w:p>
    <w:p w:rsidR="005C5407" w:rsidRPr="006311FC" w:rsidRDefault="005C5407" w:rsidP="005C5407">
      <w:r w:rsidRPr="006311FC">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C5407" w:rsidRPr="006311FC" w:rsidRDefault="005C5407" w:rsidP="005C5407">
      <w:r w:rsidRPr="006311FC">
        <w:t>составлять и решать уравнения и неравенства с параметрами при решении задач других учебных предметов;</w:t>
      </w:r>
    </w:p>
    <w:p w:rsidR="005C5407" w:rsidRPr="006311FC" w:rsidRDefault="005C5407" w:rsidP="005C5407">
      <w:r w:rsidRPr="006311FC">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C5407" w:rsidRPr="006311FC" w:rsidRDefault="005C5407" w:rsidP="005C5407">
      <w:r w:rsidRPr="006311FC">
        <w:tab/>
        <w:t>Функции</w:t>
      </w:r>
    </w:p>
    <w:p w:rsidR="005C5407" w:rsidRPr="006311FC" w:rsidRDefault="005C5407" w:rsidP="005C5407">
      <w:proofErr w:type="gramStart"/>
      <w:r w:rsidRPr="006311FC">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6311FC">
        <w:t>знакопостоянства</w:t>
      </w:r>
      <w:proofErr w:type="spellEnd"/>
      <w:r w:rsidRPr="006311FC">
        <w:t xml:space="preserve">,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5C5407" w:rsidRPr="006311FC" w:rsidRDefault="005C5407" w:rsidP="005C5407">
      <w:r w:rsidRPr="006311FC">
        <w:t>строить графики функций: линейной, квадратичной, дробно-линейной, степенной при разных значениях показателя степени</w:t>
      </w:r>
      <w:proofErr w:type="gramStart"/>
      <w:r w:rsidRPr="006311FC">
        <w:t xml:space="preserve">, </w:t>
      </w:r>
      <w:r w:rsidRPr="006311FC">
        <w:object w:dxaOrig="555" w:dyaOrig="285">
          <v:shape id="_x0000_i1033" type="#_x0000_t75" style="width:27.55pt;height:14.4pt" o:ole="">
            <v:imagedata r:id="rId21" o:title=""/>
          </v:shape>
          <o:OLEObject Type="Embed" ProgID="Equation.DSMT4" ShapeID="_x0000_i1033" DrawAspect="Content" ObjectID="_1570058599" r:id="rId26"/>
        </w:object>
      </w:r>
      <w:r w:rsidRPr="006311FC">
        <w:t>;</w:t>
      </w:r>
      <w:proofErr w:type="gramEnd"/>
    </w:p>
    <w:p w:rsidR="005C5407" w:rsidRPr="006311FC" w:rsidRDefault="005C5407" w:rsidP="005C5407">
      <w:r w:rsidRPr="006311FC">
        <w:t xml:space="preserve">использовать преобразования графика функции </w:t>
      </w:r>
      <w:r w:rsidRPr="006311FC">
        <w:object w:dxaOrig="1005" w:dyaOrig="285">
          <v:shape id="_x0000_i1034" type="#_x0000_t75" style="width:50.1pt;height:14.4pt" o:ole="">
            <v:imagedata r:id="rId27" o:title=""/>
          </v:shape>
          <o:OLEObject Type="Embed" ProgID="Equation.DSMT4" ShapeID="_x0000_i1034" DrawAspect="Content" ObjectID="_1570058600" r:id="rId28"/>
        </w:object>
      </w:r>
      <w:r w:rsidRPr="006311FC">
        <w:t xml:space="preserve"> для построения графиков функций </w:t>
      </w:r>
      <w:r w:rsidRPr="006311FC">
        <w:object w:dxaOrig="1695" w:dyaOrig="285">
          <v:shape id="_x0000_i1035" type="#_x0000_t75" style="width:84.5pt;height:14.4pt" o:ole="">
            <v:imagedata r:id="rId23" o:title=""/>
          </v:shape>
          <o:OLEObject Type="Embed" ProgID="Equation.DSMT4" ShapeID="_x0000_i1035" DrawAspect="Content" ObjectID="_1570058601" r:id="rId29"/>
        </w:object>
      </w:r>
      <w:r w:rsidRPr="006311FC">
        <w:t xml:space="preserve">; </w:t>
      </w:r>
    </w:p>
    <w:p w:rsidR="005C5407" w:rsidRPr="006311FC" w:rsidRDefault="005C5407" w:rsidP="005C5407">
      <w:r w:rsidRPr="006311FC">
        <w:t>анализировать свойства функций и вид графика в зависимости от параметров;</w:t>
      </w:r>
    </w:p>
    <w:p w:rsidR="005C5407" w:rsidRPr="006311FC" w:rsidRDefault="005C5407" w:rsidP="005C5407">
      <w:proofErr w:type="gramStart"/>
      <w:r w:rsidRPr="006311FC">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5C5407" w:rsidRPr="006311FC" w:rsidRDefault="005C5407" w:rsidP="005C5407">
      <w:r w:rsidRPr="006311FC">
        <w:t>использовать метод математической индукции для вывода формул, доказательства равенств и неравенств, решения задач на делимость;</w:t>
      </w:r>
    </w:p>
    <w:p w:rsidR="005C5407" w:rsidRPr="006311FC" w:rsidRDefault="005C5407" w:rsidP="005C5407">
      <w:r w:rsidRPr="006311FC">
        <w:t>исследовать последовательности, заданные рекуррентно;</w:t>
      </w:r>
    </w:p>
    <w:p w:rsidR="005C5407" w:rsidRPr="006311FC" w:rsidRDefault="005C5407" w:rsidP="005C5407">
      <w:r w:rsidRPr="006311FC">
        <w:t>решать комбинированные задачи на арифметическую и геометрическую прогрессии.</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C5407" w:rsidRPr="006311FC" w:rsidRDefault="005C5407" w:rsidP="005C5407">
      <w:r w:rsidRPr="006311FC">
        <w:t>использовать графики зависимостей для исследования реальных процессов и явлений;</w:t>
      </w:r>
    </w:p>
    <w:p w:rsidR="005C5407" w:rsidRPr="006311FC" w:rsidRDefault="005C5407" w:rsidP="005C5407">
      <w:r w:rsidRPr="006311FC">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C5407" w:rsidRPr="006311FC" w:rsidRDefault="005C5407" w:rsidP="005C5407">
      <w:r w:rsidRPr="006311FC">
        <w:tab/>
        <w:t xml:space="preserve">Статистика и теория вероятностей </w:t>
      </w:r>
    </w:p>
    <w:p w:rsidR="005C5407" w:rsidRPr="006311FC" w:rsidRDefault="005C5407" w:rsidP="005C5407">
      <w:r w:rsidRPr="006311FC">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C5407" w:rsidRPr="006311FC" w:rsidRDefault="005C5407" w:rsidP="005C5407">
      <w:r w:rsidRPr="006311FC">
        <w:t>выбирать наиболее удобный способ представления информации, адекватный ее свойствам и целям анализа;</w:t>
      </w:r>
    </w:p>
    <w:p w:rsidR="005C5407" w:rsidRPr="006311FC" w:rsidRDefault="005C5407" w:rsidP="005C5407">
      <w:r w:rsidRPr="006311FC">
        <w:t>вычислять числовые характеристики выборки;</w:t>
      </w:r>
    </w:p>
    <w:p w:rsidR="005C5407" w:rsidRPr="006311FC" w:rsidRDefault="005C5407" w:rsidP="005C5407">
      <w:r w:rsidRPr="006311FC">
        <w:t>свободно оперировать понятиями: факториал числа, перестановки, сочетания и размещения, треугольник Паскаля;</w:t>
      </w:r>
    </w:p>
    <w:p w:rsidR="005C5407" w:rsidRPr="006311FC" w:rsidRDefault="005C5407" w:rsidP="005C5407">
      <w:r w:rsidRPr="006311FC">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C5407" w:rsidRPr="006311FC" w:rsidRDefault="005C5407" w:rsidP="005C5407">
      <w:r w:rsidRPr="006311FC">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C5407" w:rsidRPr="006311FC" w:rsidRDefault="005C5407" w:rsidP="005C5407">
      <w:r w:rsidRPr="006311FC">
        <w:t>знать примеры случайных величин, и вычислять их статистические характеристики;</w:t>
      </w:r>
    </w:p>
    <w:p w:rsidR="005C5407" w:rsidRPr="006311FC" w:rsidRDefault="005C5407" w:rsidP="005C5407">
      <w:r w:rsidRPr="006311FC">
        <w:t>использовать формулы комбинаторики при решении комбинаторных задач;</w:t>
      </w:r>
    </w:p>
    <w:p w:rsidR="005C5407" w:rsidRPr="006311FC" w:rsidRDefault="005C5407" w:rsidP="005C5407">
      <w:r w:rsidRPr="006311FC">
        <w:t xml:space="preserve">решать задачи на вычисление </w:t>
      </w:r>
      <w:proofErr w:type="gramStart"/>
      <w:r w:rsidRPr="006311FC">
        <w:t>вероятности</w:t>
      </w:r>
      <w:proofErr w:type="gramEnd"/>
      <w:r w:rsidRPr="006311FC">
        <w:t xml:space="preserve"> в том числе с использованием формул.</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представлять информацию о реальных процессах и явлениях способом, адекватным ее свойствам и цели исследования;</w:t>
      </w:r>
    </w:p>
    <w:p w:rsidR="005C5407" w:rsidRPr="006311FC" w:rsidRDefault="005C5407" w:rsidP="005C5407">
      <w:r w:rsidRPr="006311FC">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5C5407" w:rsidRPr="006311FC" w:rsidRDefault="005C5407" w:rsidP="005C5407">
      <w:r w:rsidRPr="006311FC">
        <w:t>оценивать вероятность реальных событий и явлений в различных ситуациях.</w:t>
      </w:r>
    </w:p>
    <w:p w:rsidR="005C5407" w:rsidRPr="006311FC" w:rsidRDefault="005C5407" w:rsidP="005C5407">
      <w:r w:rsidRPr="006311FC">
        <w:tab/>
        <w:t>Текстовые задачи</w:t>
      </w:r>
    </w:p>
    <w:p w:rsidR="005C5407" w:rsidRPr="006311FC" w:rsidRDefault="005C5407" w:rsidP="005C5407">
      <w:r w:rsidRPr="006311FC">
        <w:t>Решать простые и сложные задачи, а также задачи повышенной трудности и выделять их математическую основу;</w:t>
      </w:r>
    </w:p>
    <w:p w:rsidR="005C5407" w:rsidRPr="006311FC" w:rsidRDefault="005C5407" w:rsidP="005C5407">
      <w:r w:rsidRPr="006311FC">
        <w:t>распознавать разные виды и типы задач;</w:t>
      </w:r>
    </w:p>
    <w:p w:rsidR="005C5407" w:rsidRPr="006311FC" w:rsidRDefault="005C5407" w:rsidP="005C5407">
      <w:r w:rsidRPr="006311FC">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C5407" w:rsidRPr="006311FC" w:rsidRDefault="005C5407" w:rsidP="005C5407">
      <w:r w:rsidRPr="006311FC">
        <w:t>различать модель текста и модель решения задачи, конструировать к одной модели решения сложных задач разные модели текста задачи;</w:t>
      </w:r>
    </w:p>
    <w:p w:rsidR="005C5407" w:rsidRPr="006311FC" w:rsidRDefault="005C5407" w:rsidP="005C5407">
      <w:r w:rsidRPr="006311FC">
        <w:t xml:space="preserve">знать и применять три способа поиска решения задач (от требования к условию и от условия к требованию, </w:t>
      </w:r>
      <w:proofErr w:type="gramStart"/>
      <w:r w:rsidRPr="006311FC">
        <w:t>комбинированный</w:t>
      </w:r>
      <w:proofErr w:type="gramEnd"/>
      <w:r w:rsidRPr="006311FC">
        <w:t>);</w:t>
      </w:r>
    </w:p>
    <w:p w:rsidR="005C5407" w:rsidRPr="006311FC" w:rsidRDefault="005C5407" w:rsidP="005C5407">
      <w:r w:rsidRPr="006311FC">
        <w:t xml:space="preserve">моделировать рассуждения при поиске решения задач с помощью </w:t>
      </w:r>
      <w:proofErr w:type="gramStart"/>
      <w:r w:rsidRPr="006311FC">
        <w:t>граф-схемы</w:t>
      </w:r>
      <w:proofErr w:type="gramEnd"/>
      <w:r w:rsidRPr="006311FC">
        <w:t>;</w:t>
      </w:r>
    </w:p>
    <w:p w:rsidR="005C5407" w:rsidRPr="006311FC" w:rsidRDefault="005C5407" w:rsidP="005C5407">
      <w:r w:rsidRPr="006311FC">
        <w:t>выделять этапы решения задачи и содержание каждого этапа;</w:t>
      </w:r>
    </w:p>
    <w:p w:rsidR="005C5407" w:rsidRPr="006311FC" w:rsidRDefault="005C5407" w:rsidP="005C5407">
      <w:r w:rsidRPr="006311FC">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C5407" w:rsidRPr="006311FC" w:rsidRDefault="005C5407" w:rsidP="005C5407">
      <w:r w:rsidRPr="006311FC">
        <w:t>анализировать затруднения при решении задач;</w:t>
      </w:r>
    </w:p>
    <w:p w:rsidR="005C5407" w:rsidRPr="006311FC" w:rsidRDefault="005C5407" w:rsidP="005C5407">
      <w:r w:rsidRPr="006311FC">
        <w:t xml:space="preserve">выполнять различные преобразования предложенной задачи, конструировать новые задачи </w:t>
      </w:r>
      <w:proofErr w:type="gramStart"/>
      <w:r w:rsidRPr="006311FC">
        <w:t>из</w:t>
      </w:r>
      <w:proofErr w:type="gramEnd"/>
      <w:r w:rsidRPr="006311FC">
        <w:t xml:space="preserve"> данной, в том числе обратные;</w:t>
      </w:r>
    </w:p>
    <w:p w:rsidR="005C5407" w:rsidRPr="006311FC" w:rsidRDefault="005C5407" w:rsidP="005C5407">
      <w:r w:rsidRPr="006311FC">
        <w:t>интерпретировать вычислительные результаты в задаче, исследовать полученное решение задачи;</w:t>
      </w:r>
    </w:p>
    <w:p w:rsidR="005C5407" w:rsidRPr="006311FC" w:rsidRDefault="005C5407" w:rsidP="005C5407">
      <w:r w:rsidRPr="006311FC">
        <w:t>изменять условие задач (количественные или качественные данные), исследовать измененное преобразованное;</w:t>
      </w:r>
    </w:p>
    <w:p w:rsidR="005C5407" w:rsidRPr="006311FC" w:rsidRDefault="005C5407" w:rsidP="005C5407">
      <w:r w:rsidRPr="006311FC">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5C5407" w:rsidRPr="006311FC" w:rsidRDefault="005C5407" w:rsidP="005C5407">
      <w:r w:rsidRPr="006311FC">
        <w:t>исследовать всевозможные ситуации при решении задач на движение по реке, рассматривать разные системы отсчета;</w:t>
      </w:r>
    </w:p>
    <w:p w:rsidR="005C5407" w:rsidRPr="006311FC" w:rsidRDefault="005C5407" w:rsidP="005C5407">
      <w:r w:rsidRPr="006311FC">
        <w:t>решать разнообразные задачи «на части»;</w:t>
      </w:r>
    </w:p>
    <w:p w:rsidR="005C5407" w:rsidRPr="006311FC" w:rsidRDefault="005C5407" w:rsidP="005C5407">
      <w:r w:rsidRPr="006311FC">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C5407" w:rsidRPr="006311FC" w:rsidRDefault="005C5407" w:rsidP="005C5407">
      <w:r w:rsidRPr="006311FC">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C5407" w:rsidRPr="006311FC" w:rsidRDefault="005C5407" w:rsidP="005C5407">
      <w:r w:rsidRPr="006311FC">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6311FC">
        <w:t>изученным</w:t>
      </w:r>
      <w:proofErr w:type="gramEnd"/>
      <w:r w:rsidRPr="006311FC">
        <w:t xml:space="preserve"> в процессе обучения;</w:t>
      </w:r>
    </w:p>
    <w:p w:rsidR="005C5407" w:rsidRPr="006311FC" w:rsidRDefault="005C5407" w:rsidP="005C5407">
      <w:r w:rsidRPr="006311FC">
        <w:t xml:space="preserve"> решать задачи на проценты, в том числе, сложные проценты с обоснованием, используя разные способы;</w:t>
      </w:r>
    </w:p>
    <w:p w:rsidR="005C5407" w:rsidRPr="006311FC" w:rsidRDefault="005C5407" w:rsidP="005C5407">
      <w:r w:rsidRPr="006311FC">
        <w:t>решать логические задачи разными способами, в том числе, с двумя блоками и с тремя блоками данных с помощью таблиц;</w:t>
      </w:r>
    </w:p>
    <w:p w:rsidR="005C5407" w:rsidRPr="006311FC" w:rsidRDefault="005C5407" w:rsidP="005C5407">
      <w:r w:rsidRPr="006311FC">
        <w:lastRenderedPageBreak/>
        <w:t>решать задачи по комбинаторике и теории вероятностей на основе использования изученных методов и обосновывать решение;</w:t>
      </w:r>
    </w:p>
    <w:p w:rsidR="005C5407" w:rsidRPr="006311FC" w:rsidRDefault="005C5407" w:rsidP="005C5407">
      <w:r w:rsidRPr="006311FC">
        <w:t>решать несложные задачи по математической статистике;</w:t>
      </w:r>
    </w:p>
    <w:p w:rsidR="005C5407" w:rsidRPr="006311FC" w:rsidRDefault="005C5407" w:rsidP="005C5407">
      <w:r w:rsidRPr="006311FC">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6311FC">
        <w:t>с</w:t>
      </w:r>
      <w:proofErr w:type="gramEnd"/>
      <w:r w:rsidRPr="006311FC">
        <w:t xml:space="preserve"> изученными ситуациях.</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5C5407" w:rsidRPr="006311FC" w:rsidRDefault="005C5407" w:rsidP="005C5407">
      <w:r w:rsidRPr="006311FC">
        <w:t>решать задачи на движение по реке, рассматривая разные системы отсчета;</w:t>
      </w:r>
    </w:p>
    <w:p w:rsidR="005C5407" w:rsidRPr="006311FC" w:rsidRDefault="005C5407" w:rsidP="005C5407">
      <w:r w:rsidRPr="006311FC">
        <w:t>конструировать задачные ситуации, приближенные к реальной действительности.</w:t>
      </w:r>
    </w:p>
    <w:p w:rsidR="005C5407" w:rsidRPr="006311FC" w:rsidRDefault="005C5407" w:rsidP="005C5407">
      <w:r w:rsidRPr="006311FC">
        <w:tab/>
        <w:t>Геометрические фигуры</w:t>
      </w:r>
    </w:p>
    <w:p w:rsidR="005C5407" w:rsidRPr="006311FC" w:rsidRDefault="005C5407" w:rsidP="005C5407">
      <w:r w:rsidRPr="006311FC">
        <w:t>Свободно оперировать геометрическими понятиями при решении задач и проведении математических рассуждений;</w:t>
      </w:r>
    </w:p>
    <w:p w:rsidR="005C5407" w:rsidRPr="006311FC" w:rsidRDefault="005C5407" w:rsidP="005C5407">
      <w:r w:rsidRPr="006311FC">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C5407" w:rsidRPr="006311FC" w:rsidRDefault="005C5407" w:rsidP="005C5407">
      <w:r w:rsidRPr="006311FC">
        <w:t>исследовать чертежи, включая комбинации фигур, извлекать, интерпретировать и преобразовывать информацию, представленную на чертежах;</w:t>
      </w:r>
    </w:p>
    <w:p w:rsidR="005C5407" w:rsidRPr="006311FC" w:rsidRDefault="005C5407" w:rsidP="005C5407">
      <w:r w:rsidRPr="006311FC">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C5407" w:rsidRPr="006311FC" w:rsidRDefault="005C5407" w:rsidP="005C5407">
      <w:r w:rsidRPr="006311FC">
        <w:t>формулировать и доказывать геометрические утверждения.</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5C5407" w:rsidRPr="006311FC" w:rsidRDefault="005C5407" w:rsidP="005C5407">
      <w:r w:rsidRPr="006311FC">
        <w:tab/>
        <w:t>Отношения</w:t>
      </w:r>
    </w:p>
    <w:p w:rsidR="005C5407" w:rsidRPr="006311FC" w:rsidRDefault="005C5407" w:rsidP="005C5407">
      <w:r w:rsidRPr="006311FC">
        <w:t xml:space="preserve">Владеть понятием отношения как </w:t>
      </w:r>
      <w:proofErr w:type="spellStart"/>
      <w:r w:rsidRPr="006311FC">
        <w:t>метапредметным</w:t>
      </w:r>
      <w:proofErr w:type="spellEnd"/>
      <w:r w:rsidRPr="006311FC">
        <w:t>;</w:t>
      </w:r>
    </w:p>
    <w:p w:rsidR="005C5407" w:rsidRPr="006311FC" w:rsidRDefault="005C5407" w:rsidP="005C5407">
      <w:proofErr w:type="gramStart"/>
      <w:r w:rsidRPr="006311FC">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5C5407" w:rsidRPr="006311FC" w:rsidRDefault="005C5407" w:rsidP="005C5407">
      <w:r w:rsidRPr="006311FC">
        <w:lastRenderedPageBreak/>
        <w:t>использовать свойства подобия и равенства фигур при решении задач.</w:t>
      </w:r>
    </w:p>
    <w:p w:rsidR="005C5407" w:rsidRPr="006311FC" w:rsidRDefault="005C5407" w:rsidP="005C5407">
      <w:r w:rsidRPr="006311FC">
        <w:t xml:space="preserve">В повседневной жизни и при изучении других предметов: </w:t>
      </w:r>
    </w:p>
    <w:p w:rsidR="005C5407" w:rsidRPr="006311FC" w:rsidRDefault="005C5407" w:rsidP="005C5407">
      <w:r w:rsidRPr="006311FC">
        <w:t>использовать отношения для построения и исследования математических моделей объектов реальной жизни.</w:t>
      </w:r>
    </w:p>
    <w:p w:rsidR="005C5407" w:rsidRPr="006311FC" w:rsidRDefault="005C5407" w:rsidP="005C5407">
      <w:r w:rsidRPr="006311FC">
        <w:tab/>
        <w:t>Измерения и вычисления</w:t>
      </w:r>
    </w:p>
    <w:p w:rsidR="005C5407" w:rsidRPr="006311FC" w:rsidRDefault="005C5407" w:rsidP="005C5407">
      <w:proofErr w:type="gramStart"/>
      <w:r w:rsidRPr="006311FC">
        <w:t xml:space="preserve">Свободно оперировать понятиями длина, площадь, объем, величина угла как величинами, использовать равновеликость и </w:t>
      </w:r>
      <w:proofErr w:type="spellStart"/>
      <w:r w:rsidRPr="006311FC">
        <w:t>равносоставленность</w:t>
      </w:r>
      <w:proofErr w:type="spellEnd"/>
      <w:r w:rsidRPr="006311FC">
        <w:t xml:space="preserve">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w:t>
      </w:r>
      <w:proofErr w:type="gramEnd"/>
      <w:r w:rsidRPr="006311FC">
        <w:t xml:space="preserve"> тригонометрии;</w:t>
      </w:r>
    </w:p>
    <w:p w:rsidR="005C5407" w:rsidRPr="006311FC" w:rsidRDefault="005C5407" w:rsidP="005C5407">
      <w:r w:rsidRPr="006311FC">
        <w:t>самостоятельно формулировать гипотезы и проверять их достоверность.</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свободно оперировать формулами при решении задач в других учебных предметах и при проведении необходимых вычислений в реальной жизни.</w:t>
      </w:r>
    </w:p>
    <w:p w:rsidR="005C5407" w:rsidRPr="006311FC" w:rsidRDefault="005C5407" w:rsidP="005C5407">
      <w:r w:rsidRPr="006311FC">
        <w:tab/>
        <w:t>Геометрические построения</w:t>
      </w:r>
    </w:p>
    <w:p w:rsidR="005C5407" w:rsidRPr="006311FC" w:rsidRDefault="005C5407" w:rsidP="005C5407">
      <w:r w:rsidRPr="006311FC">
        <w:t xml:space="preserve">Оперировать понятием набора элементов, определяющих геометрическую фигуру, </w:t>
      </w:r>
    </w:p>
    <w:p w:rsidR="005C5407" w:rsidRPr="006311FC" w:rsidRDefault="005C5407" w:rsidP="005C5407">
      <w:r w:rsidRPr="006311FC">
        <w:t>владеть набором методов построений циркулем и линейкой;</w:t>
      </w:r>
    </w:p>
    <w:p w:rsidR="005C5407" w:rsidRPr="006311FC" w:rsidRDefault="005C5407" w:rsidP="005C5407">
      <w:r w:rsidRPr="006311FC">
        <w:t>проводить анализ и реализовывать этапы решения задач на построение.</w:t>
      </w:r>
    </w:p>
    <w:p w:rsidR="005C5407" w:rsidRPr="006311FC" w:rsidRDefault="005C5407" w:rsidP="005C5407">
      <w:r w:rsidRPr="006311FC">
        <w:t>В повседневной жизни и при изучении других предметов:</w:t>
      </w:r>
    </w:p>
    <w:p w:rsidR="005C5407" w:rsidRPr="006311FC" w:rsidRDefault="005C5407" w:rsidP="005C5407">
      <w:r w:rsidRPr="006311FC">
        <w:t>выполнять построения на местности;</w:t>
      </w:r>
    </w:p>
    <w:p w:rsidR="005C5407" w:rsidRPr="006311FC" w:rsidRDefault="005C5407" w:rsidP="005C5407">
      <w:r w:rsidRPr="006311FC">
        <w:t>оценивать размеры реальных объектов окружающего мира.</w:t>
      </w:r>
    </w:p>
    <w:p w:rsidR="005C5407" w:rsidRPr="006311FC" w:rsidRDefault="005C5407" w:rsidP="005C5407">
      <w:r w:rsidRPr="006311FC">
        <w:tab/>
        <w:t>Преобразования</w:t>
      </w:r>
    </w:p>
    <w:p w:rsidR="005C5407" w:rsidRPr="006311FC" w:rsidRDefault="005C5407" w:rsidP="005C5407">
      <w:r w:rsidRPr="006311FC">
        <w:t xml:space="preserve">Оперировать движениями и преобразованиями как </w:t>
      </w:r>
      <w:proofErr w:type="spellStart"/>
      <w:r w:rsidRPr="006311FC">
        <w:t>метапредметными</w:t>
      </w:r>
      <w:proofErr w:type="spellEnd"/>
      <w:r w:rsidRPr="006311FC">
        <w:t xml:space="preserve"> понятиями;</w:t>
      </w:r>
    </w:p>
    <w:p w:rsidR="005C5407" w:rsidRPr="006311FC" w:rsidRDefault="005C5407" w:rsidP="005C5407">
      <w:r w:rsidRPr="006311FC">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C5407" w:rsidRPr="006311FC" w:rsidRDefault="005C5407" w:rsidP="005C5407">
      <w:r w:rsidRPr="006311FC">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5C5407" w:rsidRPr="006311FC" w:rsidRDefault="005C5407" w:rsidP="005C5407">
      <w:r w:rsidRPr="006311FC">
        <w:t>пользоваться свойствами движений и преобразований при решении задач.</w:t>
      </w:r>
    </w:p>
    <w:p w:rsidR="005C5407" w:rsidRPr="006311FC" w:rsidRDefault="005C5407" w:rsidP="005C5407">
      <w:r w:rsidRPr="006311FC">
        <w:t xml:space="preserve">В повседневной жизни и при изучении других предметов: </w:t>
      </w:r>
    </w:p>
    <w:p w:rsidR="005C5407" w:rsidRPr="006311FC" w:rsidRDefault="005C5407" w:rsidP="005C5407">
      <w:r w:rsidRPr="006311FC">
        <w:t>применять свойства движений и применять подобие для построений и вычислений.</w:t>
      </w:r>
    </w:p>
    <w:p w:rsidR="005C5407" w:rsidRPr="006311FC" w:rsidRDefault="005C5407" w:rsidP="005C5407">
      <w:r w:rsidRPr="006311FC">
        <w:tab/>
        <w:t>Векторы и координаты на плоскости</w:t>
      </w:r>
    </w:p>
    <w:p w:rsidR="005C5407" w:rsidRPr="006311FC" w:rsidRDefault="005C5407" w:rsidP="005C5407">
      <w:r w:rsidRPr="006311FC">
        <w:lastRenderedPageBreak/>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C5407" w:rsidRPr="006311FC" w:rsidRDefault="005C5407" w:rsidP="005C5407">
      <w:r w:rsidRPr="006311FC">
        <w:t>владеть векторным и координатным методом на плоскости для решения задач на вычисление и доказательства;</w:t>
      </w:r>
    </w:p>
    <w:p w:rsidR="005C5407" w:rsidRPr="006311FC" w:rsidRDefault="005C5407" w:rsidP="005C5407">
      <w:r w:rsidRPr="006311FC">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C5407" w:rsidRPr="006311FC" w:rsidRDefault="005C5407" w:rsidP="005C5407">
      <w:r w:rsidRPr="006311FC">
        <w:t>использовать уравнения фигур для решения задач и самостоятельно составлять уравнения отдельных плоских фигур.</w:t>
      </w:r>
    </w:p>
    <w:p w:rsidR="005C5407" w:rsidRPr="006311FC" w:rsidRDefault="005C5407" w:rsidP="005C5407">
      <w:r w:rsidRPr="006311FC">
        <w:t xml:space="preserve">В повседневной жизни и при изучении других предметов: </w:t>
      </w:r>
    </w:p>
    <w:p w:rsidR="005C5407" w:rsidRPr="006311FC" w:rsidRDefault="005C5407" w:rsidP="005C5407">
      <w:r w:rsidRPr="006311FC">
        <w:t>использовать понятия векторов и координат для решения задач по физике, географии и другим учебным предметам.</w:t>
      </w:r>
    </w:p>
    <w:p w:rsidR="005C5407" w:rsidRPr="006311FC" w:rsidRDefault="005C5407" w:rsidP="005C5407">
      <w:r w:rsidRPr="006311FC">
        <w:tab/>
        <w:t>История математики</w:t>
      </w:r>
    </w:p>
    <w:p w:rsidR="005C5407" w:rsidRPr="006311FC" w:rsidRDefault="005C5407" w:rsidP="005C5407">
      <w:r w:rsidRPr="006311FC">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C5407" w:rsidRPr="006311FC" w:rsidRDefault="005C5407" w:rsidP="005C5407">
      <w:r w:rsidRPr="006311FC">
        <w:t>рассматривать математику в контексте истории развития цивилизации и истории развития науки, понимать роль математики в развитии России.</w:t>
      </w:r>
    </w:p>
    <w:p w:rsidR="005C5407" w:rsidRPr="006311FC" w:rsidRDefault="005C5407" w:rsidP="005C5407">
      <w:r w:rsidRPr="006311FC">
        <w:t xml:space="preserve">Методы математики </w:t>
      </w:r>
    </w:p>
    <w:p w:rsidR="005C5407" w:rsidRPr="006311FC" w:rsidRDefault="005C5407" w:rsidP="005C5407">
      <w:r w:rsidRPr="006311FC">
        <w:t>Владеть знаниями о различных методах обоснования и опровержения математических утверждений и самостоятельно применять их;</w:t>
      </w:r>
    </w:p>
    <w:p w:rsidR="005C5407" w:rsidRPr="006311FC" w:rsidRDefault="005C5407" w:rsidP="005C5407">
      <w:r w:rsidRPr="006311FC">
        <w:t xml:space="preserve">владеть навыками анализа условия задачи и </w:t>
      </w:r>
      <w:proofErr w:type="gramStart"/>
      <w:r w:rsidRPr="006311FC">
        <w:t>определения</w:t>
      </w:r>
      <w:proofErr w:type="gramEnd"/>
      <w:r w:rsidRPr="006311FC">
        <w:t xml:space="preserve"> подходящих для решения задач изученных методов или их комбинаций;</w:t>
      </w:r>
    </w:p>
    <w:p w:rsidR="005C5407" w:rsidRPr="006311FC" w:rsidRDefault="005C5407" w:rsidP="005C5407">
      <w:r w:rsidRPr="006311FC">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5C5407" w:rsidRPr="006311FC" w:rsidRDefault="005C5407" w:rsidP="005C5407">
      <w:bookmarkStart w:id="37" w:name="_Toc414553148"/>
      <w:bookmarkStart w:id="38" w:name="_Toc410653962"/>
      <w:bookmarkStart w:id="39" w:name="_Toc409691639"/>
      <w:r w:rsidRPr="006311FC">
        <w:t>1.2.5.8. Информатика</w:t>
      </w:r>
      <w:bookmarkEnd w:id="37"/>
      <w:bookmarkEnd w:id="38"/>
      <w:bookmarkEnd w:id="39"/>
    </w:p>
    <w:p w:rsidR="005C5407" w:rsidRPr="006311FC" w:rsidRDefault="005C5407" w:rsidP="005C5407">
      <w:r w:rsidRPr="006311FC">
        <w:t>Выпускник научится:</w:t>
      </w:r>
    </w:p>
    <w:p w:rsidR="005C5407" w:rsidRPr="006311FC" w:rsidRDefault="005C5407" w:rsidP="005C5407">
      <w:r w:rsidRPr="006311FC">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5C5407" w:rsidRPr="006311FC" w:rsidRDefault="005C5407" w:rsidP="005C5407">
      <w:r w:rsidRPr="006311FC">
        <w:t>различать виды информации по способам ее восприятия человеком и по способам ее представления на материальных носителях;</w:t>
      </w:r>
    </w:p>
    <w:p w:rsidR="005C5407" w:rsidRPr="006311FC" w:rsidRDefault="005C5407" w:rsidP="005C5407">
      <w:r w:rsidRPr="006311FC">
        <w:t>раскрывать общие закономерности протекания информационных процессов в системах различной природы;</w:t>
      </w:r>
    </w:p>
    <w:p w:rsidR="005C5407" w:rsidRPr="006311FC" w:rsidRDefault="005C5407" w:rsidP="005C5407">
      <w:r w:rsidRPr="006311FC">
        <w:t>приводить примеры информационных процессов – процессов, связанные с хранением, преобразованием и передачей данных – в живой природе и технике;</w:t>
      </w:r>
    </w:p>
    <w:p w:rsidR="005C5407" w:rsidRPr="006311FC" w:rsidRDefault="005C5407" w:rsidP="005C5407">
      <w:r w:rsidRPr="006311FC">
        <w:lastRenderedPageBreak/>
        <w:t>классифицировать средства ИКТ в соответствии с кругом выполняемых задач;</w:t>
      </w:r>
    </w:p>
    <w:p w:rsidR="005C5407" w:rsidRPr="006311FC" w:rsidRDefault="005C5407" w:rsidP="005C5407">
      <w:r w:rsidRPr="006311FC">
        <w:t>узнает о назначении основных компонентов компьютера (процессора, оперативной памяти, внешней энергонезависимой памяти, устрой</w:t>
      </w:r>
      <w:proofErr w:type="gramStart"/>
      <w:r w:rsidRPr="006311FC">
        <w:t>ств вв</w:t>
      </w:r>
      <w:proofErr w:type="gramEnd"/>
      <w:r w:rsidRPr="006311FC">
        <w:t>ода-вывода), характеристиках этих устройств;</w:t>
      </w:r>
    </w:p>
    <w:p w:rsidR="005C5407" w:rsidRPr="006311FC" w:rsidRDefault="005C5407" w:rsidP="005C5407">
      <w:r w:rsidRPr="006311FC">
        <w:t>определять качественные и количественные характеристики компонентов компьютера;</w:t>
      </w:r>
    </w:p>
    <w:p w:rsidR="005C5407" w:rsidRPr="006311FC" w:rsidRDefault="005C5407" w:rsidP="005C5407">
      <w:r w:rsidRPr="006311FC">
        <w:t xml:space="preserve">узнает об истории и тенденциях развития компьютеров; о </w:t>
      </w:r>
      <w:proofErr w:type="gramStart"/>
      <w:r w:rsidRPr="006311FC">
        <w:t>том</w:t>
      </w:r>
      <w:proofErr w:type="gramEnd"/>
      <w:r w:rsidRPr="006311FC">
        <w:t xml:space="preserve"> как можно улучшить характеристики компьютеров; </w:t>
      </w:r>
    </w:p>
    <w:p w:rsidR="005C5407" w:rsidRPr="006311FC" w:rsidRDefault="005C5407" w:rsidP="005C5407">
      <w:r w:rsidRPr="006311FC">
        <w:t>узнает о том, какие задачи решаются с помощью суперкомпьютеров.</w:t>
      </w:r>
    </w:p>
    <w:p w:rsidR="005C5407" w:rsidRPr="006311FC" w:rsidRDefault="005C5407" w:rsidP="005C5407">
      <w:r w:rsidRPr="006311FC">
        <w:t>Выпускник получит возможность:</w:t>
      </w:r>
    </w:p>
    <w:p w:rsidR="005C5407" w:rsidRPr="006311FC" w:rsidRDefault="005C5407" w:rsidP="005C5407">
      <w:r w:rsidRPr="006311FC">
        <w:t xml:space="preserve">осознано подходить к выбору </w:t>
      </w:r>
      <w:proofErr w:type="gramStart"/>
      <w:r w:rsidRPr="006311FC">
        <w:t>ИКТ–средств</w:t>
      </w:r>
      <w:proofErr w:type="gramEnd"/>
      <w:r w:rsidRPr="006311FC">
        <w:t xml:space="preserve"> для своих учебных и иных целей;</w:t>
      </w:r>
    </w:p>
    <w:p w:rsidR="005C5407" w:rsidRPr="006311FC" w:rsidRDefault="005C5407" w:rsidP="005C5407">
      <w:r w:rsidRPr="006311FC">
        <w:t>узнать о физических ограничениях на значения характеристик компьютера.</w:t>
      </w:r>
    </w:p>
    <w:p w:rsidR="005C5407" w:rsidRPr="006311FC" w:rsidRDefault="005C5407" w:rsidP="005C5407">
      <w:r w:rsidRPr="006311FC">
        <w:tab/>
        <w:t>Математические основы информатики</w:t>
      </w:r>
    </w:p>
    <w:p w:rsidR="005C5407" w:rsidRPr="006311FC" w:rsidRDefault="005C5407" w:rsidP="005C5407">
      <w:r w:rsidRPr="006311FC">
        <w:t>Выпускник научится:</w:t>
      </w:r>
    </w:p>
    <w:p w:rsidR="005C5407" w:rsidRPr="006311FC" w:rsidRDefault="005C5407" w:rsidP="005C5407">
      <w:r w:rsidRPr="006311FC">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5C5407" w:rsidRPr="006311FC" w:rsidRDefault="005C5407" w:rsidP="005C5407">
      <w:r w:rsidRPr="006311FC">
        <w:t>кодировать и декодировать тексты по заданной кодовой таблице;</w:t>
      </w:r>
    </w:p>
    <w:p w:rsidR="005C5407" w:rsidRPr="006311FC" w:rsidRDefault="005C5407" w:rsidP="005C5407">
      <w:r w:rsidRPr="006311FC">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5C5407" w:rsidRPr="006311FC" w:rsidRDefault="005C5407" w:rsidP="005C5407">
      <w:proofErr w:type="gramStart"/>
      <w:r w:rsidRPr="006311FC">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5C5407" w:rsidRPr="006311FC" w:rsidRDefault="005C5407" w:rsidP="005C5407">
      <w:r w:rsidRPr="006311FC">
        <w:t>определять длину кодовой последовательности по длине исходного текста и кодовой таблице равномерного кода;</w:t>
      </w:r>
    </w:p>
    <w:p w:rsidR="005C5407" w:rsidRPr="006311FC" w:rsidRDefault="005C5407" w:rsidP="005C5407">
      <w:proofErr w:type="gramStart"/>
      <w:r w:rsidRPr="006311FC">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5C5407" w:rsidRPr="006311FC" w:rsidRDefault="005C5407" w:rsidP="005C5407">
      <w:r w:rsidRPr="006311FC">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5C5407" w:rsidRPr="006311FC" w:rsidRDefault="005C5407" w:rsidP="005C5407">
      <w:r w:rsidRPr="006311FC">
        <w:t xml:space="preserve">определять количество элементов </w:t>
      </w:r>
      <w:proofErr w:type="gramStart"/>
      <w:r w:rsidRPr="006311FC">
        <w:t>в</w:t>
      </w:r>
      <w:proofErr w:type="gramEnd"/>
      <w:r w:rsidRPr="006311FC">
        <w:t xml:space="preserve"> множествах, полученных из двух или трех базовых множеств с помощью операций объединения, пересечения и дополнения;</w:t>
      </w:r>
    </w:p>
    <w:p w:rsidR="005C5407" w:rsidRPr="006311FC" w:rsidRDefault="005C5407" w:rsidP="005C5407">
      <w:proofErr w:type="gramStart"/>
      <w:r w:rsidRPr="006311FC">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5C5407" w:rsidRPr="006311FC" w:rsidRDefault="005C5407" w:rsidP="005C5407">
      <w:r w:rsidRPr="006311FC">
        <w:t>описывать граф с помощью матрицы смежности с указанием длин ребер (знание термина «матрица смежности» не обязательно);</w:t>
      </w:r>
    </w:p>
    <w:p w:rsidR="005C5407" w:rsidRPr="006311FC" w:rsidRDefault="005C5407" w:rsidP="005C5407">
      <w:r w:rsidRPr="006311FC">
        <w:lastRenderedPageBreak/>
        <w:t>познакомиться с двоичным кодированием текстов и с наиболее употребительными современными кодами;</w:t>
      </w:r>
    </w:p>
    <w:p w:rsidR="005C5407" w:rsidRPr="006311FC" w:rsidRDefault="005C5407" w:rsidP="005C5407">
      <w:r w:rsidRPr="006311FC">
        <w:t>использовать основные способы графического представления числовой информации, (графики, диаграммы).</w:t>
      </w:r>
    </w:p>
    <w:p w:rsidR="005C5407" w:rsidRPr="006311FC" w:rsidRDefault="005C5407" w:rsidP="005C5407">
      <w:r w:rsidRPr="006311FC">
        <w:t>Выпускник получит возможность:</w:t>
      </w:r>
    </w:p>
    <w:p w:rsidR="005C5407" w:rsidRPr="006311FC" w:rsidRDefault="005C5407" w:rsidP="005C5407">
      <w:r w:rsidRPr="006311FC">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5C5407" w:rsidRPr="006311FC" w:rsidRDefault="005C5407" w:rsidP="005C5407">
      <w:r w:rsidRPr="006311FC">
        <w:t>узнать о том, что любые дискретные данные можно описать, используя алфавит, содержащий только два символа, например, 0 и 1;</w:t>
      </w:r>
    </w:p>
    <w:p w:rsidR="005C5407" w:rsidRPr="006311FC" w:rsidRDefault="005C5407" w:rsidP="005C5407">
      <w:r w:rsidRPr="006311FC">
        <w:t>познакомиться с тем, как информация (данные) представляется в современных компьютерах и робототехнических системах;</w:t>
      </w:r>
    </w:p>
    <w:p w:rsidR="005C5407" w:rsidRPr="006311FC" w:rsidRDefault="005C5407" w:rsidP="005C5407">
      <w:r w:rsidRPr="006311FC">
        <w:t>познакомиться с примерами использования графов, деревьев и списков при описании реальных объектов и процессов;</w:t>
      </w:r>
    </w:p>
    <w:p w:rsidR="005C5407" w:rsidRPr="006311FC" w:rsidRDefault="005C5407" w:rsidP="005C5407">
      <w:r w:rsidRPr="006311FC">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5C5407" w:rsidRPr="006311FC" w:rsidRDefault="005C5407" w:rsidP="005C5407">
      <w:r w:rsidRPr="006311FC">
        <w:t>узнать о наличии кодов, которые исправляют ошибки искажения, возникающие при передаче информации.</w:t>
      </w:r>
    </w:p>
    <w:p w:rsidR="005C5407" w:rsidRPr="006311FC" w:rsidRDefault="005C5407" w:rsidP="005C5407">
      <w:r w:rsidRPr="006311FC">
        <w:tab/>
        <w:t>Алгоритмы и элементы программирования</w:t>
      </w:r>
    </w:p>
    <w:p w:rsidR="005C5407" w:rsidRPr="006311FC" w:rsidRDefault="005C5407" w:rsidP="005C5407">
      <w:r w:rsidRPr="006311FC">
        <w:t>Выпускник научится:</w:t>
      </w:r>
    </w:p>
    <w:p w:rsidR="005C5407" w:rsidRPr="006311FC" w:rsidRDefault="005C5407" w:rsidP="005C5407">
      <w:r w:rsidRPr="006311FC">
        <w:t>составлять алгоритмы для решения учебных задач различных типов;</w:t>
      </w:r>
    </w:p>
    <w:p w:rsidR="005C5407" w:rsidRPr="006311FC" w:rsidRDefault="005C5407" w:rsidP="005C5407">
      <w:r w:rsidRPr="006311FC">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5C5407" w:rsidRPr="006311FC" w:rsidRDefault="005C5407" w:rsidP="005C5407">
      <w:r w:rsidRPr="006311FC">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5C5407" w:rsidRPr="006311FC" w:rsidRDefault="005C5407" w:rsidP="005C5407">
      <w:r w:rsidRPr="006311FC">
        <w:t>определять результат выполнения заданного алгоритма или его фрагмента;</w:t>
      </w:r>
    </w:p>
    <w:p w:rsidR="005C5407" w:rsidRPr="006311FC" w:rsidRDefault="005C5407" w:rsidP="005C5407">
      <w:r w:rsidRPr="006311FC">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5C5407" w:rsidRPr="006311FC" w:rsidRDefault="005C5407" w:rsidP="005C5407">
      <w:r w:rsidRPr="006311FC">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6311FC">
        <w:t>конкретном</w:t>
      </w:r>
      <w:proofErr w:type="gramEnd"/>
      <w:r w:rsidRPr="006311FC">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5C5407" w:rsidRPr="006311FC" w:rsidRDefault="005C5407" w:rsidP="005C5407">
      <w:r w:rsidRPr="006311FC">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6311FC">
        <w:tab/>
        <w:t>программ на выбранном языке программирования; выполнять эти программы на компьютере;</w:t>
      </w:r>
    </w:p>
    <w:p w:rsidR="005C5407" w:rsidRPr="006311FC" w:rsidRDefault="005C5407" w:rsidP="005C5407">
      <w:r w:rsidRPr="006311FC">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5C5407" w:rsidRPr="006311FC" w:rsidRDefault="005C5407" w:rsidP="005C5407">
      <w:r w:rsidRPr="006311FC">
        <w:t xml:space="preserve">анализировать предложенный алгоритм, например, </w:t>
      </w:r>
      <w:proofErr w:type="gramStart"/>
      <w:r w:rsidRPr="006311FC">
        <w:t>определять какие результаты возможны</w:t>
      </w:r>
      <w:proofErr w:type="gramEnd"/>
      <w:r w:rsidRPr="006311FC">
        <w:t xml:space="preserve"> при заданном множестве исходных значений;</w:t>
      </w:r>
    </w:p>
    <w:p w:rsidR="005C5407" w:rsidRPr="006311FC" w:rsidRDefault="005C5407" w:rsidP="005C5407">
      <w:r w:rsidRPr="006311FC">
        <w:t>использовать логические значения, операции и выражения с ними;</w:t>
      </w:r>
    </w:p>
    <w:p w:rsidR="005C5407" w:rsidRPr="006311FC" w:rsidRDefault="005C5407" w:rsidP="005C5407">
      <w:r w:rsidRPr="006311FC">
        <w:t>записывать на выбранном языке программирования арифметические и логические выражения и вычислять их значения.</w:t>
      </w:r>
    </w:p>
    <w:p w:rsidR="005C5407" w:rsidRPr="006311FC" w:rsidRDefault="005C5407" w:rsidP="005C5407">
      <w:r w:rsidRPr="006311FC">
        <w:t>Выпускник получит возможность:</w:t>
      </w:r>
    </w:p>
    <w:p w:rsidR="005C5407" w:rsidRPr="006311FC" w:rsidRDefault="005C5407" w:rsidP="005C5407">
      <w:r w:rsidRPr="006311FC">
        <w:t>познакомиться с использованием в программах строковых величин и с операциями со строковыми величинами;</w:t>
      </w:r>
    </w:p>
    <w:p w:rsidR="005C5407" w:rsidRPr="006311FC" w:rsidRDefault="005C5407" w:rsidP="005C5407">
      <w:r w:rsidRPr="006311FC">
        <w:t>создавать программы для решения задач, возникающих в процессе учебы и вне ее;</w:t>
      </w:r>
    </w:p>
    <w:p w:rsidR="005C5407" w:rsidRPr="006311FC" w:rsidRDefault="005C5407" w:rsidP="005C5407">
      <w:r w:rsidRPr="006311FC">
        <w:t>познакомиться с задачами обработки данных и алгоритмами их решения;</w:t>
      </w:r>
    </w:p>
    <w:p w:rsidR="005C5407" w:rsidRPr="006311FC" w:rsidRDefault="005C5407" w:rsidP="005C5407">
      <w:r w:rsidRPr="006311FC">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5C5407" w:rsidRPr="006311FC" w:rsidRDefault="005C5407" w:rsidP="005C5407">
      <w:r w:rsidRPr="006311FC">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5C5407" w:rsidRPr="006311FC" w:rsidRDefault="005C5407" w:rsidP="005C5407">
      <w:r w:rsidRPr="006311FC">
        <w:tab/>
        <w:t>Использование программных систем и сервисов</w:t>
      </w:r>
    </w:p>
    <w:p w:rsidR="005C5407" w:rsidRPr="006311FC" w:rsidRDefault="005C5407" w:rsidP="005C5407">
      <w:r w:rsidRPr="006311FC">
        <w:t>Выпускник научится:</w:t>
      </w:r>
    </w:p>
    <w:p w:rsidR="005C5407" w:rsidRPr="006311FC" w:rsidRDefault="005C5407" w:rsidP="005C5407">
      <w:r w:rsidRPr="006311FC">
        <w:t>классифицировать файлы по типу и иным параметрам;</w:t>
      </w:r>
    </w:p>
    <w:p w:rsidR="005C5407" w:rsidRPr="006311FC" w:rsidRDefault="005C5407" w:rsidP="005C5407">
      <w:proofErr w:type="gramStart"/>
      <w:r w:rsidRPr="006311FC">
        <w:t>выполнять основные операции с файлами (создавать, сохранять, редактировать, удалять, архивировать, «распаковывать» архивные файлы);</w:t>
      </w:r>
      <w:proofErr w:type="gramEnd"/>
    </w:p>
    <w:p w:rsidR="005C5407" w:rsidRPr="006311FC" w:rsidRDefault="005C5407" w:rsidP="005C5407">
      <w:r w:rsidRPr="006311FC">
        <w:t>разбираться в иерархической структуре файловой системы;</w:t>
      </w:r>
    </w:p>
    <w:p w:rsidR="005C5407" w:rsidRPr="006311FC" w:rsidRDefault="005C5407" w:rsidP="005C5407">
      <w:r w:rsidRPr="006311FC">
        <w:t>осуществлять поиск файлов средствами операционной системы;</w:t>
      </w:r>
    </w:p>
    <w:p w:rsidR="005C5407" w:rsidRPr="006311FC" w:rsidRDefault="005C5407" w:rsidP="005C5407">
      <w:r w:rsidRPr="006311FC">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5C5407" w:rsidRPr="006311FC" w:rsidRDefault="005C5407" w:rsidP="005C5407">
      <w:r w:rsidRPr="006311FC">
        <w:t>использовать табличные (реляционные) базы данных, выполнять отбор строк таблицы, удовлетворяющих определенному условию;</w:t>
      </w:r>
    </w:p>
    <w:p w:rsidR="005C5407" w:rsidRPr="006311FC" w:rsidRDefault="005C5407" w:rsidP="005C5407">
      <w:r w:rsidRPr="006311FC">
        <w:t>анализировать доменные имена компьютеров и адреса документов в Интернете;</w:t>
      </w:r>
    </w:p>
    <w:p w:rsidR="005C5407" w:rsidRPr="006311FC" w:rsidRDefault="005C5407" w:rsidP="005C5407">
      <w:r w:rsidRPr="006311FC">
        <w:t>проводить поиск информации в сети Интернет по запросам с использованием логических операций.</w:t>
      </w:r>
    </w:p>
    <w:p w:rsidR="005C5407" w:rsidRPr="006311FC" w:rsidRDefault="005C5407" w:rsidP="005C5407">
      <w:r w:rsidRPr="006311FC">
        <w:t xml:space="preserve">Выпускник овладеет (как результат применения программных систем и </w:t>
      </w:r>
      <w:proofErr w:type="gramStart"/>
      <w:r w:rsidRPr="006311FC">
        <w:t>интернет-сервисов</w:t>
      </w:r>
      <w:proofErr w:type="gramEnd"/>
      <w:r w:rsidRPr="006311FC">
        <w:t xml:space="preserve"> в данном курсе и во всем образовательном процессе):</w:t>
      </w:r>
    </w:p>
    <w:p w:rsidR="005C5407" w:rsidRPr="006311FC" w:rsidRDefault="005C5407" w:rsidP="005C5407">
      <w:r w:rsidRPr="006311FC">
        <w:lastRenderedPageBreak/>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6311FC">
        <w:t>интернет-сервисов</w:t>
      </w:r>
      <w:proofErr w:type="gramEnd"/>
      <w:r w:rsidRPr="006311FC">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5C5407" w:rsidRPr="006311FC" w:rsidRDefault="005C5407" w:rsidP="005C5407">
      <w:r w:rsidRPr="006311FC">
        <w:t>различными формами представления данных (</w:t>
      </w:r>
      <w:proofErr w:type="spellStart"/>
      <w:r w:rsidRPr="006311FC">
        <w:t>таблицы</w:t>
      </w:r>
      <w:proofErr w:type="gramStart"/>
      <w:r w:rsidRPr="006311FC">
        <w:t>,с</w:t>
      </w:r>
      <w:proofErr w:type="gramEnd"/>
      <w:r w:rsidRPr="006311FC">
        <w:t>хемы,графики</w:t>
      </w:r>
      <w:proofErr w:type="spellEnd"/>
      <w:r w:rsidRPr="006311FC">
        <w:t>, диаграммы, с использованием соответствующих программных средств обработки данных);</w:t>
      </w:r>
    </w:p>
    <w:p w:rsidR="005C5407" w:rsidRPr="006311FC" w:rsidRDefault="005C5407" w:rsidP="005C5407">
      <w:r w:rsidRPr="006311FC">
        <w:t>навыками и умениями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5C5407" w:rsidRPr="006311FC" w:rsidRDefault="005C5407" w:rsidP="005C5407">
      <w:r w:rsidRPr="006311FC">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6311FC">
        <w:t>интернет-сервисов</w:t>
      </w:r>
      <w:proofErr w:type="gramEnd"/>
      <w:r w:rsidRPr="006311FC">
        <w:t xml:space="preserve"> и т. п.;</w:t>
      </w:r>
    </w:p>
    <w:p w:rsidR="005C5407" w:rsidRPr="006311FC" w:rsidRDefault="005C5407" w:rsidP="005C5407">
      <w:r w:rsidRPr="006311FC">
        <w:t>основами соблюдения норм информационной этики и права;</w:t>
      </w:r>
    </w:p>
    <w:p w:rsidR="005C5407" w:rsidRPr="006311FC" w:rsidRDefault="005C5407" w:rsidP="005C5407">
      <w:r w:rsidRPr="006311FC">
        <w:t>познакомится с программными средствами для работы с аудиовизуальными данными и соответствующим понятийным аппаратом;</w:t>
      </w:r>
    </w:p>
    <w:p w:rsidR="005C5407" w:rsidRPr="006311FC" w:rsidRDefault="005C5407" w:rsidP="005C5407">
      <w:r w:rsidRPr="006311FC">
        <w:t>узнает о дискретном представлен</w:t>
      </w:r>
      <w:proofErr w:type="gramStart"/>
      <w:r w:rsidRPr="006311FC">
        <w:t>ии ау</w:t>
      </w:r>
      <w:proofErr w:type="gramEnd"/>
      <w:r w:rsidRPr="006311FC">
        <w:t>диовизуальных данных.</w:t>
      </w:r>
    </w:p>
    <w:p w:rsidR="005C5407" w:rsidRPr="006311FC" w:rsidRDefault="005C5407" w:rsidP="005C5407">
      <w:r w:rsidRPr="006311FC">
        <w:t>Выпускник получит возможность (в данном курсе и иной учебной деятельности):</w:t>
      </w:r>
    </w:p>
    <w:p w:rsidR="005C5407" w:rsidRPr="006311FC" w:rsidRDefault="005C5407" w:rsidP="005C5407">
      <w:r w:rsidRPr="006311FC">
        <w:t>узнать о данных от датчиков, например, датчиков роботизированных устройств;</w:t>
      </w:r>
    </w:p>
    <w:p w:rsidR="005C5407" w:rsidRPr="006311FC" w:rsidRDefault="005C5407" w:rsidP="005C5407">
      <w:r w:rsidRPr="006311FC">
        <w:t>практиковаться в использовании основных видов прикладного программного обеспечения (редакторы текстов, электронные таблицы, браузеры и др.);</w:t>
      </w:r>
    </w:p>
    <w:p w:rsidR="005C5407" w:rsidRPr="006311FC" w:rsidRDefault="005C5407" w:rsidP="005C5407">
      <w:r w:rsidRPr="006311FC">
        <w:t>познакомиться с примерами использования математического моделирования в современном мире;</w:t>
      </w:r>
    </w:p>
    <w:p w:rsidR="005C5407" w:rsidRPr="006311FC" w:rsidRDefault="005C5407" w:rsidP="005C5407">
      <w:r w:rsidRPr="006311FC">
        <w:t>познакомиться с принципами функционирования Интернета и сетевого взаимодействия между компьютерами, с методами поиска в Интернете;</w:t>
      </w:r>
    </w:p>
    <w:p w:rsidR="005C5407" w:rsidRPr="006311FC" w:rsidRDefault="005C5407" w:rsidP="005C5407">
      <w:r w:rsidRPr="006311FC">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5C5407" w:rsidRPr="006311FC" w:rsidRDefault="005C5407" w:rsidP="005C5407">
      <w:r w:rsidRPr="006311FC">
        <w:t>узнать о том, что в сфере информатики и ИКТ существуют международные и национальные стандарты;</w:t>
      </w:r>
    </w:p>
    <w:p w:rsidR="005C5407" w:rsidRPr="006311FC" w:rsidRDefault="005C5407" w:rsidP="005C5407">
      <w:r w:rsidRPr="006311FC">
        <w:t>узнать о структуре современных компьютеров и назначении их элементов;</w:t>
      </w:r>
    </w:p>
    <w:p w:rsidR="005C5407" w:rsidRPr="006311FC" w:rsidRDefault="005C5407" w:rsidP="005C5407">
      <w:r w:rsidRPr="006311FC">
        <w:t>получить представление об истории и тенденциях развития ИКТ;</w:t>
      </w:r>
    </w:p>
    <w:p w:rsidR="005C5407" w:rsidRPr="006311FC" w:rsidRDefault="005C5407" w:rsidP="005C5407">
      <w:r w:rsidRPr="006311FC">
        <w:t>познакомиться с примерами использования ИКТ в современном мире;</w:t>
      </w:r>
    </w:p>
    <w:p w:rsidR="005C5407" w:rsidRPr="006311FC" w:rsidRDefault="005C5407" w:rsidP="005C5407">
      <w:r w:rsidRPr="006311FC">
        <w:t>получить представления о роботизированных устройствах и их использовании на производстве и в научных исследованиях.</w:t>
      </w:r>
    </w:p>
    <w:p w:rsidR="005C5407" w:rsidRPr="006311FC" w:rsidRDefault="005C5407" w:rsidP="005C5407">
      <w:bookmarkStart w:id="40" w:name="_Toc414553149"/>
      <w:bookmarkStart w:id="41" w:name="_Toc410653963"/>
      <w:r w:rsidRPr="006311FC">
        <w:t>1.2.5.9. Физика</w:t>
      </w:r>
      <w:bookmarkEnd w:id="40"/>
      <w:bookmarkEnd w:id="41"/>
    </w:p>
    <w:p w:rsidR="005C5407" w:rsidRPr="006311FC" w:rsidRDefault="005C5407" w:rsidP="005C5407">
      <w:r w:rsidRPr="006311FC">
        <w:lastRenderedPageBreak/>
        <w:t>Выпускник научится:</w:t>
      </w:r>
    </w:p>
    <w:p w:rsidR="005C5407" w:rsidRPr="006311FC" w:rsidRDefault="005C5407" w:rsidP="005C5407">
      <w:r w:rsidRPr="006311FC">
        <w:t>соблюдать правила безопасности и охраны труда при работе с учебным и лабораторным оборудованием;</w:t>
      </w:r>
    </w:p>
    <w:p w:rsidR="005C5407" w:rsidRPr="006311FC" w:rsidRDefault="005C5407" w:rsidP="005C5407">
      <w:r w:rsidRPr="006311FC">
        <w:t>понимать смысл основных физических терминов: физическое тело, физическое явление, физическая величина, единицы измерения;</w:t>
      </w:r>
    </w:p>
    <w:p w:rsidR="005C5407" w:rsidRPr="006311FC" w:rsidRDefault="005C5407" w:rsidP="005C5407">
      <w:r w:rsidRPr="006311FC">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5C5407" w:rsidRPr="006311FC" w:rsidRDefault="005C5407" w:rsidP="005C5407">
      <w:r w:rsidRPr="006311FC">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5C5407" w:rsidRPr="006311FC" w:rsidRDefault="005C5407" w:rsidP="005C5407">
      <w:r w:rsidRPr="006311FC">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5C5407" w:rsidRPr="006311FC" w:rsidRDefault="005C5407" w:rsidP="005C5407">
      <w:r w:rsidRPr="006311FC">
        <w:t>понимать роль эксперимента в получении научной информации;</w:t>
      </w:r>
    </w:p>
    <w:p w:rsidR="005C5407" w:rsidRPr="006311FC" w:rsidRDefault="005C5407" w:rsidP="005C5407">
      <w:proofErr w:type="gramStart"/>
      <w:r w:rsidRPr="006311FC">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5C5407" w:rsidRPr="006311FC" w:rsidRDefault="005C5407" w:rsidP="005C5407">
      <w:r w:rsidRPr="006311FC">
        <w:t>Примечание. Любая учебная программа должна обеспечивать овладение прямыми измерениями всех перечисленных физических величин.</w:t>
      </w:r>
    </w:p>
    <w:p w:rsidR="005C5407" w:rsidRPr="006311FC" w:rsidRDefault="005C5407" w:rsidP="005C5407">
      <w:r w:rsidRPr="006311FC">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5C5407" w:rsidRPr="006311FC" w:rsidRDefault="005C5407" w:rsidP="005C5407">
      <w:r w:rsidRPr="006311FC">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5C5407" w:rsidRPr="006311FC" w:rsidRDefault="005C5407" w:rsidP="005C5407">
      <w:r w:rsidRPr="006311FC">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5C5407" w:rsidRPr="006311FC" w:rsidRDefault="005C5407" w:rsidP="005C5407">
      <w:r w:rsidRPr="006311FC">
        <w:t>понимать принципы действия машин, приборов и технических устройств, условия их безопасного использования в повседневной жизни;</w:t>
      </w:r>
    </w:p>
    <w:p w:rsidR="005C5407" w:rsidRPr="006311FC" w:rsidRDefault="005C5407" w:rsidP="005C5407">
      <w:r w:rsidRPr="006311FC">
        <w:t>использовать при выполнении учебных задач научно-популярную литературу о физических явлениях, справочные материалы, ресурсы Интернет.</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lastRenderedPageBreak/>
        <w:t>осознавать ценность научных исследований, роль физики в расширении представлений об окружающем мире и ее вклад в улучшение качества жизни;</w:t>
      </w:r>
    </w:p>
    <w:p w:rsidR="005C5407" w:rsidRPr="006311FC" w:rsidRDefault="005C5407" w:rsidP="005C5407">
      <w:r w:rsidRPr="006311FC">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C5407" w:rsidRPr="006311FC" w:rsidRDefault="005C5407" w:rsidP="005C5407">
      <w:r w:rsidRPr="006311FC">
        <w:t>сравнивать точность измерения физических величин по величине их относительной погрешности при проведении прямых измерений;</w:t>
      </w:r>
    </w:p>
    <w:p w:rsidR="005C5407" w:rsidRPr="006311FC" w:rsidRDefault="005C5407" w:rsidP="005C5407">
      <w:r w:rsidRPr="006311FC">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5C5407" w:rsidRPr="006311FC" w:rsidRDefault="005C5407" w:rsidP="005C5407">
      <w:r w:rsidRPr="006311FC">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5C5407" w:rsidRPr="006311FC" w:rsidRDefault="005C5407" w:rsidP="005C5407">
      <w:r w:rsidRPr="006311FC">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5C5407" w:rsidRPr="006311FC" w:rsidRDefault="005C5407" w:rsidP="005C5407">
      <w:r w:rsidRPr="006311FC">
        <w:tab/>
        <w:t>Механические явления</w:t>
      </w:r>
    </w:p>
    <w:p w:rsidR="005C5407" w:rsidRPr="006311FC" w:rsidRDefault="005C5407" w:rsidP="005C5407">
      <w:r w:rsidRPr="006311FC">
        <w:t>Выпускник научится:</w:t>
      </w:r>
    </w:p>
    <w:p w:rsidR="005C5407" w:rsidRPr="006311FC" w:rsidRDefault="005C5407" w:rsidP="005C5407">
      <w:proofErr w:type="gramStart"/>
      <w:r w:rsidRPr="006311FC">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6311FC">
        <w:t>, резонанс, волновое движение (звук);</w:t>
      </w:r>
    </w:p>
    <w:p w:rsidR="005C5407" w:rsidRPr="006311FC" w:rsidRDefault="005C5407" w:rsidP="005C5407">
      <w:proofErr w:type="gramStart"/>
      <w:r w:rsidRPr="006311FC">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6311FC">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C5407" w:rsidRPr="006311FC" w:rsidRDefault="005C5407" w:rsidP="005C5407">
      <w:r w:rsidRPr="006311FC">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5C5407" w:rsidRPr="006311FC" w:rsidRDefault="005C5407" w:rsidP="005C5407">
      <w:r w:rsidRPr="006311FC">
        <w:lastRenderedPageBreak/>
        <w:t>различать основные признаки изученных физических моделей: материальная точка, инерциальная система отсчета;</w:t>
      </w:r>
    </w:p>
    <w:p w:rsidR="005C5407" w:rsidRPr="006311FC" w:rsidRDefault="005C5407" w:rsidP="005C5407">
      <w:proofErr w:type="gramStart"/>
      <w:r w:rsidRPr="006311FC">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6311FC">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5C5407" w:rsidRPr="006311FC" w:rsidRDefault="005C5407" w:rsidP="005C5407">
      <w:r w:rsidRPr="006311FC">
        <w:t>Выпускник получит возможность научиться:</w:t>
      </w:r>
    </w:p>
    <w:p w:rsidR="005C5407" w:rsidRPr="006311FC" w:rsidRDefault="005C5407" w:rsidP="005C5407">
      <w:proofErr w:type="gramStart"/>
      <w:r w:rsidRPr="006311FC">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5C5407" w:rsidRPr="006311FC" w:rsidRDefault="005C5407" w:rsidP="005C5407">
      <w:r w:rsidRPr="006311FC">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5C5407" w:rsidRPr="006311FC" w:rsidRDefault="005C5407" w:rsidP="005C5407">
      <w:r w:rsidRPr="006311FC">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5C5407" w:rsidRPr="006311FC" w:rsidRDefault="005C5407" w:rsidP="005C5407">
      <w:r w:rsidRPr="006311FC">
        <w:tab/>
        <w:t>Тепловые явления</w:t>
      </w:r>
    </w:p>
    <w:p w:rsidR="005C5407" w:rsidRPr="006311FC" w:rsidRDefault="005C5407" w:rsidP="005C5407">
      <w:r w:rsidRPr="006311FC">
        <w:t>Выпускник научится:</w:t>
      </w:r>
    </w:p>
    <w:p w:rsidR="005C5407" w:rsidRPr="006311FC" w:rsidRDefault="005C5407" w:rsidP="005C5407">
      <w:r w:rsidRPr="006311FC">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6311FC">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5C5407" w:rsidRPr="006311FC" w:rsidRDefault="005C5407" w:rsidP="005C5407">
      <w:proofErr w:type="gramStart"/>
      <w:r w:rsidRPr="006311FC">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w:t>
      </w:r>
      <w:r w:rsidRPr="006311FC">
        <w:lastRenderedPageBreak/>
        <w:t>находить формулы, связывающие данную физическую величину с другими величинами, вычислять значение физической величины;</w:t>
      </w:r>
      <w:proofErr w:type="gramEnd"/>
    </w:p>
    <w:p w:rsidR="005C5407" w:rsidRPr="006311FC" w:rsidRDefault="005C5407" w:rsidP="005C5407">
      <w:r w:rsidRPr="006311FC">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5C5407" w:rsidRPr="006311FC" w:rsidRDefault="005C5407" w:rsidP="005C5407">
      <w:r w:rsidRPr="006311FC">
        <w:t>различать основные признаки изученных физических моделей строения газов, жидкостей и твердых тел;</w:t>
      </w:r>
    </w:p>
    <w:p w:rsidR="005C5407" w:rsidRPr="006311FC" w:rsidRDefault="005C5407" w:rsidP="005C5407">
      <w:r w:rsidRPr="006311FC">
        <w:t>приводить примеры практического использования физических знаний о тепловых явлениях;</w:t>
      </w:r>
    </w:p>
    <w:p w:rsidR="005C5407" w:rsidRPr="006311FC" w:rsidRDefault="005C5407" w:rsidP="005C5407">
      <w:proofErr w:type="gramStart"/>
      <w:r w:rsidRPr="006311FC">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6311FC">
        <w:t xml:space="preserve"> физической величины.</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 xml:space="preserve">использовать знания </w:t>
      </w:r>
      <w:proofErr w:type="gramStart"/>
      <w:r w:rsidRPr="006311FC">
        <w:t>о тепловых явлениях в повседневной жизни для обеспечения безопасности при обращении с приборами</w:t>
      </w:r>
      <w:proofErr w:type="gramEnd"/>
      <w:r w:rsidRPr="006311FC">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5C5407" w:rsidRPr="006311FC" w:rsidRDefault="005C5407" w:rsidP="005C5407">
      <w:r w:rsidRPr="006311FC">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C5407" w:rsidRPr="006311FC" w:rsidRDefault="005C5407" w:rsidP="005C5407">
      <w:r w:rsidRPr="006311FC">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5C5407" w:rsidRPr="006311FC" w:rsidRDefault="005C5407" w:rsidP="005C5407">
      <w:r w:rsidRPr="006311FC">
        <w:tab/>
        <w:t>Электрические и магнитные явления</w:t>
      </w:r>
    </w:p>
    <w:p w:rsidR="005C5407" w:rsidRPr="006311FC" w:rsidRDefault="005C5407" w:rsidP="005C5407">
      <w:r w:rsidRPr="006311FC">
        <w:t>Выпускник научится:</w:t>
      </w:r>
    </w:p>
    <w:p w:rsidR="005C5407" w:rsidRPr="006311FC" w:rsidRDefault="005C5407" w:rsidP="005C5407">
      <w:proofErr w:type="gramStart"/>
      <w:r w:rsidRPr="006311FC">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6311FC">
        <w:t xml:space="preserve"> света.</w:t>
      </w:r>
    </w:p>
    <w:p w:rsidR="005C5407" w:rsidRPr="006311FC" w:rsidRDefault="005C5407" w:rsidP="005C5407">
      <w:r w:rsidRPr="006311FC">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5C5407" w:rsidRPr="006311FC" w:rsidRDefault="005C5407" w:rsidP="005C5407">
      <w:r w:rsidRPr="006311FC">
        <w:lastRenderedPageBreak/>
        <w:t>использовать оптические схемы для построения изображений в плоском зеркале и собирающей линзе.</w:t>
      </w:r>
    </w:p>
    <w:p w:rsidR="005C5407" w:rsidRPr="006311FC" w:rsidRDefault="005C5407" w:rsidP="005C5407">
      <w:r w:rsidRPr="006311FC">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6311FC">
        <w:t>описании</w:t>
      </w:r>
      <w:proofErr w:type="gramEnd"/>
      <w:r w:rsidRPr="006311FC">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C5407" w:rsidRPr="006311FC" w:rsidRDefault="005C5407" w:rsidP="005C5407">
      <w:r w:rsidRPr="006311FC">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6311FC">
        <w:t>Джоуля-Ленца</w:t>
      </w:r>
      <w:proofErr w:type="gramEnd"/>
      <w:r w:rsidRPr="006311FC">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C5407" w:rsidRPr="006311FC" w:rsidRDefault="005C5407" w:rsidP="005C5407">
      <w:r w:rsidRPr="006311FC">
        <w:t xml:space="preserve">приводить примеры практического использования физических знаний </w:t>
      </w:r>
      <w:proofErr w:type="gramStart"/>
      <w:r w:rsidRPr="006311FC">
        <w:t>о</w:t>
      </w:r>
      <w:proofErr w:type="gramEnd"/>
      <w:r w:rsidRPr="006311FC">
        <w:t xml:space="preserve"> электромагнитных явлениях</w:t>
      </w:r>
    </w:p>
    <w:p w:rsidR="005C5407" w:rsidRPr="006311FC" w:rsidRDefault="005C5407" w:rsidP="005C5407">
      <w:proofErr w:type="gramStart"/>
      <w:r w:rsidRPr="006311FC">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6311FC">
        <w:t xml:space="preserve"> </w:t>
      </w:r>
      <w:proofErr w:type="gramStart"/>
      <w:r w:rsidRPr="006311FC">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5C5407" w:rsidRPr="006311FC" w:rsidRDefault="005C5407" w:rsidP="005C5407">
      <w:r w:rsidRPr="006311FC">
        <w:t>Выпускник получит возможность научиться:</w:t>
      </w:r>
    </w:p>
    <w:p w:rsidR="005C5407" w:rsidRPr="006311FC" w:rsidRDefault="005C5407" w:rsidP="005C5407">
      <w:r w:rsidRPr="006311FC">
        <w:t xml:space="preserve">использовать знания </w:t>
      </w:r>
      <w:proofErr w:type="gramStart"/>
      <w:r w:rsidRPr="006311FC">
        <w:t>об электромагнитных явлениях в повседневной жизни для обеспечения безопасности при обращении с приборами</w:t>
      </w:r>
      <w:proofErr w:type="gramEnd"/>
      <w:r w:rsidRPr="006311FC">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5C5407" w:rsidRPr="006311FC" w:rsidRDefault="005C5407" w:rsidP="005C5407">
      <w:r w:rsidRPr="006311FC">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6311FC">
        <w:t>Джоуля-Ленца</w:t>
      </w:r>
      <w:proofErr w:type="gramEnd"/>
      <w:r w:rsidRPr="006311FC">
        <w:t xml:space="preserve"> и др.);</w:t>
      </w:r>
    </w:p>
    <w:p w:rsidR="005C5407" w:rsidRPr="006311FC" w:rsidRDefault="005C5407" w:rsidP="005C5407">
      <w:r w:rsidRPr="006311FC">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C5407" w:rsidRPr="006311FC" w:rsidRDefault="005C5407" w:rsidP="005C5407">
      <w:r w:rsidRPr="006311FC">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5C5407" w:rsidRPr="006311FC" w:rsidRDefault="005C5407" w:rsidP="005C5407">
      <w:r w:rsidRPr="006311FC">
        <w:tab/>
        <w:t>Квантовые явления</w:t>
      </w:r>
    </w:p>
    <w:p w:rsidR="005C5407" w:rsidRPr="006311FC" w:rsidRDefault="005C5407" w:rsidP="005C5407">
      <w:r w:rsidRPr="006311FC">
        <w:t>Выпускник научится:</w:t>
      </w:r>
    </w:p>
    <w:p w:rsidR="005C5407" w:rsidRPr="006311FC" w:rsidRDefault="005C5407" w:rsidP="005C5407">
      <w:r w:rsidRPr="006311FC">
        <w:lastRenderedPageBreak/>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6311FC">
        <w:t>γ-</w:t>
      </w:r>
      <w:proofErr w:type="gramEnd"/>
      <w:r w:rsidRPr="006311FC">
        <w:t>излучения, возникновение линейчатого спектра излучения атома;</w:t>
      </w:r>
    </w:p>
    <w:p w:rsidR="005C5407" w:rsidRPr="006311FC" w:rsidRDefault="005C5407" w:rsidP="005C5407">
      <w:r w:rsidRPr="006311FC">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C5407" w:rsidRPr="006311FC" w:rsidRDefault="005C5407" w:rsidP="005C5407">
      <w:r w:rsidRPr="006311FC">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5C5407" w:rsidRPr="006311FC" w:rsidRDefault="005C5407" w:rsidP="005C5407">
      <w:r w:rsidRPr="006311FC">
        <w:t>различать основные признаки планетарной модели атома, нуклонной модели атомного ядра;</w:t>
      </w:r>
    </w:p>
    <w:p w:rsidR="005C5407" w:rsidRPr="006311FC" w:rsidRDefault="005C5407" w:rsidP="005C5407">
      <w:r w:rsidRPr="006311FC">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5C5407" w:rsidRPr="006311FC" w:rsidRDefault="005C5407" w:rsidP="005C5407">
      <w:r w:rsidRPr="006311FC">
        <w:t>соотносить энергию связи атомных ядер с дефектом массы;</w:t>
      </w:r>
    </w:p>
    <w:p w:rsidR="005C5407" w:rsidRPr="006311FC" w:rsidRDefault="005C5407" w:rsidP="005C5407">
      <w:r w:rsidRPr="006311FC">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5C5407" w:rsidRPr="006311FC" w:rsidRDefault="005C5407" w:rsidP="005C5407">
      <w:r w:rsidRPr="006311FC">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5C5407" w:rsidRPr="006311FC" w:rsidRDefault="005C5407" w:rsidP="005C5407">
      <w:r w:rsidRPr="006311FC">
        <w:tab/>
        <w:t>Элементы астрономии</w:t>
      </w:r>
    </w:p>
    <w:p w:rsidR="005C5407" w:rsidRPr="006311FC" w:rsidRDefault="005C5407" w:rsidP="005C5407">
      <w:r w:rsidRPr="006311FC">
        <w:t>Выпускник научится:</w:t>
      </w:r>
    </w:p>
    <w:p w:rsidR="005C5407" w:rsidRPr="006311FC" w:rsidRDefault="005C5407" w:rsidP="005C5407">
      <w:r w:rsidRPr="006311FC">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5C5407" w:rsidRPr="006311FC" w:rsidRDefault="005C5407" w:rsidP="005C5407">
      <w:r w:rsidRPr="006311FC">
        <w:t>понимать различия между гелиоцентрической и геоцентрической системами мира;</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5C5407" w:rsidRPr="006311FC" w:rsidRDefault="005C5407" w:rsidP="005C5407">
      <w:r w:rsidRPr="006311FC">
        <w:t>различать основные характеристики звезд (размер, цвет, температура) соотносить цвет звезды с ее температурой;</w:t>
      </w:r>
    </w:p>
    <w:p w:rsidR="005C5407" w:rsidRPr="006311FC" w:rsidRDefault="005C5407" w:rsidP="005C5407">
      <w:r w:rsidRPr="006311FC">
        <w:t>различать гипотезы о происхождении Солнечной системы.</w:t>
      </w:r>
    </w:p>
    <w:p w:rsidR="005C5407" w:rsidRPr="006311FC" w:rsidRDefault="005C5407" w:rsidP="005C5407">
      <w:bookmarkStart w:id="42" w:name="_Toc414553150"/>
      <w:bookmarkStart w:id="43" w:name="_Toc410653964"/>
      <w:bookmarkStart w:id="44" w:name="_Toc409691641"/>
      <w:r w:rsidRPr="006311FC">
        <w:lastRenderedPageBreak/>
        <w:t>1.2.5.10. Биология</w:t>
      </w:r>
      <w:bookmarkEnd w:id="42"/>
      <w:bookmarkEnd w:id="43"/>
      <w:bookmarkEnd w:id="44"/>
    </w:p>
    <w:p w:rsidR="005C5407" w:rsidRPr="006311FC" w:rsidRDefault="005C5407" w:rsidP="005C5407">
      <w:r w:rsidRPr="006311FC">
        <w:tab/>
        <w:t xml:space="preserve">В результате изучения курса биологии в основной школе: </w:t>
      </w:r>
    </w:p>
    <w:p w:rsidR="005C5407" w:rsidRPr="006311FC" w:rsidRDefault="005C5407" w:rsidP="005C5407">
      <w:r w:rsidRPr="006311FC">
        <w:tab/>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5C5407" w:rsidRPr="006311FC" w:rsidRDefault="005C5407" w:rsidP="005C5407">
      <w:r w:rsidRPr="006311FC">
        <w:tab/>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5C5407" w:rsidRPr="006311FC" w:rsidRDefault="005C5407" w:rsidP="005C5407">
      <w:r w:rsidRPr="006311FC">
        <w:tab/>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5C5407" w:rsidRPr="006311FC" w:rsidRDefault="005C5407" w:rsidP="005C5407">
      <w:r w:rsidRPr="006311FC">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осознанно использовать знания основных правил поведения в природе и основ здорового образа жизни в быту;</w:t>
      </w:r>
    </w:p>
    <w:p w:rsidR="005C5407" w:rsidRPr="006311FC" w:rsidRDefault="005C5407" w:rsidP="005C5407">
      <w:r w:rsidRPr="006311FC">
        <w:t xml:space="preserve">выбирать целевые и смысловые установки в своих действиях и поступках по отношению к живой природе, здоровью своему и окружающих; </w:t>
      </w:r>
    </w:p>
    <w:p w:rsidR="005C5407" w:rsidRPr="006311FC" w:rsidRDefault="005C5407" w:rsidP="005C5407">
      <w:r w:rsidRPr="006311FC">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5C5407" w:rsidRPr="006311FC" w:rsidRDefault="005C5407" w:rsidP="005C5407">
      <w:r w:rsidRPr="006311FC">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5C5407" w:rsidRPr="006311FC" w:rsidRDefault="005C5407" w:rsidP="005C5407">
      <w:r w:rsidRPr="006311FC">
        <w:tab/>
        <w:t>Живые организмы</w:t>
      </w:r>
    </w:p>
    <w:p w:rsidR="005C5407" w:rsidRPr="006311FC" w:rsidRDefault="005C5407" w:rsidP="005C5407">
      <w:r w:rsidRPr="006311FC">
        <w:t>Выпускник научится:</w:t>
      </w:r>
    </w:p>
    <w:p w:rsidR="005C5407" w:rsidRPr="006311FC" w:rsidRDefault="005C5407" w:rsidP="005C5407">
      <w:r w:rsidRPr="006311FC">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5C5407" w:rsidRPr="006311FC" w:rsidRDefault="005C5407" w:rsidP="005C5407">
      <w:r w:rsidRPr="006311FC">
        <w:t>аргументировать, приводить доказательства родства различных таксонов растений, животных, грибов и бактерий;</w:t>
      </w:r>
    </w:p>
    <w:p w:rsidR="005C5407" w:rsidRPr="006311FC" w:rsidRDefault="005C5407" w:rsidP="005C5407">
      <w:r w:rsidRPr="006311FC">
        <w:t>аргументировать, приводить доказательства различий растений, животных, грибов и бактерий;</w:t>
      </w:r>
    </w:p>
    <w:p w:rsidR="005C5407" w:rsidRPr="006311FC" w:rsidRDefault="005C5407" w:rsidP="005C5407">
      <w:r w:rsidRPr="006311FC">
        <w:lastRenderedPageBreak/>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5C5407" w:rsidRPr="006311FC" w:rsidRDefault="005C5407" w:rsidP="005C5407">
      <w:r w:rsidRPr="006311FC">
        <w:t>раскрывать роль биологии в практической деятельности людей; роль различных организмов в жизни человека;</w:t>
      </w:r>
    </w:p>
    <w:p w:rsidR="005C5407" w:rsidRPr="006311FC" w:rsidRDefault="005C5407" w:rsidP="005C5407">
      <w:r w:rsidRPr="006311FC">
        <w:t>объяснять общность происхождения и эволюции систематических групп растений и животных на примерах сопоставления биологических объектов;</w:t>
      </w:r>
    </w:p>
    <w:p w:rsidR="005C5407" w:rsidRPr="006311FC" w:rsidRDefault="005C5407" w:rsidP="005C5407">
      <w:r w:rsidRPr="006311FC">
        <w:t>выявлять примеры и раскрывать сущность приспособленности организмов к среде обитания;</w:t>
      </w:r>
    </w:p>
    <w:p w:rsidR="005C5407" w:rsidRPr="006311FC" w:rsidRDefault="005C5407" w:rsidP="005C5407">
      <w:r w:rsidRPr="006311FC">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5C5407" w:rsidRPr="006311FC" w:rsidRDefault="005C5407" w:rsidP="005C5407">
      <w:r w:rsidRPr="006311FC">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5C5407" w:rsidRPr="006311FC" w:rsidRDefault="005C5407" w:rsidP="005C5407">
      <w:r w:rsidRPr="006311FC">
        <w:t>устанавливать взаимосвязи между особенностями строения и функциями клеток и тканей, органов и систем органов;</w:t>
      </w:r>
    </w:p>
    <w:p w:rsidR="005C5407" w:rsidRPr="006311FC" w:rsidRDefault="005C5407" w:rsidP="005C5407">
      <w:r w:rsidRPr="006311FC">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5C5407" w:rsidRPr="006311FC" w:rsidRDefault="005C5407" w:rsidP="005C5407">
      <w:r w:rsidRPr="006311FC">
        <w:t>знать и аргументировать основные правила поведения в природе;</w:t>
      </w:r>
    </w:p>
    <w:p w:rsidR="005C5407" w:rsidRPr="006311FC" w:rsidRDefault="005C5407" w:rsidP="005C5407">
      <w:r w:rsidRPr="006311FC">
        <w:t>анализировать и оценивать последствия деятельности человека в природе;</w:t>
      </w:r>
    </w:p>
    <w:p w:rsidR="005C5407" w:rsidRPr="006311FC" w:rsidRDefault="005C5407" w:rsidP="005C5407">
      <w:r w:rsidRPr="006311FC">
        <w:t>описывать и использовать приемы выращивания и размножения культурных растений и домашних животных, ухода за ними;</w:t>
      </w:r>
    </w:p>
    <w:p w:rsidR="005C5407" w:rsidRPr="006311FC" w:rsidRDefault="005C5407" w:rsidP="005C5407">
      <w:r w:rsidRPr="006311FC">
        <w:t>знать и соблюдать правила работы в кабинете биологии.</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5C5407" w:rsidRPr="006311FC" w:rsidRDefault="005C5407" w:rsidP="005C5407">
      <w:r w:rsidRPr="006311FC">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5C5407" w:rsidRPr="006311FC" w:rsidRDefault="005C5407" w:rsidP="005C5407">
      <w:r w:rsidRPr="006311FC">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5C5407" w:rsidRPr="006311FC" w:rsidRDefault="005C5407" w:rsidP="005C5407">
      <w:r w:rsidRPr="006311FC">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5C5407" w:rsidRPr="006311FC" w:rsidRDefault="005C5407" w:rsidP="005C5407">
      <w:r w:rsidRPr="006311FC">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5C5407" w:rsidRPr="006311FC" w:rsidRDefault="005C5407" w:rsidP="005C5407">
      <w:r w:rsidRPr="006311FC">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5C5407" w:rsidRPr="006311FC" w:rsidRDefault="005C5407" w:rsidP="005C5407">
      <w:r w:rsidRPr="006311FC">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5C5407" w:rsidRPr="006311FC" w:rsidRDefault="005C5407" w:rsidP="005C5407">
      <w:r w:rsidRPr="006311FC">
        <w:tab/>
        <w:t>Человек и его здоровье</w:t>
      </w:r>
    </w:p>
    <w:p w:rsidR="005C5407" w:rsidRPr="006311FC" w:rsidRDefault="005C5407" w:rsidP="005C5407">
      <w:r w:rsidRPr="006311FC">
        <w:t>Выпускник научится:</w:t>
      </w:r>
    </w:p>
    <w:p w:rsidR="005C5407" w:rsidRPr="006311FC" w:rsidRDefault="005C5407" w:rsidP="005C5407">
      <w:r w:rsidRPr="006311FC">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5C5407" w:rsidRPr="006311FC" w:rsidRDefault="005C5407" w:rsidP="005C5407">
      <w:r w:rsidRPr="006311FC">
        <w:t>аргументировать, приводить доказательства взаимосвязи человека и окружающей среды, родства человека с животными;</w:t>
      </w:r>
    </w:p>
    <w:p w:rsidR="005C5407" w:rsidRPr="006311FC" w:rsidRDefault="005C5407" w:rsidP="005C5407">
      <w:r w:rsidRPr="006311FC">
        <w:t>аргументировать, приводить доказательства отличий человека от животных;</w:t>
      </w:r>
    </w:p>
    <w:p w:rsidR="005C5407" w:rsidRPr="006311FC" w:rsidRDefault="005C5407" w:rsidP="005C5407">
      <w:r w:rsidRPr="006311FC">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5C5407" w:rsidRPr="006311FC" w:rsidRDefault="005C5407" w:rsidP="005C5407">
      <w:r w:rsidRPr="006311FC">
        <w:t>объяснять эволюцию вида Человек разумный на примерах сопоставления биологических объектов и других материальных артефактов;</w:t>
      </w:r>
    </w:p>
    <w:p w:rsidR="005C5407" w:rsidRPr="006311FC" w:rsidRDefault="005C5407" w:rsidP="005C5407">
      <w:r w:rsidRPr="006311FC">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5C5407" w:rsidRPr="006311FC" w:rsidRDefault="005C5407" w:rsidP="005C5407">
      <w:r w:rsidRPr="006311FC">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5C5407" w:rsidRPr="006311FC" w:rsidRDefault="005C5407" w:rsidP="005C5407">
      <w:proofErr w:type="gramStart"/>
      <w:r w:rsidRPr="006311FC">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5C5407" w:rsidRPr="006311FC" w:rsidRDefault="005C5407" w:rsidP="005C5407">
      <w:r w:rsidRPr="006311FC">
        <w:t>устанавливать взаимосвязи между особенностями строения и функциями клеток и тканей, органов и систем органов;</w:t>
      </w:r>
    </w:p>
    <w:p w:rsidR="005C5407" w:rsidRPr="006311FC" w:rsidRDefault="005C5407" w:rsidP="005C5407">
      <w:r w:rsidRPr="006311FC">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5C5407" w:rsidRPr="006311FC" w:rsidRDefault="005C5407" w:rsidP="005C5407">
      <w:r w:rsidRPr="006311FC">
        <w:t>знать и аргументировать основные принципы здорового образа жизни, рациональной организации труда и отдыха;</w:t>
      </w:r>
    </w:p>
    <w:p w:rsidR="005C5407" w:rsidRPr="006311FC" w:rsidRDefault="005C5407" w:rsidP="005C5407">
      <w:r w:rsidRPr="006311FC">
        <w:t>анализировать и оценивать влияние факторов риска на здоровье человека;</w:t>
      </w:r>
    </w:p>
    <w:p w:rsidR="005C5407" w:rsidRPr="006311FC" w:rsidRDefault="005C5407" w:rsidP="005C5407">
      <w:r w:rsidRPr="006311FC">
        <w:t>описывать и использовать приемы оказания первой помощи;</w:t>
      </w:r>
    </w:p>
    <w:p w:rsidR="005C5407" w:rsidRPr="006311FC" w:rsidRDefault="005C5407" w:rsidP="005C5407">
      <w:r w:rsidRPr="006311FC">
        <w:t>знать и соблюдать правила работы в кабинете биологии.</w:t>
      </w:r>
    </w:p>
    <w:p w:rsidR="005C5407" w:rsidRPr="006311FC" w:rsidRDefault="005C5407" w:rsidP="005C5407">
      <w:r w:rsidRPr="006311FC">
        <w:lastRenderedPageBreak/>
        <w:t>Выпускник получит возможность научиться:</w:t>
      </w:r>
    </w:p>
    <w:p w:rsidR="005C5407" w:rsidRPr="006311FC" w:rsidRDefault="005C5407" w:rsidP="005C5407">
      <w:r w:rsidRPr="006311FC">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5C5407" w:rsidRPr="006311FC" w:rsidRDefault="005C5407" w:rsidP="005C5407">
      <w:r w:rsidRPr="006311FC">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5C5407" w:rsidRPr="006311FC" w:rsidRDefault="005C5407" w:rsidP="005C5407">
      <w:r w:rsidRPr="006311FC">
        <w:t>ориентироваться в системе моральных норм и ценностей по отношению к собственному здоровью и здоровью других людей;</w:t>
      </w:r>
    </w:p>
    <w:p w:rsidR="005C5407" w:rsidRPr="006311FC" w:rsidRDefault="005C5407" w:rsidP="005C5407">
      <w:r w:rsidRPr="006311FC">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5C5407" w:rsidRPr="006311FC" w:rsidRDefault="005C5407" w:rsidP="005C5407">
      <w:r w:rsidRPr="006311FC">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C5407" w:rsidRPr="006311FC" w:rsidRDefault="005C5407" w:rsidP="005C5407">
      <w:r w:rsidRPr="006311FC">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5C5407" w:rsidRPr="006311FC" w:rsidRDefault="005C5407" w:rsidP="005C5407">
      <w:r w:rsidRPr="006311FC">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5C5407" w:rsidRPr="006311FC" w:rsidRDefault="005C5407" w:rsidP="005C5407">
      <w:r w:rsidRPr="006311FC">
        <w:tab/>
        <w:t>Общие биологические закономерности</w:t>
      </w:r>
    </w:p>
    <w:p w:rsidR="005C5407" w:rsidRPr="006311FC" w:rsidRDefault="005C5407" w:rsidP="005C5407">
      <w:r w:rsidRPr="006311FC">
        <w:t>Выпускник научится:</w:t>
      </w:r>
    </w:p>
    <w:p w:rsidR="005C5407" w:rsidRPr="006311FC" w:rsidRDefault="005C5407" w:rsidP="005C5407">
      <w:r w:rsidRPr="006311FC">
        <w:t>выделять существенные признаки биологических объектов (вида, экосистемы, биосферы) и процессов, характерных для сообществ живых организмов;</w:t>
      </w:r>
    </w:p>
    <w:p w:rsidR="005C5407" w:rsidRPr="006311FC" w:rsidRDefault="005C5407" w:rsidP="005C5407">
      <w:r w:rsidRPr="006311FC">
        <w:t>аргументировать, приводить доказательства необходимости защиты окружающей среды;</w:t>
      </w:r>
    </w:p>
    <w:p w:rsidR="005C5407" w:rsidRPr="006311FC" w:rsidRDefault="005C5407" w:rsidP="005C5407">
      <w:r w:rsidRPr="006311FC">
        <w:t>аргументировать, приводить доказательства зависимости здоровья человека от состояния окружающей среды;</w:t>
      </w:r>
    </w:p>
    <w:p w:rsidR="005C5407" w:rsidRPr="006311FC" w:rsidRDefault="005C5407" w:rsidP="005C5407">
      <w:r w:rsidRPr="006311FC">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5C5407" w:rsidRPr="006311FC" w:rsidRDefault="005C5407" w:rsidP="005C5407">
      <w:r w:rsidRPr="006311FC">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5C5407" w:rsidRPr="006311FC" w:rsidRDefault="005C5407" w:rsidP="005C5407">
      <w:r w:rsidRPr="006311FC">
        <w:t>объяснять общность происхождения и эволюции организмов на основе сопоставления особенностей их строения и функционирования;</w:t>
      </w:r>
    </w:p>
    <w:p w:rsidR="005C5407" w:rsidRPr="006311FC" w:rsidRDefault="005C5407" w:rsidP="005C5407">
      <w:r w:rsidRPr="006311FC">
        <w:t>объяснять механизмы наследственности и изменчивости, возникновения приспособленности, процесс видообразования;</w:t>
      </w:r>
    </w:p>
    <w:p w:rsidR="005C5407" w:rsidRPr="006311FC" w:rsidRDefault="005C5407" w:rsidP="005C5407">
      <w:r w:rsidRPr="006311FC">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5C5407" w:rsidRPr="006311FC" w:rsidRDefault="005C5407" w:rsidP="005C5407">
      <w:r w:rsidRPr="006311FC">
        <w:lastRenderedPageBreak/>
        <w:t xml:space="preserve">сравнивать биологические объекты, процессы; делать выводы и умозаключения на основе сравнения; </w:t>
      </w:r>
    </w:p>
    <w:p w:rsidR="005C5407" w:rsidRPr="006311FC" w:rsidRDefault="005C5407" w:rsidP="005C5407">
      <w:r w:rsidRPr="006311FC">
        <w:t>устанавливать взаимосвязи между особенностями строения и функциями органов и систем органов;</w:t>
      </w:r>
    </w:p>
    <w:p w:rsidR="005C5407" w:rsidRPr="006311FC" w:rsidRDefault="005C5407" w:rsidP="005C5407">
      <w:r w:rsidRPr="006311FC">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5C5407" w:rsidRPr="006311FC" w:rsidRDefault="005C5407" w:rsidP="005C5407">
      <w:r w:rsidRPr="006311FC">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5C5407" w:rsidRPr="006311FC" w:rsidRDefault="005C5407" w:rsidP="005C5407">
      <w:r w:rsidRPr="006311FC">
        <w:t xml:space="preserve">описывать и использовать приемы выращивания и размножения культурных растений и домашних животных, ухода за ними в </w:t>
      </w:r>
      <w:proofErr w:type="spellStart"/>
      <w:r w:rsidRPr="006311FC">
        <w:t>агроценозах</w:t>
      </w:r>
      <w:proofErr w:type="spellEnd"/>
      <w:r w:rsidRPr="006311FC">
        <w:t>;</w:t>
      </w:r>
    </w:p>
    <w:p w:rsidR="005C5407" w:rsidRPr="006311FC" w:rsidRDefault="005C5407" w:rsidP="005C5407">
      <w:r w:rsidRPr="006311FC">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5C5407" w:rsidRPr="006311FC" w:rsidRDefault="005C5407" w:rsidP="005C5407">
      <w:r w:rsidRPr="006311FC">
        <w:t>знать и соблюдать правила работы в кабинете биологии.</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понимать экологические проблемы, возникающие в условиях нерационального природопользования, и пути решения этих проблем;</w:t>
      </w:r>
    </w:p>
    <w:p w:rsidR="005C5407" w:rsidRPr="006311FC" w:rsidRDefault="005C5407" w:rsidP="005C5407">
      <w:r w:rsidRPr="006311FC">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C5407" w:rsidRPr="006311FC" w:rsidRDefault="005C5407" w:rsidP="005C5407">
      <w:r w:rsidRPr="006311FC">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5C5407" w:rsidRPr="006311FC" w:rsidRDefault="005C5407" w:rsidP="005C5407">
      <w:r w:rsidRPr="006311FC">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5C5407" w:rsidRPr="006311FC" w:rsidRDefault="005C5407" w:rsidP="005C5407">
      <w:r w:rsidRPr="006311FC">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5C5407" w:rsidRPr="006311FC" w:rsidRDefault="005C5407" w:rsidP="005C5407">
      <w:r w:rsidRPr="006311FC">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5C5407" w:rsidRPr="006311FC" w:rsidRDefault="005C5407" w:rsidP="005C5407">
      <w:bookmarkStart w:id="45" w:name="_Toc414553151"/>
      <w:bookmarkStart w:id="46" w:name="_Toc410653965"/>
      <w:bookmarkStart w:id="47" w:name="_Toc409691642"/>
      <w:r w:rsidRPr="006311FC">
        <w:t>1.2.5.11. Химия</w:t>
      </w:r>
      <w:bookmarkEnd w:id="45"/>
      <w:bookmarkEnd w:id="46"/>
      <w:bookmarkEnd w:id="47"/>
    </w:p>
    <w:p w:rsidR="005C5407" w:rsidRPr="006311FC" w:rsidRDefault="005C5407" w:rsidP="005C5407">
      <w:r w:rsidRPr="006311FC">
        <w:t>Выпускник научится:</w:t>
      </w:r>
    </w:p>
    <w:p w:rsidR="005C5407" w:rsidRPr="006311FC" w:rsidRDefault="005C5407" w:rsidP="005C5407">
      <w:r w:rsidRPr="006311FC">
        <w:t>характеризовать основные методы познания: наблюдение, измерение, эксперимент;</w:t>
      </w:r>
    </w:p>
    <w:p w:rsidR="005C5407" w:rsidRPr="006311FC" w:rsidRDefault="005C5407" w:rsidP="005C5407">
      <w:r w:rsidRPr="006311FC">
        <w:lastRenderedPageBreak/>
        <w:t>описывать свойства твердых, жидких, газообразных веществ, выделяя их существенные признаки;</w:t>
      </w:r>
    </w:p>
    <w:p w:rsidR="005C5407" w:rsidRPr="006311FC" w:rsidRDefault="005C5407" w:rsidP="005C5407">
      <w:r w:rsidRPr="006311FC">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5C5407" w:rsidRPr="006311FC" w:rsidRDefault="005C5407" w:rsidP="005C5407">
      <w:r w:rsidRPr="006311FC">
        <w:t>раскрывать смысл законов сохранения массы веществ, постоянства состава, атомно-молекулярной теории;</w:t>
      </w:r>
    </w:p>
    <w:p w:rsidR="005C5407" w:rsidRPr="006311FC" w:rsidRDefault="005C5407" w:rsidP="005C5407">
      <w:r w:rsidRPr="006311FC">
        <w:t>различать химические и физические явления;</w:t>
      </w:r>
    </w:p>
    <w:p w:rsidR="005C5407" w:rsidRPr="006311FC" w:rsidRDefault="005C5407" w:rsidP="005C5407">
      <w:r w:rsidRPr="006311FC">
        <w:t>называть химические элементы;</w:t>
      </w:r>
    </w:p>
    <w:p w:rsidR="005C5407" w:rsidRPr="006311FC" w:rsidRDefault="005C5407" w:rsidP="005C5407">
      <w:r w:rsidRPr="006311FC">
        <w:t>определять состав веществ по их формулам;</w:t>
      </w:r>
    </w:p>
    <w:p w:rsidR="005C5407" w:rsidRPr="006311FC" w:rsidRDefault="005C5407" w:rsidP="005C5407">
      <w:r w:rsidRPr="006311FC">
        <w:t>определять валентность атома элемента в соединениях;</w:t>
      </w:r>
    </w:p>
    <w:p w:rsidR="005C5407" w:rsidRPr="006311FC" w:rsidRDefault="005C5407" w:rsidP="005C5407">
      <w:r w:rsidRPr="006311FC">
        <w:t>определять тип химических реакций;</w:t>
      </w:r>
    </w:p>
    <w:p w:rsidR="005C5407" w:rsidRPr="006311FC" w:rsidRDefault="005C5407" w:rsidP="005C5407">
      <w:r w:rsidRPr="006311FC">
        <w:t>называть признаки и условия протекания химических реакций;</w:t>
      </w:r>
    </w:p>
    <w:p w:rsidR="005C5407" w:rsidRPr="006311FC" w:rsidRDefault="005C5407" w:rsidP="005C5407">
      <w:r w:rsidRPr="006311FC">
        <w:t>выявлять признаки, свидетельствующие о протекании химической реакции при выполнении химического опыта;</w:t>
      </w:r>
    </w:p>
    <w:p w:rsidR="005C5407" w:rsidRPr="006311FC" w:rsidRDefault="005C5407" w:rsidP="005C5407">
      <w:r w:rsidRPr="006311FC">
        <w:t>составлять формулы бинарных соединений;</w:t>
      </w:r>
    </w:p>
    <w:p w:rsidR="005C5407" w:rsidRPr="006311FC" w:rsidRDefault="005C5407" w:rsidP="005C5407">
      <w:r w:rsidRPr="006311FC">
        <w:t>составлять уравнения химических реакций;</w:t>
      </w:r>
    </w:p>
    <w:p w:rsidR="005C5407" w:rsidRPr="006311FC" w:rsidRDefault="005C5407" w:rsidP="005C5407">
      <w:r w:rsidRPr="006311FC">
        <w:t>соблюдать правила безопасной работы при проведении опытов;</w:t>
      </w:r>
    </w:p>
    <w:p w:rsidR="005C5407" w:rsidRPr="006311FC" w:rsidRDefault="005C5407" w:rsidP="005C5407">
      <w:r w:rsidRPr="006311FC">
        <w:t>пользоваться лабораторным оборудованием и посудой;</w:t>
      </w:r>
    </w:p>
    <w:p w:rsidR="005C5407" w:rsidRPr="006311FC" w:rsidRDefault="005C5407" w:rsidP="005C5407">
      <w:r w:rsidRPr="006311FC">
        <w:t>вычислять относительную молекулярную и молярную массы веществ;</w:t>
      </w:r>
    </w:p>
    <w:p w:rsidR="005C5407" w:rsidRPr="006311FC" w:rsidRDefault="005C5407" w:rsidP="005C5407">
      <w:r w:rsidRPr="006311FC">
        <w:t>вычислять массовую долю химического элемента по формуле соединения;</w:t>
      </w:r>
    </w:p>
    <w:p w:rsidR="005C5407" w:rsidRPr="006311FC" w:rsidRDefault="005C5407" w:rsidP="005C5407">
      <w:r w:rsidRPr="006311FC">
        <w:t>вычислять количество, объем или массу вещества по количеству, объему, массе реагентов или продуктов реакции;</w:t>
      </w:r>
    </w:p>
    <w:p w:rsidR="005C5407" w:rsidRPr="006311FC" w:rsidRDefault="005C5407" w:rsidP="005C5407">
      <w:r w:rsidRPr="006311FC">
        <w:t>характеризовать физические и химические свойства простых веществ: кислорода и водорода;</w:t>
      </w:r>
    </w:p>
    <w:p w:rsidR="005C5407" w:rsidRPr="006311FC" w:rsidRDefault="005C5407" w:rsidP="005C5407">
      <w:r w:rsidRPr="006311FC">
        <w:t>получать, собирать кислород и водород;</w:t>
      </w:r>
    </w:p>
    <w:p w:rsidR="005C5407" w:rsidRPr="006311FC" w:rsidRDefault="005C5407" w:rsidP="005C5407">
      <w:r w:rsidRPr="006311FC">
        <w:t>распознавать опытным путем газообразные вещества: кислород, водород;</w:t>
      </w:r>
    </w:p>
    <w:p w:rsidR="005C5407" w:rsidRPr="006311FC" w:rsidRDefault="005C5407" w:rsidP="005C5407">
      <w:r w:rsidRPr="006311FC">
        <w:t>раскрывать смысл закона Авогадро;</w:t>
      </w:r>
    </w:p>
    <w:p w:rsidR="005C5407" w:rsidRPr="006311FC" w:rsidRDefault="005C5407" w:rsidP="005C5407">
      <w:r w:rsidRPr="006311FC">
        <w:t>раскрывать смысл понятий «тепловой эффект реакции», «молярный объем»;</w:t>
      </w:r>
    </w:p>
    <w:p w:rsidR="005C5407" w:rsidRPr="006311FC" w:rsidRDefault="005C5407" w:rsidP="005C5407">
      <w:r w:rsidRPr="006311FC">
        <w:t>характеризовать физические и химические свойства воды;</w:t>
      </w:r>
    </w:p>
    <w:p w:rsidR="005C5407" w:rsidRPr="006311FC" w:rsidRDefault="005C5407" w:rsidP="005C5407">
      <w:r w:rsidRPr="006311FC">
        <w:t>раскрывать смысл понятия «раствор»;</w:t>
      </w:r>
    </w:p>
    <w:p w:rsidR="005C5407" w:rsidRPr="006311FC" w:rsidRDefault="005C5407" w:rsidP="005C5407">
      <w:r w:rsidRPr="006311FC">
        <w:t>вычислять массовую долю растворенного вещества в растворе;</w:t>
      </w:r>
    </w:p>
    <w:p w:rsidR="005C5407" w:rsidRPr="006311FC" w:rsidRDefault="005C5407" w:rsidP="005C5407">
      <w:r w:rsidRPr="006311FC">
        <w:t>приготовлять растворы с определенной массовой долей растворенного вещества;</w:t>
      </w:r>
    </w:p>
    <w:p w:rsidR="005C5407" w:rsidRPr="006311FC" w:rsidRDefault="005C5407" w:rsidP="005C5407">
      <w:r w:rsidRPr="006311FC">
        <w:lastRenderedPageBreak/>
        <w:t>называть соединения изученных классов неорганических веществ;</w:t>
      </w:r>
    </w:p>
    <w:p w:rsidR="005C5407" w:rsidRPr="006311FC" w:rsidRDefault="005C5407" w:rsidP="005C5407">
      <w:r w:rsidRPr="006311FC">
        <w:t>характеризовать физические и химические свойства основных классов неорганических веществ: оксидов, кислот, оснований, солей;</w:t>
      </w:r>
    </w:p>
    <w:p w:rsidR="005C5407" w:rsidRPr="006311FC" w:rsidRDefault="005C5407" w:rsidP="005C5407">
      <w:r w:rsidRPr="006311FC">
        <w:t>определять принадлежность веществ к определенному классу соединений;</w:t>
      </w:r>
    </w:p>
    <w:p w:rsidR="005C5407" w:rsidRPr="006311FC" w:rsidRDefault="005C5407" w:rsidP="005C5407">
      <w:r w:rsidRPr="006311FC">
        <w:t>составлять формулы неорганических соединений изученных классов;</w:t>
      </w:r>
    </w:p>
    <w:p w:rsidR="005C5407" w:rsidRPr="006311FC" w:rsidRDefault="005C5407" w:rsidP="005C5407">
      <w:r w:rsidRPr="006311FC">
        <w:t>проводить опыты, подтверждающие химические свойства изученных классов неорганических веществ;</w:t>
      </w:r>
    </w:p>
    <w:p w:rsidR="005C5407" w:rsidRPr="006311FC" w:rsidRDefault="005C5407" w:rsidP="005C5407">
      <w:r w:rsidRPr="006311FC">
        <w:t>распознавать опытным путем растворы кислот и щелочей по изменению окраски индикатора;</w:t>
      </w:r>
    </w:p>
    <w:p w:rsidR="005C5407" w:rsidRPr="006311FC" w:rsidRDefault="005C5407" w:rsidP="005C5407">
      <w:r w:rsidRPr="006311FC">
        <w:t>характеризовать взаимосвязь между классами неорганических соединений;</w:t>
      </w:r>
    </w:p>
    <w:p w:rsidR="005C5407" w:rsidRPr="006311FC" w:rsidRDefault="005C5407" w:rsidP="005C5407">
      <w:r w:rsidRPr="006311FC">
        <w:t>раскрывать смысл Периодического закона Д.И. Менделеева;</w:t>
      </w:r>
    </w:p>
    <w:p w:rsidR="005C5407" w:rsidRPr="006311FC" w:rsidRDefault="005C5407" w:rsidP="005C5407">
      <w:r w:rsidRPr="006311FC">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5C5407" w:rsidRPr="006311FC" w:rsidRDefault="005C5407" w:rsidP="005C5407">
      <w:r w:rsidRPr="006311FC">
        <w:t>объяснять закономерности изменения строения атомов, свойств элементов в пределах малых периодов и главных подгрупп;</w:t>
      </w:r>
    </w:p>
    <w:p w:rsidR="005C5407" w:rsidRPr="006311FC" w:rsidRDefault="005C5407" w:rsidP="005C5407">
      <w:r w:rsidRPr="006311FC">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5C5407" w:rsidRPr="006311FC" w:rsidRDefault="005C5407" w:rsidP="005C5407">
      <w:r w:rsidRPr="006311FC">
        <w:t>составлять схемы строения атомов первых 20 элементов периодической системы Д.И. Менделеева;</w:t>
      </w:r>
    </w:p>
    <w:p w:rsidR="005C5407" w:rsidRPr="006311FC" w:rsidRDefault="005C5407" w:rsidP="005C5407">
      <w:r w:rsidRPr="006311FC">
        <w:t>раскрывать смысл понятий: «химическая связь», «</w:t>
      </w:r>
      <w:proofErr w:type="spellStart"/>
      <w:r w:rsidRPr="006311FC">
        <w:t>электроотрицательность</w:t>
      </w:r>
      <w:proofErr w:type="spellEnd"/>
      <w:r w:rsidRPr="006311FC">
        <w:t>»;</w:t>
      </w:r>
    </w:p>
    <w:p w:rsidR="005C5407" w:rsidRPr="006311FC" w:rsidRDefault="005C5407" w:rsidP="005C5407">
      <w:r w:rsidRPr="006311FC">
        <w:t>характеризовать зависимость физических свойств веществ от типа кристаллической решетки;</w:t>
      </w:r>
    </w:p>
    <w:p w:rsidR="005C5407" w:rsidRPr="006311FC" w:rsidRDefault="005C5407" w:rsidP="005C5407">
      <w:r w:rsidRPr="006311FC">
        <w:t>определять вид химической связи в неорганических соединениях;</w:t>
      </w:r>
    </w:p>
    <w:p w:rsidR="005C5407" w:rsidRPr="006311FC" w:rsidRDefault="005C5407" w:rsidP="005C5407">
      <w:r w:rsidRPr="006311FC">
        <w:t>изображать схемы строения молекул веществ, образованных разными видами химических связей;</w:t>
      </w:r>
    </w:p>
    <w:p w:rsidR="005C5407" w:rsidRPr="006311FC" w:rsidRDefault="005C5407" w:rsidP="005C5407">
      <w:proofErr w:type="gramStart"/>
      <w:r w:rsidRPr="006311FC">
        <w:t>раскрывать смысл понятий «ион», «катион», «анион», «электролиты», «</w:t>
      </w:r>
      <w:proofErr w:type="spellStart"/>
      <w:r w:rsidRPr="006311FC">
        <w:t>неэлектролиты</w:t>
      </w:r>
      <w:proofErr w:type="spellEnd"/>
      <w:r w:rsidRPr="006311FC">
        <w:t>», «электролитическая диссоциация», «окислитель», «степень окисления» «восстановитель», «окисление», «восстановление»;</w:t>
      </w:r>
      <w:proofErr w:type="gramEnd"/>
    </w:p>
    <w:p w:rsidR="005C5407" w:rsidRPr="006311FC" w:rsidRDefault="005C5407" w:rsidP="005C5407">
      <w:r w:rsidRPr="006311FC">
        <w:t>определять степень окисления атома элемента в соединении;</w:t>
      </w:r>
    </w:p>
    <w:p w:rsidR="005C5407" w:rsidRPr="006311FC" w:rsidRDefault="005C5407" w:rsidP="005C5407">
      <w:r w:rsidRPr="006311FC">
        <w:t>раскрывать смысл теории электролитической диссоциации;</w:t>
      </w:r>
    </w:p>
    <w:p w:rsidR="005C5407" w:rsidRPr="006311FC" w:rsidRDefault="005C5407" w:rsidP="005C5407">
      <w:r w:rsidRPr="006311FC">
        <w:t>составлять уравнения электролитической диссоциации кислот, щелочей, солей;</w:t>
      </w:r>
    </w:p>
    <w:p w:rsidR="005C5407" w:rsidRPr="006311FC" w:rsidRDefault="005C5407" w:rsidP="005C5407">
      <w:r w:rsidRPr="006311FC">
        <w:t>объяснять сущность процесса электролитической диссоциации и реакций ионного обмена;</w:t>
      </w:r>
    </w:p>
    <w:p w:rsidR="005C5407" w:rsidRPr="006311FC" w:rsidRDefault="005C5407" w:rsidP="005C5407">
      <w:r w:rsidRPr="006311FC">
        <w:t>составлять полные и сокращенные ионные уравнения реакции обмена;</w:t>
      </w:r>
    </w:p>
    <w:p w:rsidR="005C5407" w:rsidRPr="006311FC" w:rsidRDefault="005C5407" w:rsidP="005C5407">
      <w:r w:rsidRPr="006311FC">
        <w:t>определять возможность протекания реакций ионного обмена;</w:t>
      </w:r>
    </w:p>
    <w:p w:rsidR="005C5407" w:rsidRPr="006311FC" w:rsidRDefault="005C5407" w:rsidP="005C5407">
      <w:r w:rsidRPr="006311FC">
        <w:t>проводить реакции, подтверждающие качественный состав различных веществ;</w:t>
      </w:r>
    </w:p>
    <w:p w:rsidR="005C5407" w:rsidRPr="006311FC" w:rsidRDefault="005C5407" w:rsidP="005C5407">
      <w:r w:rsidRPr="006311FC">
        <w:lastRenderedPageBreak/>
        <w:t>определять окислитель и восстановитель;</w:t>
      </w:r>
    </w:p>
    <w:p w:rsidR="005C5407" w:rsidRPr="006311FC" w:rsidRDefault="005C5407" w:rsidP="005C5407">
      <w:r w:rsidRPr="006311FC">
        <w:t xml:space="preserve">составлять уравнения </w:t>
      </w:r>
      <w:proofErr w:type="spellStart"/>
      <w:r w:rsidRPr="006311FC">
        <w:t>окислительно</w:t>
      </w:r>
      <w:proofErr w:type="spellEnd"/>
      <w:r w:rsidRPr="006311FC">
        <w:t>-восстановительных реакций;</w:t>
      </w:r>
    </w:p>
    <w:p w:rsidR="005C5407" w:rsidRPr="006311FC" w:rsidRDefault="005C5407" w:rsidP="005C5407">
      <w:r w:rsidRPr="006311FC">
        <w:t>называть факторы, влияющие на скорость химической реакции;</w:t>
      </w:r>
    </w:p>
    <w:p w:rsidR="005C5407" w:rsidRPr="006311FC" w:rsidRDefault="005C5407" w:rsidP="005C5407">
      <w:r w:rsidRPr="006311FC">
        <w:t>классифицировать химические реакции по различным признакам;</w:t>
      </w:r>
    </w:p>
    <w:p w:rsidR="005C5407" w:rsidRPr="006311FC" w:rsidRDefault="005C5407" w:rsidP="005C5407">
      <w:r w:rsidRPr="006311FC">
        <w:t>характеризовать взаимосвязь между составом, строением и свойствами неметаллов;</w:t>
      </w:r>
    </w:p>
    <w:p w:rsidR="005C5407" w:rsidRPr="006311FC" w:rsidRDefault="005C5407" w:rsidP="005C5407">
      <w:r w:rsidRPr="006311FC">
        <w:t>проводить опыты по получению, собиранию и изучению химических свойств газообразных веществ: углекислого газа, аммиака;</w:t>
      </w:r>
    </w:p>
    <w:p w:rsidR="005C5407" w:rsidRPr="006311FC" w:rsidRDefault="005C5407" w:rsidP="005C5407">
      <w:r w:rsidRPr="006311FC">
        <w:t>распознавать опытным путем газообразные вещества: углекислый газ и аммиак;</w:t>
      </w:r>
    </w:p>
    <w:p w:rsidR="005C5407" w:rsidRPr="006311FC" w:rsidRDefault="005C5407" w:rsidP="005C5407">
      <w:r w:rsidRPr="006311FC">
        <w:t>характеризовать взаимосвязь между составом, строением и свойствами металлов;</w:t>
      </w:r>
    </w:p>
    <w:p w:rsidR="005C5407" w:rsidRPr="006311FC" w:rsidRDefault="005C5407" w:rsidP="005C5407">
      <w:proofErr w:type="gramStart"/>
      <w:r w:rsidRPr="006311FC">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5C5407" w:rsidRPr="006311FC" w:rsidRDefault="005C5407" w:rsidP="005C5407">
      <w:r w:rsidRPr="006311FC">
        <w:t>оценивать влияние химического загрязнения окружающей среды на организм человека;</w:t>
      </w:r>
    </w:p>
    <w:p w:rsidR="005C5407" w:rsidRPr="006311FC" w:rsidRDefault="005C5407" w:rsidP="005C5407">
      <w:r w:rsidRPr="006311FC">
        <w:t>грамотно обращаться с веществами в повседневной жизни</w:t>
      </w:r>
    </w:p>
    <w:p w:rsidR="005C5407" w:rsidRPr="006311FC" w:rsidRDefault="005C5407" w:rsidP="005C5407">
      <w:r w:rsidRPr="006311FC">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5C5407" w:rsidRPr="006311FC" w:rsidRDefault="005C5407" w:rsidP="005C5407">
      <w:r w:rsidRPr="006311FC">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C5407" w:rsidRPr="006311FC" w:rsidRDefault="005C5407" w:rsidP="005C5407">
      <w:r w:rsidRPr="006311FC">
        <w:t>составлять молекулярные и полные ионные уравнения по сокращенным ионным уравнениям;</w:t>
      </w:r>
    </w:p>
    <w:p w:rsidR="005C5407" w:rsidRPr="006311FC" w:rsidRDefault="005C5407" w:rsidP="005C5407">
      <w:r w:rsidRPr="006311FC">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5C5407" w:rsidRPr="006311FC" w:rsidRDefault="005C5407" w:rsidP="005C5407">
      <w:r w:rsidRPr="006311FC">
        <w:t>составлять уравнения реакций, соответствующих последовательности превращений неорганических веществ различных классов;</w:t>
      </w:r>
    </w:p>
    <w:p w:rsidR="005C5407" w:rsidRPr="006311FC" w:rsidRDefault="005C5407" w:rsidP="005C5407">
      <w:r w:rsidRPr="006311FC">
        <w:t>выдвигать и проверять экспериментально гипотезы о результатах воздействия различных факторов на изменение скорости химической реакции;</w:t>
      </w:r>
    </w:p>
    <w:p w:rsidR="005C5407" w:rsidRPr="006311FC" w:rsidRDefault="005C5407" w:rsidP="005C5407">
      <w:r w:rsidRPr="006311FC">
        <w:t>использовать приобретенные знания для экологически грамотного поведения в окружающей среде;</w:t>
      </w:r>
    </w:p>
    <w:p w:rsidR="005C5407" w:rsidRPr="006311FC" w:rsidRDefault="005C5407" w:rsidP="005C5407">
      <w:r w:rsidRPr="006311FC">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5C5407" w:rsidRPr="006311FC" w:rsidRDefault="005C5407" w:rsidP="005C5407">
      <w:r w:rsidRPr="006311FC">
        <w:t>объективно оценивать информацию о веществах и химических процессах;</w:t>
      </w:r>
    </w:p>
    <w:p w:rsidR="005C5407" w:rsidRPr="006311FC" w:rsidRDefault="005C5407" w:rsidP="005C5407">
      <w:r w:rsidRPr="006311FC">
        <w:lastRenderedPageBreak/>
        <w:t>критически относиться к псевдонаучной информации, недобросовестной рекламе в средствах массовой информации;</w:t>
      </w:r>
    </w:p>
    <w:p w:rsidR="005C5407" w:rsidRPr="006311FC" w:rsidRDefault="005C5407" w:rsidP="005C5407">
      <w:r w:rsidRPr="006311FC">
        <w:t>осознавать значение теоретических знаний по химии для практической деятельности человека;</w:t>
      </w:r>
    </w:p>
    <w:p w:rsidR="005C5407" w:rsidRPr="006311FC" w:rsidRDefault="005C5407" w:rsidP="005C5407">
      <w:r w:rsidRPr="006311FC">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5C5407" w:rsidRPr="006311FC" w:rsidRDefault="005C5407" w:rsidP="005C5407">
      <w:bookmarkStart w:id="48" w:name="_Toc414553152"/>
      <w:bookmarkStart w:id="49" w:name="_Toc410653966"/>
      <w:bookmarkStart w:id="50" w:name="_Toc409691643"/>
      <w:r w:rsidRPr="006311FC">
        <w:t>1.2.5.12. Изобразительное искусство</w:t>
      </w:r>
      <w:bookmarkEnd w:id="48"/>
      <w:bookmarkEnd w:id="49"/>
      <w:bookmarkEnd w:id="50"/>
    </w:p>
    <w:p w:rsidR="005C5407" w:rsidRPr="006311FC" w:rsidRDefault="005C5407" w:rsidP="005C5407">
      <w:r w:rsidRPr="006311FC">
        <w:t>Выпускник научится:</w:t>
      </w:r>
    </w:p>
    <w:p w:rsidR="005C5407" w:rsidRPr="006311FC" w:rsidRDefault="005C5407" w:rsidP="005C5407">
      <w:r w:rsidRPr="006311FC">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5C5407" w:rsidRPr="006311FC" w:rsidRDefault="005C5407" w:rsidP="005C5407">
      <w:r w:rsidRPr="006311FC">
        <w:t xml:space="preserve">раскрывать смысл народных праздников и обрядов и их отражение в народном искусстве и в современной жизни; </w:t>
      </w:r>
    </w:p>
    <w:p w:rsidR="005C5407" w:rsidRPr="006311FC" w:rsidRDefault="005C5407" w:rsidP="005C5407">
      <w:r w:rsidRPr="006311FC">
        <w:t>создавать эскизы декоративного убранства русской избы;</w:t>
      </w:r>
    </w:p>
    <w:p w:rsidR="005C5407" w:rsidRPr="006311FC" w:rsidRDefault="005C5407" w:rsidP="005C5407">
      <w:r w:rsidRPr="006311FC">
        <w:t>создавать цветовую композицию внутреннего убранства избы;</w:t>
      </w:r>
    </w:p>
    <w:p w:rsidR="005C5407" w:rsidRPr="006311FC" w:rsidRDefault="005C5407" w:rsidP="005C5407">
      <w:r w:rsidRPr="006311FC">
        <w:t>определять специфику образного языка декоративно-прикладного искусства;</w:t>
      </w:r>
    </w:p>
    <w:p w:rsidR="005C5407" w:rsidRPr="006311FC" w:rsidRDefault="005C5407" w:rsidP="005C5407">
      <w:r w:rsidRPr="006311FC">
        <w:t>создавать самостоятельные варианты орнаментального построения вышивки с опорой на народные традиции;</w:t>
      </w:r>
    </w:p>
    <w:p w:rsidR="005C5407" w:rsidRPr="006311FC" w:rsidRDefault="005C5407" w:rsidP="005C5407">
      <w:r w:rsidRPr="006311FC">
        <w:t>создавать эскизы народного праздничного костюма, его отдельных элементов в цветовом решении;</w:t>
      </w:r>
    </w:p>
    <w:p w:rsidR="005C5407" w:rsidRPr="006311FC" w:rsidRDefault="005C5407" w:rsidP="005C5407">
      <w:r w:rsidRPr="006311FC">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5C5407" w:rsidRPr="006311FC" w:rsidRDefault="005C5407" w:rsidP="005C5407">
      <w:r w:rsidRPr="006311FC">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5C5407" w:rsidRPr="006311FC" w:rsidRDefault="005C5407" w:rsidP="005C5407">
      <w:r w:rsidRPr="006311FC">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5C5407" w:rsidRPr="006311FC" w:rsidRDefault="005C5407" w:rsidP="005C5407">
      <w:r w:rsidRPr="006311FC">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5C5407" w:rsidRPr="006311FC" w:rsidRDefault="005C5407" w:rsidP="005C5407">
      <w:r w:rsidRPr="006311FC">
        <w:t>характеризовать основы народного орнамента; создавать орнаменты на основе народных традиций;</w:t>
      </w:r>
    </w:p>
    <w:p w:rsidR="005C5407" w:rsidRPr="006311FC" w:rsidRDefault="005C5407" w:rsidP="005C5407">
      <w:r w:rsidRPr="006311FC">
        <w:t>различать виды и материалы декоративно-прикладного искусства;</w:t>
      </w:r>
    </w:p>
    <w:p w:rsidR="005C5407" w:rsidRPr="006311FC" w:rsidRDefault="005C5407" w:rsidP="005C5407">
      <w:r w:rsidRPr="006311FC">
        <w:lastRenderedPageBreak/>
        <w:t>различать национальные особенности русского орнамента и орнаментов других народов России;</w:t>
      </w:r>
    </w:p>
    <w:p w:rsidR="005C5407" w:rsidRPr="006311FC" w:rsidRDefault="005C5407" w:rsidP="005C5407">
      <w:r w:rsidRPr="006311FC">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5C5407" w:rsidRPr="006311FC" w:rsidRDefault="005C5407" w:rsidP="005C5407">
      <w:r w:rsidRPr="006311FC">
        <w:t>различать и характеризовать несколько народных художественных промыслов России;</w:t>
      </w:r>
    </w:p>
    <w:p w:rsidR="005C5407" w:rsidRPr="006311FC" w:rsidRDefault="005C5407" w:rsidP="005C5407">
      <w:r w:rsidRPr="006311FC">
        <w:t>называть пространственные и временные виды искусства и объяснять, в чем состоит различие временных и пространственных видов искусства;</w:t>
      </w:r>
    </w:p>
    <w:p w:rsidR="005C5407" w:rsidRPr="006311FC" w:rsidRDefault="005C5407" w:rsidP="005C5407">
      <w:r w:rsidRPr="006311FC">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5C5407" w:rsidRPr="006311FC" w:rsidRDefault="005C5407" w:rsidP="005C5407">
      <w:r w:rsidRPr="006311FC">
        <w:t>объяснять разницу между предметом изображения, сюжетом и содержанием изображения;</w:t>
      </w:r>
    </w:p>
    <w:p w:rsidR="005C5407" w:rsidRPr="006311FC" w:rsidRDefault="005C5407" w:rsidP="005C5407">
      <w:r w:rsidRPr="006311FC">
        <w:t>композиционным навыкам работы, чувству ритма, работе с различными художественными материалам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5C5407" w:rsidRPr="006311FC" w:rsidRDefault="005C5407" w:rsidP="005C5407">
      <w:r w:rsidRPr="006311FC">
        <w:t>создавать образы, используя все выразительные возможности художественных материалов;</w:t>
      </w:r>
    </w:p>
    <w:p w:rsidR="005C5407" w:rsidRPr="006311FC" w:rsidRDefault="005C5407" w:rsidP="005C5407">
      <w:r w:rsidRPr="006311FC">
        <w:t>простым навыкам изображения с помощью пятна и тональных отношений;</w:t>
      </w:r>
    </w:p>
    <w:p w:rsidR="005C5407" w:rsidRPr="006311FC" w:rsidRDefault="005C5407" w:rsidP="005C5407">
      <w:r w:rsidRPr="006311FC">
        <w:t>навыку плоскостного силуэтного изображения обычных, простых предметов (кухонная утварь);</w:t>
      </w:r>
    </w:p>
    <w:p w:rsidR="005C5407" w:rsidRPr="006311FC" w:rsidRDefault="005C5407" w:rsidP="005C5407">
      <w:r w:rsidRPr="006311FC">
        <w:t>изображать сложную форму предмета (силуэт) как соотношение простых геометрических фигур, соблюдая их пропорции;</w:t>
      </w:r>
    </w:p>
    <w:p w:rsidR="005C5407" w:rsidRPr="006311FC" w:rsidRDefault="005C5407" w:rsidP="005C5407">
      <w:r w:rsidRPr="006311FC">
        <w:t>создавать линейные изображения геометрических тел и натюрморт с натуры из геометрических тел;</w:t>
      </w:r>
    </w:p>
    <w:p w:rsidR="005C5407" w:rsidRPr="006311FC" w:rsidRDefault="005C5407" w:rsidP="005C5407">
      <w:r w:rsidRPr="006311FC">
        <w:t>строить изображения простых предметов по правилам линейной перспективы;</w:t>
      </w:r>
    </w:p>
    <w:p w:rsidR="005C5407" w:rsidRPr="006311FC" w:rsidRDefault="005C5407" w:rsidP="005C5407">
      <w:r w:rsidRPr="006311FC">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5C5407" w:rsidRPr="006311FC" w:rsidRDefault="005C5407" w:rsidP="005C5407">
      <w:r w:rsidRPr="006311FC">
        <w:t>передавать с помощью света характер формы и эмоциональное напряжение в композиции натюрморта;</w:t>
      </w:r>
    </w:p>
    <w:p w:rsidR="005C5407" w:rsidRPr="006311FC" w:rsidRDefault="005C5407" w:rsidP="005C5407">
      <w:r w:rsidRPr="006311FC">
        <w:t>творческому опыту выполнения графического натюрморта и гравюры наклейками на картоне;</w:t>
      </w:r>
    </w:p>
    <w:p w:rsidR="005C5407" w:rsidRPr="006311FC" w:rsidRDefault="005C5407" w:rsidP="005C5407">
      <w:r w:rsidRPr="006311FC">
        <w:t>выражать цветом в натюрморте собственное настроение и переживания;</w:t>
      </w:r>
    </w:p>
    <w:p w:rsidR="005C5407" w:rsidRPr="006311FC" w:rsidRDefault="005C5407" w:rsidP="005C5407">
      <w:r w:rsidRPr="006311FC">
        <w:t>рассуждать о разных способах передачи перспективы в изобразительном искусстве как выражении различных мировоззренческих смыслов;</w:t>
      </w:r>
    </w:p>
    <w:p w:rsidR="005C5407" w:rsidRPr="006311FC" w:rsidRDefault="005C5407" w:rsidP="005C5407">
      <w:r w:rsidRPr="006311FC">
        <w:t>применять перспективу в практической творческой работе;</w:t>
      </w:r>
    </w:p>
    <w:p w:rsidR="005C5407" w:rsidRPr="006311FC" w:rsidRDefault="005C5407" w:rsidP="005C5407">
      <w:r w:rsidRPr="006311FC">
        <w:t>навыкам изображения перспективных сокращений в зарисовках наблюдаемого;</w:t>
      </w:r>
    </w:p>
    <w:p w:rsidR="005C5407" w:rsidRPr="006311FC" w:rsidRDefault="005C5407" w:rsidP="005C5407">
      <w:r w:rsidRPr="006311FC">
        <w:t>навыкам изображения уходящего вдаль пространства, применяя правила линейной и воздушной перспективы;</w:t>
      </w:r>
    </w:p>
    <w:p w:rsidR="005C5407" w:rsidRPr="006311FC" w:rsidRDefault="005C5407" w:rsidP="005C5407">
      <w:r w:rsidRPr="006311FC">
        <w:lastRenderedPageBreak/>
        <w:t>видеть, наблюдать и эстетически переживать изменчивость цветового состояния и настроения в природе;</w:t>
      </w:r>
    </w:p>
    <w:p w:rsidR="005C5407" w:rsidRPr="006311FC" w:rsidRDefault="005C5407" w:rsidP="005C5407">
      <w:r w:rsidRPr="006311FC">
        <w:t>навыкам создания пейзажных зарисовок;</w:t>
      </w:r>
    </w:p>
    <w:p w:rsidR="005C5407" w:rsidRPr="006311FC" w:rsidRDefault="005C5407" w:rsidP="005C5407">
      <w:r w:rsidRPr="006311FC">
        <w:t>различать и характеризовать понятия: пространство, ракурс, воздушная перспектива;</w:t>
      </w:r>
    </w:p>
    <w:p w:rsidR="005C5407" w:rsidRPr="006311FC" w:rsidRDefault="005C5407" w:rsidP="005C5407">
      <w:r w:rsidRPr="006311FC">
        <w:t>пользоваться правилами работы на пленэре;</w:t>
      </w:r>
    </w:p>
    <w:p w:rsidR="005C5407" w:rsidRPr="006311FC" w:rsidRDefault="005C5407" w:rsidP="005C5407">
      <w:r w:rsidRPr="006311FC">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5C5407" w:rsidRPr="006311FC" w:rsidRDefault="005C5407" w:rsidP="005C5407">
      <w:r w:rsidRPr="006311FC">
        <w:t>навыкам композиции, наблюдательной перспективы и ритмической организации плоскости изображения;</w:t>
      </w:r>
    </w:p>
    <w:p w:rsidR="005C5407" w:rsidRPr="006311FC" w:rsidRDefault="005C5407" w:rsidP="005C5407">
      <w:r w:rsidRPr="006311FC">
        <w:t>различать основные средства художественной выразительности в изобразительном искусстве (линия, пятно, тон, цвет, форма, перспектива и др.);</w:t>
      </w:r>
    </w:p>
    <w:p w:rsidR="005C5407" w:rsidRPr="006311FC" w:rsidRDefault="005C5407" w:rsidP="005C5407">
      <w:r w:rsidRPr="006311FC">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5C5407" w:rsidRPr="006311FC" w:rsidRDefault="005C5407" w:rsidP="005C5407">
      <w:r w:rsidRPr="006311FC">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5C5407" w:rsidRPr="006311FC" w:rsidRDefault="005C5407" w:rsidP="005C5407">
      <w:r w:rsidRPr="006311FC">
        <w:t>различать и характеризовать понятия: эпический пейзаж, романтический пейзаж, пейзаж настроения, пленэр, импрессионизм;</w:t>
      </w:r>
    </w:p>
    <w:p w:rsidR="005C5407" w:rsidRPr="006311FC" w:rsidRDefault="005C5407" w:rsidP="005C5407">
      <w:r w:rsidRPr="006311FC">
        <w:t>различать и характеризовать виды портрета;</w:t>
      </w:r>
    </w:p>
    <w:p w:rsidR="005C5407" w:rsidRPr="006311FC" w:rsidRDefault="005C5407" w:rsidP="005C5407">
      <w:r w:rsidRPr="006311FC">
        <w:t>понимать и характеризовать основы изображения головы человека;</w:t>
      </w:r>
    </w:p>
    <w:p w:rsidR="005C5407" w:rsidRPr="006311FC" w:rsidRDefault="005C5407" w:rsidP="005C5407">
      <w:r w:rsidRPr="006311FC">
        <w:t>пользоваться навыками работы с доступными скульптурными материалами;</w:t>
      </w:r>
    </w:p>
    <w:p w:rsidR="005C5407" w:rsidRPr="006311FC" w:rsidRDefault="005C5407" w:rsidP="005C5407">
      <w:r w:rsidRPr="006311FC">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5C5407" w:rsidRPr="006311FC" w:rsidRDefault="005C5407" w:rsidP="005C5407">
      <w:r w:rsidRPr="006311FC">
        <w:t>видеть конструктивную форму предмета, владеть первичными навыками плоского и объемного изображения предмета и группы предметов;</w:t>
      </w:r>
    </w:p>
    <w:p w:rsidR="005C5407" w:rsidRPr="006311FC" w:rsidRDefault="005C5407" w:rsidP="005C5407">
      <w:r w:rsidRPr="006311FC">
        <w:t>использовать графические материалы в работе над портретом;</w:t>
      </w:r>
    </w:p>
    <w:p w:rsidR="005C5407" w:rsidRPr="006311FC" w:rsidRDefault="005C5407" w:rsidP="005C5407">
      <w:r w:rsidRPr="006311FC">
        <w:t>использовать образные возможности освещения в портрете;</w:t>
      </w:r>
    </w:p>
    <w:p w:rsidR="005C5407" w:rsidRPr="006311FC" w:rsidRDefault="005C5407" w:rsidP="005C5407">
      <w:r w:rsidRPr="006311FC">
        <w:t>пользоваться правилами схематического построения головы человека в рисунке;</w:t>
      </w:r>
    </w:p>
    <w:p w:rsidR="005C5407" w:rsidRPr="006311FC" w:rsidRDefault="005C5407" w:rsidP="005C5407">
      <w:r w:rsidRPr="006311FC">
        <w:t>называть имена выдающихся русских и зарубежных художников - портретистов и определять их произведения;</w:t>
      </w:r>
    </w:p>
    <w:p w:rsidR="005C5407" w:rsidRPr="006311FC" w:rsidRDefault="005C5407" w:rsidP="005C5407">
      <w:r w:rsidRPr="006311FC">
        <w:t>навыкам передачи в плоскостном изображении простых движений фигуры человека;</w:t>
      </w:r>
    </w:p>
    <w:p w:rsidR="005C5407" w:rsidRPr="006311FC" w:rsidRDefault="005C5407" w:rsidP="005C5407">
      <w:r w:rsidRPr="006311FC">
        <w:t>навыкам понимания особенностей восприятия скульптурного образа;</w:t>
      </w:r>
    </w:p>
    <w:p w:rsidR="005C5407" w:rsidRPr="006311FC" w:rsidRDefault="005C5407" w:rsidP="005C5407">
      <w:r w:rsidRPr="006311FC">
        <w:t>навыкам лепки и работы с пластилином или глиной;</w:t>
      </w:r>
    </w:p>
    <w:p w:rsidR="005C5407" w:rsidRPr="006311FC" w:rsidRDefault="005C5407" w:rsidP="005C5407">
      <w:r w:rsidRPr="006311FC">
        <w:lastRenderedPageBreak/>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5C5407" w:rsidRPr="006311FC" w:rsidRDefault="005C5407" w:rsidP="005C5407">
      <w:r w:rsidRPr="006311FC">
        <w:t>приемам выразительности при работе с натуры над набросками и зарисовками фигуры человека, используя разнообразные графические материалы;</w:t>
      </w:r>
    </w:p>
    <w:p w:rsidR="005C5407" w:rsidRPr="006311FC" w:rsidRDefault="005C5407" w:rsidP="005C5407">
      <w:r w:rsidRPr="006311FC">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5C5407" w:rsidRPr="006311FC" w:rsidRDefault="005C5407" w:rsidP="005C5407">
      <w:r w:rsidRPr="006311FC">
        <w:t>объяснять понятия «тема», «содержание», «сюжет» в произведениях станковой живописи;</w:t>
      </w:r>
    </w:p>
    <w:p w:rsidR="005C5407" w:rsidRPr="006311FC" w:rsidRDefault="005C5407" w:rsidP="005C5407">
      <w:r w:rsidRPr="006311FC">
        <w:t>изобразительным и композиционным навыкам в процессе работы над эскизом;</w:t>
      </w:r>
    </w:p>
    <w:p w:rsidR="005C5407" w:rsidRPr="006311FC" w:rsidRDefault="005C5407" w:rsidP="005C5407">
      <w:r w:rsidRPr="006311FC">
        <w:t>узнавать и объяснять понятия «тематическая картина», «станковая живопись»;</w:t>
      </w:r>
    </w:p>
    <w:p w:rsidR="005C5407" w:rsidRPr="006311FC" w:rsidRDefault="005C5407" w:rsidP="005C5407">
      <w:r w:rsidRPr="006311FC">
        <w:t>перечислять и характеризовать основные жанры сюжетн</w:t>
      </w:r>
      <w:proofErr w:type="gramStart"/>
      <w:r w:rsidRPr="006311FC">
        <w:t>о-</w:t>
      </w:r>
      <w:proofErr w:type="gramEnd"/>
      <w:r w:rsidRPr="006311FC">
        <w:t xml:space="preserve"> тематической картины;</w:t>
      </w:r>
    </w:p>
    <w:p w:rsidR="005C5407" w:rsidRPr="006311FC" w:rsidRDefault="005C5407" w:rsidP="005C5407">
      <w:r w:rsidRPr="006311FC">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5C5407" w:rsidRPr="006311FC" w:rsidRDefault="005C5407" w:rsidP="005C5407">
      <w:r w:rsidRPr="006311FC">
        <w:t>узнавать и характеризовать несколько классических произведений и называть имена великих русских мастеров исторической картины;</w:t>
      </w:r>
    </w:p>
    <w:p w:rsidR="005C5407" w:rsidRPr="006311FC" w:rsidRDefault="005C5407" w:rsidP="005C5407">
      <w:r w:rsidRPr="006311FC">
        <w:t>характеризовать значение тематической картины XIX века в развитии русской культуры;</w:t>
      </w:r>
    </w:p>
    <w:p w:rsidR="005C5407" w:rsidRPr="006311FC" w:rsidRDefault="005C5407" w:rsidP="005C5407">
      <w:r w:rsidRPr="006311FC">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5C5407" w:rsidRPr="006311FC" w:rsidRDefault="005C5407" w:rsidP="005C5407">
      <w:r w:rsidRPr="006311FC">
        <w:t>называть имена нескольких известных художников объединения «Мир искусства» и их наиболее известные произведения;</w:t>
      </w:r>
    </w:p>
    <w:p w:rsidR="005C5407" w:rsidRPr="006311FC" w:rsidRDefault="005C5407" w:rsidP="005C5407">
      <w:r w:rsidRPr="006311FC">
        <w:t>творческому опыту по разработке и созданию изобразительного образа на выбранный исторический сюжет;</w:t>
      </w:r>
    </w:p>
    <w:p w:rsidR="005C5407" w:rsidRPr="006311FC" w:rsidRDefault="005C5407" w:rsidP="005C5407">
      <w:r w:rsidRPr="006311FC">
        <w:t xml:space="preserve">творческому опыту по разработке художественного проекта </w:t>
      </w:r>
      <w:proofErr w:type="gramStart"/>
      <w:r w:rsidRPr="006311FC">
        <w:t>–р</w:t>
      </w:r>
      <w:proofErr w:type="gramEnd"/>
      <w:r w:rsidRPr="006311FC">
        <w:t>азработки композиции на историческую тему;</w:t>
      </w:r>
    </w:p>
    <w:p w:rsidR="005C5407" w:rsidRPr="006311FC" w:rsidRDefault="005C5407" w:rsidP="005C5407">
      <w:r w:rsidRPr="006311FC">
        <w:t>творческому опыту создания композиции на основе библейских сюжетов;</w:t>
      </w:r>
    </w:p>
    <w:p w:rsidR="005C5407" w:rsidRPr="006311FC" w:rsidRDefault="005C5407" w:rsidP="005C5407">
      <w:r w:rsidRPr="006311FC">
        <w:t>представлениям о великих, вечных темах в искусстве на основе сюжетов из Библии, об их мировоззренческом и нравственном значении в культуре;</w:t>
      </w:r>
    </w:p>
    <w:p w:rsidR="005C5407" w:rsidRPr="006311FC" w:rsidRDefault="005C5407" w:rsidP="005C5407">
      <w:r w:rsidRPr="006311FC">
        <w:t>называть имена великих европейских и русских художников, творивших на библейские темы;</w:t>
      </w:r>
    </w:p>
    <w:p w:rsidR="005C5407" w:rsidRPr="006311FC" w:rsidRDefault="005C5407" w:rsidP="005C5407">
      <w:r w:rsidRPr="006311FC">
        <w:t>узнавать и характеризовать произведения великих европейских и русских художников на библейские темы;</w:t>
      </w:r>
    </w:p>
    <w:p w:rsidR="005C5407" w:rsidRPr="006311FC" w:rsidRDefault="005C5407" w:rsidP="005C5407">
      <w:r w:rsidRPr="006311FC">
        <w:t>характеризовать роль монументальных памятников в жизни общества;</w:t>
      </w:r>
    </w:p>
    <w:p w:rsidR="005C5407" w:rsidRPr="006311FC" w:rsidRDefault="005C5407" w:rsidP="005C5407">
      <w:r w:rsidRPr="006311FC">
        <w:t>рассуждать об особенностях художественного образа советского народа в годы Великой Отечественной войны;</w:t>
      </w:r>
    </w:p>
    <w:p w:rsidR="005C5407" w:rsidRPr="006311FC" w:rsidRDefault="005C5407" w:rsidP="005C5407">
      <w:r w:rsidRPr="006311FC">
        <w:t>описывать и характеризовать выдающиеся монументальные памятники и ансамбли, посвященные Великой Отечественной войне;</w:t>
      </w:r>
    </w:p>
    <w:p w:rsidR="005C5407" w:rsidRPr="006311FC" w:rsidRDefault="005C5407" w:rsidP="005C5407">
      <w:r w:rsidRPr="006311FC">
        <w:lastRenderedPageBreak/>
        <w:t>творческому опыту лепки памятника, посвященного значимому историческому событию или историческому герою;</w:t>
      </w:r>
    </w:p>
    <w:p w:rsidR="005C5407" w:rsidRPr="006311FC" w:rsidRDefault="005C5407" w:rsidP="005C5407">
      <w:r w:rsidRPr="006311FC">
        <w:t>анализировать художественно-выразительные средства произведений изобразительного искусства XX века;</w:t>
      </w:r>
    </w:p>
    <w:p w:rsidR="005C5407" w:rsidRPr="006311FC" w:rsidRDefault="005C5407" w:rsidP="005C5407">
      <w:r w:rsidRPr="006311FC">
        <w:t>культуре зрительского восприятия;</w:t>
      </w:r>
    </w:p>
    <w:p w:rsidR="005C5407" w:rsidRPr="006311FC" w:rsidRDefault="005C5407" w:rsidP="005C5407">
      <w:r w:rsidRPr="006311FC">
        <w:t>характеризовать временные и пространственные искусства;</w:t>
      </w:r>
    </w:p>
    <w:p w:rsidR="005C5407" w:rsidRPr="006311FC" w:rsidRDefault="005C5407" w:rsidP="005C5407">
      <w:r w:rsidRPr="006311FC">
        <w:t>понимать разницу между реальностью и художественным образом;</w:t>
      </w:r>
    </w:p>
    <w:p w:rsidR="005C5407" w:rsidRPr="006311FC" w:rsidRDefault="005C5407" w:rsidP="005C5407">
      <w:r w:rsidRPr="006311FC">
        <w:t xml:space="preserve">представлениям об искусстве иллюстрации и творчестве известных иллюстраторов книг. И.Я. </w:t>
      </w:r>
      <w:proofErr w:type="spellStart"/>
      <w:r w:rsidRPr="006311FC">
        <w:t>Билибин</w:t>
      </w:r>
      <w:proofErr w:type="spellEnd"/>
      <w:r w:rsidRPr="006311FC">
        <w:t xml:space="preserve">. В.А. </w:t>
      </w:r>
      <w:proofErr w:type="spellStart"/>
      <w:r w:rsidRPr="006311FC">
        <w:t>Милашевский</w:t>
      </w:r>
      <w:proofErr w:type="spellEnd"/>
      <w:r w:rsidRPr="006311FC">
        <w:t>. В.А. Фаворский;</w:t>
      </w:r>
    </w:p>
    <w:p w:rsidR="005C5407" w:rsidRPr="006311FC" w:rsidRDefault="005C5407" w:rsidP="005C5407">
      <w:r w:rsidRPr="006311FC">
        <w:t>опыту художественного иллюстрирования и навыкам работы графическими материалами;</w:t>
      </w:r>
    </w:p>
    <w:p w:rsidR="005C5407" w:rsidRPr="006311FC" w:rsidRDefault="005C5407" w:rsidP="005C5407">
      <w:r w:rsidRPr="006311FC">
        <w:t>собирать необходимый материал для иллюстрирования (характер одежды героев, характер построек и помещений, характерные детали быта и т.д.);</w:t>
      </w:r>
    </w:p>
    <w:p w:rsidR="005C5407" w:rsidRPr="006311FC" w:rsidRDefault="005C5407" w:rsidP="005C5407">
      <w:r w:rsidRPr="006311FC">
        <w:t>представлениям об анималистическом жанре изобразительного искусства и творчестве художников-анималистов;</w:t>
      </w:r>
    </w:p>
    <w:p w:rsidR="005C5407" w:rsidRPr="006311FC" w:rsidRDefault="005C5407" w:rsidP="005C5407">
      <w:r w:rsidRPr="006311FC">
        <w:t>опыту художественного творчества по созданию стилизованных образов животных;</w:t>
      </w:r>
    </w:p>
    <w:p w:rsidR="005C5407" w:rsidRPr="006311FC" w:rsidRDefault="005C5407" w:rsidP="005C5407">
      <w:r w:rsidRPr="006311FC">
        <w:t>систематизировать и характеризовать основные этапы развития и истории архитектуры и дизайна;</w:t>
      </w:r>
    </w:p>
    <w:p w:rsidR="005C5407" w:rsidRPr="006311FC" w:rsidRDefault="005C5407" w:rsidP="005C5407">
      <w:r w:rsidRPr="006311FC">
        <w:t>распознавать объект и пространство в конструктивных видах искусства;</w:t>
      </w:r>
    </w:p>
    <w:p w:rsidR="005C5407" w:rsidRPr="006311FC" w:rsidRDefault="005C5407" w:rsidP="005C5407">
      <w:r w:rsidRPr="006311FC">
        <w:t>понимать сочетание различных объемов в здании;</w:t>
      </w:r>
    </w:p>
    <w:p w:rsidR="005C5407" w:rsidRPr="006311FC" w:rsidRDefault="005C5407" w:rsidP="005C5407">
      <w:r w:rsidRPr="006311FC">
        <w:t xml:space="preserve">понимать единство </w:t>
      </w:r>
      <w:proofErr w:type="gramStart"/>
      <w:r w:rsidRPr="006311FC">
        <w:t>художественного</w:t>
      </w:r>
      <w:proofErr w:type="gramEnd"/>
      <w:r w:rsidRPr="006311FC">
        <w:t xml:space="preserve"> и функционального в вещи, форму и материал;</w:t>
      </w:r>
    </w:p>
    <w:p w:rsidR="005C5407" w:rsidRPr="006311FC" w:rsidRDefault="005C5407" w:rsidP="005C5407">
      <w:r w:rsidRPr="006311FC">
        <w:t>иметь общее представление и рассказывать об особенностях архитектурно-художественных стилей разных эпох;</w:t>
      </w:r>
    </w:p>
    <w:p w:rsidR="005C5407" w:rsidRPr="006311FC" w:rsidRDefault="005C5407" w:rsidP="005C5407">
      <w:r w:rsidRPr="006311FC">
        <w:t>понимать тенденции и перспективы развития современной архитектуры;</w:t>
      </w:r>
    </w:p>
    <w:p w:rsidR="005C5407" w:rsidRPr="006311FC" w:rsidRDefault="005C5407" w:rsidP="005C5407">
      <w:r w:rsidRPr="006311FC">
        <w:t>различать образно-стилевой язык архитектуры прошлого;</w:t>
      </w:r>
    </w:p>
    <w:p w:rsidR="005C5407" w:rsidRPr="006311FC" w:rsidRDefault="005C5407" w:rsidP="005C5407">
      <w:r w:rsidRPr="006311FC">
        <w:t>характеризовать и различать малые формы архитектуры и дизайна в пространстве городской среды;</w:t>
      </w:r>
    </w:p>
    <w:p w:rsidR="005C5407" w:rsidRPr="006311FC" w:rsidRDefault="005C5407" w:rsidP="005C5407">
      <w:r w:rsidRPr="006311FC">
        <w:t>понимать плоскостную композицию как возможное схематическое изображение объемов при взгляде на них сверху;</w:t>
      </w:r>
    </w:p>
    <w:p w:rsidR="005C5407" w:rsidRPr="006311FC" w:rsidRDefault="005C5407" w:rsidP="005C5407">
      <w:r w:rsidRPr="006311FC">
        <w:t>осознавать чертеж как плоскостное изображение объемов, когда точка – вертикаль, круг – цилиндр, шар и т. д.;</w:t>
      </w:r>
    </w:p>
    <w:p w:rsidR="005C5407" w:rsidRPr="006311FC" w:rsidRDefault="005C5407" w:rsidP="005C5407">
      <w:r w:rsidRPr="006311FC">
        <w:t>применять в создаваемых пространственных композициях доминантный объект и вспомогательные соединительные элементы;</w:t>
      </w:r>
    </w:p>
    <w:p w:rsidR="005C5407" w:rsidRPr="006311FC" w:rsidRDefault="005C5407" w:rsidP="005C5407">
      <w:r w:rsidRPr="006311FC">
        <w:t>применять навыки формообразования, использования объемов в дизайне и архитектуре (макеты из бумаги, картона, пластилина);</w:t>
      </w:r>
    </w:p>
    <w:p w:rsidR="005C5407" w:rsidRPr="006311FC" w:rsidRDefault="005C5407" w:rsidP="005C5407">
      <w:r w:rsidRPr="006311FC">
        <w:lastRenderedPageBreak/>
        <w:t>создавать композиционные макеты объектов на предметной плоскости и в пространстве;</w:t>
      </w:r>
    </w:p>
    <w:p w:rsidR="005C5407" w:rsidRPr="006311FC" w:rsidRDefault="005C5407" w:rsidP="005C5407">
      <w:r w:rsidRPr="006311FC">
        <w:t xml:space="preserve">создавать практические творческие композиции в технике коллажа, </w:t>
      </w:r>
      <w:proofErr w:type="gramStart"/>
      <w:r w:rsidRPr="006311FC">
        <w:t>дизайн-проектов</w:t>
      </w:r>
      <w:proofErr w:type="gramEnd"/>
      <w:r w:rsidRPr="006311FC">
        <w:t>;</w:t>
      </w:r>
    </w:p>
    <w:p w:rsidR="005C5407" w:rsidRPr="006311FC" w:rsidRDefault="005C5407" w:rsidP="005C5407">
      <w:r w:rsidRPr="006311FC">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5C5407" w:rsidRPr="006311FC" w:rsidRDefault="005C5407" w:rsidP="005C5407">
      <w:r w:rsidRPr="006311FC">
        <w:t>приобретать общее представление о традициях ландшафтно-парковой архитектуры;</w:t>
      </w:r>
    </w:p>
    <w:p w:rsidR="005C5407" w:rsidRPr="006311FC" w:rsidRDefault="005C5407" w:rsidP="005C5407">
      <w:r w:rsidRPr="006311FC">
        <w:t>характеризовать основные школы садово-паркового искусства;</w:t>
      </w:r>
    </w:p>
    <w:p w:rsidR="005C5407" w:rsidRPr="006311FC" w:rsidRDefault="005C5407" w:rsidP="005C5407">
      <w:r w:rsidRPr="006311FC">
        <w:t>понимать основы краткой истории русской усадебной культуры XVIII – XIX веков;</w:t>
      </w:r>
    </w:p>
    <w:p w:rsidR="005C5407" w:rsidRPr="006311FC" w:rsidRDefault="005C5407" w:rsidP="005C5407">
      <w:r w:rsidRPr="006311FC">
        <w:t>называть и раскрывать смысл основ искусства флористики;</w:t>
      </w:r>
    </w:p>
    <w:p w:rsidR="005C5407" w:rsidRPr="006311FC" w:rsidRDefault="005C5407" w:rsidP="005C5407">
      <w:r w:rsidRPr="006311FC">
        <w:t>понимать основы краткой истории костюма;</w:t>
      </w:r>
    </w:p>
    <w:p w:rsidR="005C5407" w:rsidRPr="006311FC" w:rsidRDefault="005C5407" w:rsidP="005C5407">
      <w:r w:rsidRPr="006311FC">
        <w:t>характеризовать и раскрывать смысл композиционно-конструктивных принципов дизайна одежды;</w:t>
      </w:r>
    </w:p>
    <w:p w:rsidR="005C5407" w:rsidRPr="006311FC" w:rsidRDefault="005C5407" w:rsidP="005C5407">
      <w:r w:rsidRPr="006311FC">
        <w:t xml:space="preserve">применять навыки сочинения объемно-пространственной композиции в формировании букета по принципам </w:t>
      </w:r>
      <w:proofErr w:type="spellStart"/>
      <w:r w:rsidRPr="006311FC">
        <w:t>икэбаны</w:t>
      </w:r>
      <w:proofErr w:type="spellEnd"/>
      <w:r w:rsidRPr="006311FC">
        <w:t>;</w:t>
      </w:r>
    </w:p>
    <w:p w:rsidR="005C5407" w:rsidRPr="006311FC" w:rsidRDefault="005C5407" w:rsidP="005C5407">
      <w:r w:rsidRPr="006311FC">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5C5407" w:rsidRPr="006311FC" w:rsidRDefault="005C5407" w:rsidP="005C5407">
      <w:r w:rsidRPr="006311FC">
        <w:t>отражать в эскизном проекте дизайна сада образно-архитектурный композиционный замысел;</w:t>
      </w:r>
    </w:p>
    <w:p w:rsidR="005C5407" w:rsidRPr="006311FC" w:rsidRDefault="005C5407" w:rsidP="005C5407">
      <w:r w:rsidRPr="006311FC">
        <w:t>использовать графические навыки и технологии выполнения коллажа в процессе создания эскизов молодежных и исторических комплектов одежды;</w:t>
      </w:r>
    </w:p>
    <w:p w:rsidR="005C5407" w:rsidRPr="006311FC" w:rsidRDefault="005C5407" w:rsidP="005C5407">
      <w:r w:rsidRPr="006311FC">
        <w:t>узнавать и характеризовать памятники архитектуры Древнего Киева. София Киевская. Фрески. Мозаики;</w:t>
      </w:r>
    </w:p>
    <w:p w:rsidR="005C5407" w:rsidRPr="006311FC" w:rsidRDefault="005C5407" w:rsidP="005C5407">
      <w:r w:rsidRPr="006311FC">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5C5407" w:rsidRPr="006311FC" w:rsidRDefault="005C5407" w:rsidP="005C5407">
      <w:r w:rsidRPr="006311FC">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5C5407" w:rsidRPr="006311FC" w:rsidRDefault="005C5407" w:rsidP="005C5407">
      <w:r w:rsidRPr="006311FC">
        <w:t>узнавать и описывать памятники шатрового зодчества;</w:t>
      </w:r>
    </w:p>
    <w:p w:rsidR="005C5407" w:rsidRPr="006311FC" w:rsidRDefault="005C5407" w:rsidP="005C5407">
      <w:r w:rsidRPr="006311FC">
        <w:t>характеризовать особенности церкви Вознесения в селе Коломенском и храма Покрова-на-Рву;</w:t>
      </w:r>
    </w:p>
    <w:p w:rsidR="005C5407" w:rsidRPr="006311FC" w:rsidRDefault="005C5407" w:rsidP="005C5407">
      <w:r w:rsidRPr="006311FC">
        <w:t>раскрывать особенности новых иконописных традиций в XVII веке. Отличать по характерным особенностям икону и парсуну;</w:t>
      </w:r>
    </w:p>
    <w:p w:rsidR="005C5407" w:rsidRPr="006311FC" w:rsidRDefault="005C5407" w:rsidP="005C5407">
      <w:r w:rsidRPr="006311FC">
        <w:t>работать над проектом (индивидуальным или коллективным), создавая разнообразные творческие композиции в материалах по различным темам;</w:t>
      </w:r>
    </w:p>
    <w:p w:rsidR="005C5407" w:rsidRPr="006311FC" w:rsidRDefault="005C5407" w:rsidP="005C5407">
      <w:r w:rsidRPr="006311FC">
        <w:t>различать стилевые особенности разных школ архитектуры Древней Руси;</w:t>
      </w:r>
    </w:p>
    <w:p w:rsidR="005C5407" w:rsidRPr="006311FC" w:rsidRDefault="005C5407" w:rsidP="005C5407">
      <w:r w:rsidRPr="006311FC">
        <w:t>создавать с натуры и по воображению архитектурные образы графическими материалами и др.;</w:t>
      </w:r>
    </w:p>
    <w:p w:rsidR="005C5407" w:rsidRPr="006311FC" w:rsidRDefault="005C5407" w:rsidP="005C5407">
      <w:r w:rsidRPr="006311FC">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5C5407" w:rsidRPr="006311FC" w:rsidRDefault="005C5407" w:rsidP="005C5407">
      <w:r w:rsidRPr="006311FC">
        <w:t>сравнивать, сопоставлять и анализировать произведения живописи Древней Руси;</w:t>
      </w:r>
    </w:p>
    <w:p w:rsidR="005C5407" w:rsidRPr="006311FC" w:rsidRDefault="005C5407" w:rsidP="005C5407">
      <w:r w:rsidRPr="006311FC">
        <w:t>рассуждать о значении художественного образа древнерусской культуры;</w:t>
      </w:r>
    </w:p>
    <w:p w:rsidR="005C5407" w:rsidRPr="006311FC" w:rsidRDefault="005C5407" w:rsidP="005C5407">
      <w:r w:rsidRPr="006311FC">
        <w:t>ориентироваться в широком разнообразии стилей и направлений изобразительного искусства и архитектуры XVIII – XIX веков;</w:t>
      </w:r>
    </w:p>
    <w:p w:rsidR="005C5407" w:rsidRPr="006311FC" w:rsidRDefault="005C5407" w:rsidP="005C5407">
      <w:r w:rsidRPr="006311FC">
        <w:t>использовать в речи новые термины, связанные со стилями в изобразительном искусстве и архитектуре XVIII – XIX веков;</w:t>
      </w:r>
    </w:p>
    <w:p w:rsidR="005C5407" w:rsidRPr="006311FC" w:rsidRDefault="005C5407" w:rsidP="005C5407">
      <w:r w:rsidRPr="006311FC">
        <w:t>выявлять и называть характерные особенности русской портретной живописи XVIII века;</w:t>
      </w:r>
    </w:p>
    <w:p w:rsidR="005C5407" w:rsidRPr="006311FC" w:rsidRDefault="005C5407" w:rsidP="005C5407">
      <w:r w:rsidRPr="006311FC">
        <w:t>характеризовать признаки и особенности московского барокко;</w:t>
      </w:r>
    </w:p>
    <w:p w:rsidR="005C5407" w:rsidRPr="006311FC" w:rsidRDefault="005C5407" w:rsidP="005C5407">
      <w:r w:rsidRPr="006311FC">
        <w:t>создавать разнообразные творческие работы (фантазийные конструкции) в материале.</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5C5407" w:rsidRPr="006311FC" w:rsidRDefault="005C5407" w:rsidP="005C5407">
      <w:r w:rsidRPr="006311FC">
        <w:t>владеть диалогической формой коммуникации, уметь аргументировать свою точку зрения в процессе изучения изобразительного искусства;</w:t>
      </w:r>
    </w:p>
    <w:p w:rsidR="005C5407" w:rsidRPr="006311FC" w:rsidRDefault="005C5407" w:rsidP="005C5407">
      <w:r w:rsidRPr="006311FC">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5C5407" w:rsidRPr="006311FC" w:rsidRDefault="005C5407" w:rsidP="005C5407">
      <w:r w:rsidRPr="006311FC">
        <w:t>выделять признаки для установления стилевых связей в процессе изучения изобразительного искусства;</w:t>
      </w:r>
    </w:p>
    <w:p w:rsidR="005C5407" w:rsidRPr="006311FC" w:rsidRDefault="005C5407" w:rsidP="005C5407">
      <w:r w:rsidRPr="006311FC">
        <w:t>понимать специфику изображения в полиграфии;</w:t>
      </w:r>
    </w:p>
    <w:p w:rsidR="005C5407" w:rsidRPr="006311FC" w:rsidRDefault="005C5407" w:rsidP="005C5407">
      <w:r w:rsidRPr="006311FC">
        <w:t>различать формы полиграфической продукции: книги, журналы, плакаты, афиши и др.);</w:t>
      </w:r>
    </w:p>
    <w:p w:rsidR="005C5407" w:rsidRPr="006311FC" w:rsidRDefault="005C5407" w:rsidP="005C5407">
      <w:r w:rsidRPr="006311FC">
        <w:t>различать и характеризовать типы изображения в полиграфии (графическое, живописное, компьютерное, фотографическое);</w:t>
      </w:r>
    </w:p>
    <w:p w:rsidR="005C5407" w:rsidRPr="006311FC" w:rsidRDefault="005C5407" w:rsidP="005C5407">
      <w:r w:rsidRPr="006311FC">
        <w:t>проектировать обложку книги, рекламы открытки, визитки и др.;</w:t>
      </w:r>
    </w:p>
    <w:p w:rsidR="005C5407" w:rsidRPr="006311FC" w:rsidRDefault="005C5407" w:rsidP="005C5407">
      <w:r w:rsidRPr="006311FC">
        <w:t>создавать художественную композицию макета книги, журнала;</w:t>
      </w:r>
    </w:p>
    <w:p w:rsidR="005C5407" w:rsidRPr="006311FC" w:rsidRDefault="005C5407" w:rsidP="005C5407">
      <w:r w:rsidRPr="006311FC">
        <w:t>называть имена великих русских живописцев и архитекторов XVIII – XIX веков;</w:t>
      </w:r>
    </w:p>
    <w:p w:rsidR="005C5407" w:rsidRPr="006311FC" w:rsidRDefault="005C5407" w:rsidP="005C5407">
      <w:r w:rsidRPr="006311FC">
        <w:t>называть и характеризовать произведения изобразительного искусства и архитектуры русских художников XVIII – XIX веков;</w:t>
      </w:r>
    </w:p>
    <w:p w:rsidR="005C5407" w:rsidRPr="006311FC" w:rsidRDefault="005C5407" w:rsidP="005C5407">
      <w:r w:rsidRPr="006311FC">
        <w:t>называть имена выдающихся русских художников-ваятелей XVIII века и определять скульптурные памятники;</w:t>
      </w:r>
    </w:p>
    <w:p w:rsidR="005C5407" w:rsidRPr="006311FC" w:rsidRDefault="005C5407" w:rsidP="005C5407">
      <w:r w:rsidRPr="006311FC">
        <w:lastRenderedPageBreak/>
        <w:t>называть имена выдающихся художников «Товарищества передвижников» и определять их произведения живописи;</w:t>
      </w:r>
    </w:p>
    <w:p w:rsidR="005C5407" w:rsidRPr="006311FC" w:rsidRDefault="005C5407" w:rsidP="005C5407">
      <w:r w:rsidRPr="006311FC">
        <w:t>называть имена выдающихся русских художников-пейзажистов XIX века и определять произведения пейзажной живописи;</w:t>
      </w:r>
    </w:p>
    <w:p w:rsidR="005C5407" w:rsidRPr="006311FC" w:rsidRDefault="005C5407" w:rsidP="005C5407">
      <w:r w:rsidRPr="006311FC">
        <w:t>понимать особенности исторического жанра, определять произведения исторической живописи;</w:t>
      </w:r>
    </w:p>
    <w:p w:rsidR="005C5407" w:rsidRPr="006311FC" w:rsidRDefault="005C5407" w:rsidP="005C5407">
      <w:r w:rsidRPr="006311FC">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5C5407" w:rsidRPr="006311FC" w:rsidRDefault="005C5407" w:rsidP="005C5407">
      <w:r w:rsidRPr="006311FC">
        <w:t>определять «Русский стиль» в архитектуре модерна, называть памятники архитектуры модерна;</w:t>
      </w:r>
    </w:p>
    <w:p w:rsidR="005C5407" w:rsidRPr="006311FC" w:rsidRDefault="005C5407" w:rsidP="005C5407">
      <w:r w:rsidRPr="006311FC">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5C5407" w:rsidRPr="006311FC" w:rsidRDefault="005C5407" w:rsidP="005C5407">
      <w:r w:rsidRPr="006311FC">
        <w:t>называть имена выдающихся русских художников-ваятелей второй половины XIX века и определять памятники монументальной скульптуры;</w:t>
      </w:r>
    </w:p>
    <w:p w:rsidR="005C5407" w:rsidRPr="006311FC" w:rsidRDefault="005C5407" w:rsidP="005C5407">
      <w:r w:rsidRPr="006311FC">
        <w:t>создавать разнообразные творческие работы (фантазийные конструкции) в материале;</w:t>
      </w:r>
    </w:p>
    <w:p w:rsidR="005C5407" w:rsidRPr="006311FC" w:rsidRDefault="005C5407" w:rsidP="005C5407">
      <w:r w:rsidRPr="006311FC">
        <w:t>узнавать основные художественные направления в искусстве XIX и XX веков;</w:t>
      </w:r>
    </w:p>
    <w:p w:rsidR="005C5407" w:rsidRPr="006311FC" w:rsidRDefault="005C5407" w:rsidP="005C5407">
      <w:r w:rsidRPr="006311FC">
        <w:t>узнавать, называть основные художественные стили в европейском и русском искусстве и время их развития в истории культуры;</w:t>
      </w:r>
    </w:p>
    <w:p w:rsidR="005C5407" w:rsidRPr="006311FC" w:rsidRDefault="005C5407" w:rsidP="005C5407">
      <w:r w:rsidRPr="006311FC">
        <w:t>осознавать главные темы искусства и, обращаясь к ним в собственной художественно-творческой деятельности, создавать выразительные образы;</w:t>
      </w:r>
    </w:p>
    <w:p w:rsidR="005C5407" w:rsidRPr="006311FC" w:rsidRDefault="005C5407" w:rsidP="005C5407">
      <w:r w:rsidRPr="006311FC">
        <w:t>применять творческий опыт разработки художественного проекта – создания композиции на определенную тему;</w:t>
      </w:r>
    </w:p>
    <w:p w:rsidR="005C5407" w:rsidRPr="006311FC" w:rsidRDefault="005C5407" w:rsidP="005C5407">
      <w:r w:rsidRPr="006311FC">
        <w:t>понимать смысл традиций и новаторства в изобразительном искусстве XX века. Модерн. Авангард. Сюрреализм;</w:t>
      </w:r>
    </w:p>
    <w:p w:rsidR="005C5407" w:rsidRPr="006311FC" w:rsidRDefault="005C5407" w:rsidP="005C5407">
      <w:r w:rsidRPr="006311FC">
        <w:t xml:space="preserve">характеризовать стиль модерн в архитектуре. Ф.О. </w:t>
      </w:r>
      <w:proofErr w:type="spellStart"/>
      <w:r w:rsidRPr="006311FC">
        <w:t>Шехтель</w:t>
      </w:r>
      <w:proofErr w:type="spellEnd"/>
      <w:r w:rsidRPr="006311FC">
        <w:t>. А. Гауди;</w:t>
      </w:r>
    </w:p>
    <w:p w:rsidR="005C5407" w:rsidRPr="006311FC" w:rsidRDefault="005C5407" w:rsidP="005C5407">
      <w:r w:rsidRPr="006311FC">
        <w:t>создавать с натуры и по воображению архитектурные образы графическими материалами и др.;</w:t>
      </w:r>
    </w:p>
    <w:p w:rsidR="005C5407" w:rsidRPr="006311FC" w:rsidRDefault="005C5407" w:rsidP="005C5407">
      <w:r w:rsidRPr="006311FC">
        <w:t>работать над эскизом монументального произведения (витраж, мозаика, роспись, монументальная скульптура);</w:t>
      </w:r>
    </w:p>
    <w:p w:rsidR="005C5407" w:rsidRPr="006311FC" w:rsidRDefault="005C5407" w:rsidP="005C5407">
      <w:r w:rsidRPr="006311FC">
        <w:t>использовать выразительный язык при моделировании архитектурного пространства;</w:t>
      </w:r>
    </w:p>
    <w:p w:rsidR="005C5407" w:rsidRPr="006311FC" w:rsidRDefault="005C5407" w:rsidP="005C5407">
      <w:r w:rsidRPr="006311FC">
        <w:t>характеризовать крупнейшие художественные музеи мира и России;</w:t>
      </w:r>
    </w:p>
    <w:p w:rsidR="005C5407" w:rsidRPr="006311FC" w:rsidRDefault="005C5407" w:rsidP="005C5407">
      <w:r w:rsidRPr="006311FC">
        <w:t>получать представления об особенностях художественных коллекций крупнейших музеев мира;</w:t>
      </w:r>
    </w:p>
    <w:p w:rsidR="005C5407" w:rsidRPr="006311FC" w:rsidRDefault="005C5407" w:rsidP="005C5407">
      <w:r w:rsidRPr="006311FC">
        <w:t>использовать навыки коллективной работы над объемн</w:t>
      </w:r>
      <w:proofErr w:type="gramStart"/>
      <w:r w:rsidRPr="006311FC">
        <w:t>о-</w:t>
      </w:r>
      <w:proofErr w:type="gramEnd"/>
      <w:r w:rsidRPr="006311FC">
        <w:t xml:space="preserve"> пространственной композицией;</w:t>
      </w:r>
    </w:p>
    <w:p w:rsidR="005C5407" w:rsidRPr="006311FC" w:rsidRDefault="005C5407" w:rsidP="005C5407">
      <w:r w:rsidRPr="006311FC">
        <w:t>понимать основы сценографии как вида художественного творчества;</w:t>
      </w:r>
    </w:p>
    <w:p w:rsidR="005C5407" w:rsidRPr="006311FC" w:rsidRDefault="005C5407" w:rsidP="005C5407">
      <w:r w:rsidRPr="006311FC">
        <w:lastRenderedPageBreak/>
        <w:t>понимать роль костюма, маски и грима в искусстве актерского перевоплощения;</w:t>
      </w:r>
    </w:p>
    <w:p w:rsidR="005C5407" w:rsidRPr="006311FC" w:rsidRDefault="005C5407" w:rsidP="005C5407">
      <w:r w:rsidRPr="006311FC">
        <w:t xml:space="preserve">называть имена российских художников (А.Я. Головин, А.Н. Бенуа, М.В. </w:t>
      </w:r>
      <w:proofErr w:type="spellStart"/>
      <w:r w:rsidRPr="006311FC">
        <w:t>Добужинский</w:t>
      </w:r>
      <w:proofErr w:type="spellEnd"/>
      <w:r w:rsidRPr="006311FC">
        <w:t>);</w:t>
      </w:r>
    </w:p>
    <w:p w:rsidR="005C5407" w:rsidRPr="006311FC" w:rsidRDefault="005C5407" w:rsidP="005C5407">
      <w:r w:rsidRPr="006311FC">
        <w:t>различать особенности художественной фотографии;</w:t>
      </w:r>
    </w:p>
    <w:p w:rsidR="005C5407" w:rsidRPr="006311FC" w:rsidRDefault="005C5407" w:rsidP="005C5407">
      <w:r w:rsidRPr="006311FC">
        <w:t>различать выразительные средства художественной фотографии (композиция, план, ракурс, свет, ритм и др.);</w:t>
      </w:r>
    </w:p>
    <w:p w:rsidR="005C5407" w:rsidRPr="006311FC" w:rsidRDefault="005C5407" w:rsidP="005C5407">
      <w:r w:rsidRPr="006311FC">
        <w:t>понимать изобразительную природу экранных искусств;</w:t>
      </w:r>
    </w:p>
    <w:p w:rsidR="005C5407" w:rsidRPr="006311FC" w:rsidRDefault="005C5407" w:rsidP="005C5407">
      <w:r w:rsidRPr="006311FC">
        <w:t>характеризовать принципы киномонтажа в создании художественного образа;</w:t>
      </w:r>
    </w:p>
    <w:p w:rsidR="005C5407" w:rsidRPr="006311FC" w:rsidRDefault="005C5407" w:rsidP="005C5407">
      <w:r w:rsidRPr="006311FC">
        <w:t>различать понятия: игровой и документальный фильм;</w:t>
      </w:r>
    </w:p>
    <w:p w:rsidR="005C5407" w:rsidRPr="006311FC" w:rsidRDefault="005C5407" w:rsidP="005C5407">
      <w:r w:rsidRPr="006311FC">
        <w:t>называть имена мастеров российского кинематографа. С.М. Эйзенштейн. А.А. Тарковский. С.Ф. Бондарчук. Н.С. Михалков;</w:t>
      </w:r>
    </w:p>
    <w:p w:rsidR="005C5407" w:rsidRPr="006311FC" w:rsidRDefault="005C5407" w:rsidP="005C5407">
      <w:r w:rsidRPr="006311FC">
        <w:t>понимать основы искусства телевидения;</w:t>
      </w:r>
    </w:p>
    <w:p w:rsidR="005C5407" w:rsidRPr="006311FC" w:rsidRDefault="005C5407" w:rsidP="005C5407">
      <w:r w:rsidRPr="006311FC">
        <w:t>понимать различия в творческой работе художника-живописца и сценографа;</w:t>
      </w:r>
    </w:p>
    <w:p w:rsidR="005C5407" w:rsidRPr="006311FC" w:rsidRDefault="005C5407" w:rsidP="005C5407">
      <w:r w:rsidRPr="006311FC">
        <w:t>применять полученные знания о типах оформления сцены при создании школьного спектакля;</w:t>
      </w:r>
    </w:p>
    <w:p w:rsidR="005C5407" w:rsidRPr="006311FC" w:rsidRDefault="005C5407" w:rsidP="005C5407">
      <w:r w:rsidRPr="006311FC">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5C5407" w:rsidRPr="006311FC" w:rsidRDefault="005C5407" w:rsidP="005C5407">
      <w:r w:rsidRPr="006311FC">
        <w:t>добиваться в практической работе большей выразительности костюма и его стилевого единства со сценографией спектакля;</w:t>
      </w:r>
    </w:p>
    <w:p w:rsidR="005C5407" w:rsidRPr="006311FC" w:rsidRDefault="005C5407" w:rsidP="005C5407">
      <w:r w:rsidRPr="006311FC">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5C5407" w:rsidRPr="006311FC" w:rsidRDefault="005C5407" w:rsidP="005C5407">
      <w:r w:rsidRPr="006311FC">
        <w:t>применять в своей съемочной практике ранее приобретенные знания и навыки композиции, чувства цвета, глубины пространства и т. д.;</w:t>
      </w:r>
    </w:p>
    <w:p w:rsidR="005C5407" w:rsidRPr="006311FC" w:rsidRDefault="005C5407" w:rsidP="005C5407">
      <w:r w:rsidRPr="006311FC">
        <w:t>пользоваться компьютерной обработкой фотоснимка при исправлении отдельных недочетов и случайностей;</w:t>
      </w:r>
    </w:p>
    <w:p w:rsidR="005C5407" w:rsidRPr="006311FC" w:rsidRDefault="005C5407" w:rsidP="005C5407">
      <w:r w:rsidRPr="006311FC">
        <w:t>понимать и объяснять синтетическую природу фильма;</w:t>
      </w:r>
    </w:p>
    <w:p w:rsidR="005C5407" w:rsidRPr="006311FC" w:rsidRDefault="005C5407" w:rsidP="005C5407">
      <w:r w:rsidRPr="006311FC">
        <w:t>применять первоначальные навыки в создании сценария и замысла фильма;</w:t>
      </w:r>
    </w:p>
    <w:p w:rsidR="005C5407" w:rsidRPr="006311FC" w:rsidRDefault="005C5407" w:rsidP="005C5407">
      <w:r w:rsidRPr="006311FC">
        <w:t>применять полученные ранее знания по композиции и построению кадра;</w:t>
      </w:r>
    </w:p>
    <w:p w:rsidR="005C5407" w:rsidRPr="006311FC" w:rsidRDefault="005C5407" w:rsidP="005C5407">
      <w:r w:rsidRPr="006311FC">
        <w:t>использовать первоначальные навыки операторской грамоты, техники съемки и компьютерного монтажа;</w:t>
      </w:r>
    </w:p>
    <w:p w:rsidR="005C5407" w:rsidRPr="006311FC" w:rsidRDefault="005C5407" w:rsidP="005C5407">
      <w:r w:rsidRPr="006311FC">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5C5407" w:rsidRPr="006311FC" w:rsidRDefault="005C5407" w:rsidP="005C5407">
      <w:r w:rsidRPr="006311FC">
        <w:t>смотреть и анализировать с точки зрения режиссерского, монтажно-операторского искусства фильмы мастеров кино;</w:t>
      </w:r>
    </w:p>
    <w:p w:rsidR="005C5407" w:rsidRPr="006311FC" w:rsidRDefault="005C5407" w:rsidP="005C5407">
      <w:r w:rsidRPr="006311FC">
        <w:lastRenderedPageBreak/>
        <w:t>использовать опыт документальной съемки и тележурналистики для формирования школьного телевидения;</w:t>
      </w:r>
    </w:p>
    <w:p w:rsidR="005C5407" w:rsidRPr="006311FC" w:rsidRDefault="005C5407" w:rsidP="005C5407">
      <w:r w:rsidRPr="006311FC">
        <w:t>реализовывать сценарно-режиссерскую и операторскую грамоту в практике создания видео-этюда.</w:t>
      </w:r>
    </w:p>
    <w:p w:rsidR="005C5407" w:rsidRPr="006311FC" w:rsidRDefault="005C5407" w:rsidP="005C5407">
      <w:bookmarkStart w:id="51" w:name="_Toc414553153"/>
      <w:bookmarkStart w:id="52" w:name="_Toc410653967"/>
      <w:bookmarkStart w:id="53" w:name="_Toc409691644"/>
      <w:r w:rsidRPr="006311FC">
        <w:t>1.2.5.13. Музыка</w:t>
      </w:r>
      <w:bookmarkEnd w:id="51"/>
      <w:bookmarkEnd w:id="52"/>
      <w:bookmarkEnd w:id="53"/>
    </w:p>
    <w:p w:rsidR="005C5407" w:rsidRPr="006311FC" w:rsidRDefault="005C5407" w:rsidP="005C5407">
      <w:r w:rsidRPr="006311FC">
        <w:t>Выпускник научится:</w:t>
      </w:r>
    </w:p>
    <w:p w:rsidR="005C5407" w:rsidRPr="006311FC" w:rsidRDefault="005C5407" w:rsidP="005C5407">
      <w:r w:rsidRPr="006311FC">
        <w:t>понимать значение интонации в музыке как носителя образного смысла;</w:t>
      </w:r>
    </w:p>
    <w:p w:rsidR="005C5407" w:rsidRPr="006311FC" w:rsidRDefault="005C5407" w:rsidP="005C5407">
      <w:r w:rsidRPr="006311FC">
        <w:t>анализировать средства музыкальной выразительности: мелодию, ритм, темп, динамику, лад;</w:t>
      </w:r>
    </w:p>
    <w:p w:rsidR="005C5407" w:rsidRPr="006311FC" w:rsidRDefault="005C5407" w:rsidP="005C5407">
      <w:r w:rsidRPr="006311FC">
        <w:t>определять характер музыкальных образов (лирических, драматических, героических, романтических, эпических);</w:t>
      </w:r>
    </w:p>
    <w:p w:rsidR="005C5407" w:rsidRPr="006311FC" w:rsidRDefault="005C5407" w:rsidP="005C5407">
      <w:r w:rsidRPr="006311FC">
        <w:t>выявлять общее и особенное при сравнении музыкальных произведений на основе полученных знаний об интонационной природе музыки;</w:t>
      </w:r>
    </w:p>
    <w:p w:rsidR="005C5407" w:rsidRPr="006311FC" w:rsidRDefault="005C5407" w:rsidP="005C5407">
      <w:r w:rsidRPr="006311FC">
        <w:t>понимать жизненно-образное содержание музыкальных произведений разных жанров;</w:t>
      </w:r>
    </w:p>
    <w:p w:rsidR="005C5407" w:rsidRPr="006311FC" w:rsidRDefault="005C5407" w:rsidP="005C5407">
      <w:r w:rsidRPr="006311FC">
        <w:t>различать и характеризовать приемы взаимодействия и развития образов музыкальных произведений;</w:t>
      </w:r>
    </w:p>
    <w:p w:rsidR="005C5407" w:rsidRPr="006311FC" w:rsidRDefault="005C5407" w:rsidP="005C5407">
      <w:r w:rsidRPr="006311FC">
        <w:t>различать многообразие музыкальных образов и способов их развития;</w:t>
      </w:r>
    </w:p>
    <w:p w:rsidR="005C5407" w:rsidRPr="006311FC" w:rsidRDefault="005C5407" w:rsidP="005C5407">
      <w:r w:rsidRPr="006311FC">
        <w:t>производить интонационно-образный анализ музыкального произведения;</w:t>
      </w:r>
    </w:p>
    <w:p w:rsidR="005C5407" w:rsidRPr="006311FC" w:rsidRDefault="005C5407" w:rsidP="005C5407">
      <w:r w:rsidRPr="006311FC">
        <w:t>понимать основной принцип построения и развития музыки;</w:t>
      </w:r>
    </w:p>
    <w:p w:rsidR="005C5407" w:rsidRPr="006311FC" w:rsidRDefault="005C5407" w:rsidP="005C5407">
      <w:r w:rsidRPr="006311FC">
        <w:t>анализировать взаимосвязь жизненного содержания музыки и музыкальных образов;</w:t>
      </w:r>
    </w:p>
    <w:p w:rsidR="005C5407" w:rsidRPr="006311FC" w:rsidRDefault="005C5407" w:rsidP="005C5407">
      <w:r w:rsidRPr="006311FC">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5C5407" w:rsidRPr="006311FC" w:rsidRDefault="005C5407" w:rsidP="005C5407">
      <w:r w:rsidRPr="006311FC">
        <w:t>понимать значение устного народного музыкального творчества в развитии общей культуры народа;</w:t>
      </w:r>
    </w:p>
    <w:p w:rsidR="005C5407" w:rsidRPr="006311FC" w:rsidRDefault="005C5407" w:rsidP="005C5407">
      <w:r w:rsidRPr="006311FC">
        <w:t>определять основные жанры русской народной музыки: былины, лирические песни, частушки, разновидности обрядовых песен;</w:t>
      </w:r>
    </w:p>
    <w:p w:rsidR="005C5407" w:rsidRPr="006311FC" w:rsidRDefault="005C5407" w:rsidP="005C5407">
      <w:r w:rsidRPr="006311FC">
        <w:t>понимать специфику перевоплощения народной музыки в произведениях композиторов;</w:t>
      </w:r>
    </w:p>
    <w:p w:rsidR="005C5407" w:rsidRPr="006311FC" w:rsidRDefault="005C5407" w:rsidP="005C5407">
      <w:r w:rsidRPr="006311FC">
        <w:t>понимать взаимосвязь профессиональной композиторской музыки и народного музыкального творчества;</w:t>
      </w:r>
    </w:p>
    <w:p w:rsidR="005C5407" w:rsidRPr="006311FC" w:rsidRDefault="005C5407" w:rsidP="005C5407">
      <w:r w:rsidRPr="006311FC">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5C5407" w:rsidRPr="006311FC" w:rsidRDefault="005C5407" w:rsidP="005C5407">
      <w:r w:rsidRPr="006311FC">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5C5407" w:rsidRPr="006311FC" w:rsidRDefault="005C5407" w:rsidP="005C5407">
      <w:r w:rsidRPr="006311FC">
        <w:lastRenderedPageBreak/>
        <w:t>определять основные признаки исторических эпох, стилевых направлений и национальных школ в западноевропейской музыке;</w:t>
      </w:r>
    </w:p>
    <w:p w:rsidR="005C5407" w:rsidRPr="006311FC" w:rsidRDefault="005C5407" w:rsidP="005C5407">
      <w:r w:rsidRPr="006311FC">
        <w:t>узнавать характерные черты и образцы творчества крупнейших русских и зарубежных композиторов;</w:t>
      </w:r>
    </w:p>
    <w:p w:rsidR="005C5407" w:rsidRPr="006311FC" w:rsidRDefault="005C5407" w:rsidP="005C5407">
      <w:r w:rsidRPr="006311FC">
        <w:t>выявлять общее и особенное при сравнении музыкальных произведений на основе полученных знаний о стилевых направлениях;</w:t>
      </w:r>
    </w:p>
    <w:p w:rsidR="005C5407" w:rsidRPr="006311FC" w:rsidRDefault="005C5407" w:rsidP="005C5407">
      <w:r w:rsidRPr="006311FC">
        <w:t>различать жанры вокальной, инструментальной, вокально-инструментальной, камерно-инструментальной, симфонической музыки;</w:t>
      </w:r>
    </w:p>
    <w:p w:rsidR="005C5407" w:rsidRPr="006311FC" w:rsidRDefault="005C5407" w:rsidP="005C5407">
      <w:proofErr w:type="gramStart"/>
      <w:r w:rsidRPr="006311FC">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5C5407" w:rsidRPr="006311FC" w:rsidRDefault="005C5407" w:rsidP="005C5407">
      <w:r w:rsidRPr="006311FC">
        <w:t xml:space="preserve">узнавать формы построения музыки (двухчастную, </w:t>
      </w:r>
      <w:proofErr w:type="gramStart"/>
      <w:r w:rsidRPr="006311FC">
        <w:t>трехчастную</w:t>
      </w:r>
      <w:proofErr w:type="gramEnd"/>
      <w:r w:rsidRPr="006311FC">
        <w:t>, вариации, рондо);</w:t>
      </w:r>
    </w:p>
    <w:p w:rsidR="005C5407" w:rsidRPr="006311FC" w:rsidRDefault="005C5407" w:rsidP="005C5407">
      <w:r w:rsidRPr="006311FC">
        <w:t>определять тембры музыкальных инструментов;</w:t>
      </w:r>
    </w:p>
    <w:p w:rsidR="005C5407" w:rsidRPr="006311FC" w:rsidRDefault="005C5407" w:rsidP="005C5407">
      <w:r w:rsidRPr="006311FC">
        <w:t>называть и определять звучание музыкальных инструментов: духовых, струнных, ударных, современных электронных;</w:t>
      </w:r>
    </w:p>
    <w:p w:rsidR="005C5407" w:rsidRPr="006311FC" w:rsidRDefault="005C5407" w:rsidP="005C5407">
      <w:r w:rsidRPr="006311FC">
        <w:t xml:space="preserve">определять виды оркестров: симфонического, духового, камерного, оркестра народных инструментов, </w:t>
      </w:r>
      <w:proofErr w:type="spellStart"/>
      <w:r w:rsidRPr="006311FC">
        <w:t>эстрадно</w:t>
      </w:r>
      <w:proofErr w:type="spellEnd"/>
      <w:r w:rsidRPr="006311FC">
        <w:t>-джазового оркестра;</w:t>
      </w:r>
    </w:p>
    <w:p w:rsidR="005C5407" w:rsidRPr="006311FC" w:rsidRDefault="005C5407" w:rsidP="005C5407">
      <w:r w:rsidRPr="006311FC">
        <w:t>владеть музыкальными терминами в пределах изучаемой темы;</w:t>
      </w:r>
    </w:p>
    <w:p w:rsidR="005C5407" w:rsidRPr="006311FC" w:rsidRDefault="005C5407" w:rsidP="005C5407">
      <w:r w:rsidRPr="006311FC">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5C5407" w:rsidRPr="006311FC" w:rsidRDefault="005C5407" w:rsidP="005C5407">
      <w:r w:rsidRPr="006311FC">
        <w:t>определять характерные особенности музыкального языка;</w:t>
      </w:r>
    </w:p>
    <w:p w:rsidR="005C5407" w:rsidRPr="006311FC" w:rsidRDefault="005C5407" w:rsidP="005C5407">
      <w:proofErr w:type="gramStart"/>
      <w:r w:rsidRPr="006311FC">
        <w:t>эмоционально-образно</w:t>
      </w:r>
      <w:proofErr w:type="gramEnd"/>
      <w:r w:rsidRPr="006311FC">
        <w:t xml:space="preserve"> воспринимать и характеризовать музыкальные произведения;</w:t>
      </w:r>
    </w:p>
    <w:p w:rsidR="005C5407" w:rsidRPr="006311FC" w:rsidRDefault="005C5407" w:rsidP="005C5407">
      <w:r w:rsidRPr="006311FC">
        <w:t>анализировать произведения выдающихся композиторов прошлого и современности;</w:t>
      </w:r>
    </w:p>
    <w:p w:rsidR="005C5407" w:rsidRPr="006311FC" w:rsidRDefault="005C5407" w:rsidP="005C5407">
      <w:r w:rsidRPr="006311FC">
        <w:t>анализировать единство жизненного содержания и художественной формы в различных музыкальных образах;</w:t>
      </w:r>
    </w:p>
    <w:p w:rsidR="005C5407" w:rsidRPr="006311FC" w:rsidRDefault="005C5407" w:rsidP="005C5407">
      <w:r w:rsidRPr="006311FC">
        <w:t>творчески интерпретировать содержание музыкальных произведений;</w:t>
      </w:r>
    </w:p>
    <w:p w:rsidR="005C5407" w:rsidRPr="006311FC" w:rsidRDefault="005C5407" w:rsidP="005C5407">
      <w:r w:rsidRPr="006311FC">
        <w:t xml:space="preserve">выявлять особенности интерпретации одной и той же художественной идеи, сюжета в творчестве различных композиторов; </w:t>
      </w:r>
    </w:p>
    <w:p w:rsidR="005C5407" w:rsidRPr="006311FC" w:rsidRDefault="005C5407" w:rsidP="005C5407">
      <w:r w:rsidRPr="006311FC">
        <w:t>анализировать различные трактовки одного и того же произведения, аргументируя исполнительскую интерпретацию замысла композитора;</w:t>
      </w:r>
    </w:p>
    <w:p w:rsidR="005C5407" w:rsidRPr="006311FC" w:rsidRDefault="005C5407" w:rsidP="005C5407">
      <w:r w:rsidRPr="006311FC">
        <w:t>различать интерпретацию классической музыки в современных обработках;</w:t>
      </w:r>
    </w:p>
    <w:p w:rsidR="005C5407" w:rsidRPr="006311FC" w:rsidRDefault="005C5407" w:rsidP="005C5407">
      <w:r w:rsidRPr="006311FC">
        <w:t>определять характерные признаки современной популярной музыки;</w:t>
      </w:r>
    </w:p>
    <w:p w:rsidR="005C5407" w:rsidRPr="006311FC" w:rsidRDefault="005C5407" w:rsidP="005C5407">
      <w:r w:rsidRPr="006311FC">
        <w:t xml:space="preserve">называть стили рок-музыки и ее отдельных направлений: </w:t>
      </w:r>
      <w:proofErr w:type="gramStart"/>
      <w:r w:rsidRPr="006311FC">
        <w:t>рок-оперы</w:t>
      </w:r>
      <w:proofErr w:type="gramEnd"/>
      <w:r w:rsidRPr="006311FC">
        <w:t>, рок-н-ролла и др.;</w:t>
      </w:r>
    </w:p>
    <w:p w:rsidR="005C5407" w:rsidRPr="006311FC" w:rsidRDefault="005C5407" w:rsidP="005C5407">
      <w:r w:rsidRPr="006311FC">
        <w:t>анализировать творчество исполнителей авторской песни;</w:t>
      </w:r>
    </w:p>
    <w:p w:rsidR="005C5407" w:rsidRPr="006311FC" w:rsidRDefault="005C5407" w:rsidP="005C5407">
      <w:r w:rsidRPr="006311FC">
        <w:lastRenderedPageBreak/>
        <w:t>выявлять особенности взаимодействия музыки с другими видами искусства;</w:t>
      </w:r>
    </w:p>
    <w:p w:rsidR="005C5407" w:rsidRPr="006311FC" w:rsidRDefault="005C5407" w:rsidP="005C5407">
      <w:r w:rsidRPr="006311FC">
        <w:t>находить жанровые параллели между музыкой и другими видами искусств;</w:t>
      </w:r>
    </w:p>
    <w:p w:rsidR="005C5407" w:rsidRPr="006311FC" w:rsidRDefault="005C5407" w:rsidP="005C5407">
      <w:r w:rsidRPr="006311FC">
        <w:t>сравнивать интонации музыкального, живописного и литературного произведений;</w:t>
      </w:r>
    </w:p>
    <w:p w:rsidR="005C5407" w:rsidRPr="006311FC" w:rsidRDefault="005C5407" w:rsidP="005C5407">
      <w:r w:rsidRPr="006311FC">
        <w:t>понимать взаимодействие музыки, изобразительного искусства и литературы на основе осознания специфики языка каждого из них;</w:t>
      </w:r>
    </w:p>
    <w:p w:rsidR="005C5407" w:rsidRPr="006311FC" w:rsidRDefault="005C5407" w:rsidP="005C5407">
      <w:r w:rsidRPr="006311FC">
        <w:t>находить ассоциативные связи между художественными образами музыки, изобразительного искусства и литературы;</w:t>
      </w:r>
    </w:p>
    <w:p w:rsidR="005C5407" w:rsidRPr="006311FC" w:rsidRDefault="005C5407" w:rsidP="005C5407">
      <w:r w:rsidRPr="006311FC">
        <w:t>понимать значимость музыки в творчестве писателей и поэтов;</w:t>
      </w:r>
    </w:p>
    <w:p w:rsidR="005C5407" w:rsidRPr="006311FC" w:rsidRDefault="005C5407" w:rsidP="005C5407">
      <w:proofErr w:type="gramStart"/>
      <w:r w:rsidRPr="006311FC">
        <w:t>называть и определять на слух мужские (тенор, баритон, бас) и женские (сопрано, меццо-сопрано, контральто) певческие голоса;</w:t>
      </w:r>
      <w:proofErr w:type="gramEnd"/>
    </w:p>
    <w:p w:rsidR="005C5407" w:rsidRPr="006311FC" w:rsidRDefault="005C5407" w:rsidP="005C5407">
      <w:r w:rsidRPr="006311FC">
        <w:t>определять разновидности хоровых коллективов по стилю (манере) исполнения: народные, академические;</w:t>
      </w:r>
    </w:p>
    <w:p w:rsidR="005C5407" w:rsidRPr="006311FC" w:rsidRDefault="005C5407" w:rsidP="005C5407">
      <w:r w:rsidRPr="006311FC">
        <w:t xml:space="preserve">владеть навыками </w:t>
      </w:r>
      <w:proofErr w:type="gramStart"/>
      <w:r w:rsidRPr="006311FC">
        <w:t>вокально-хорового</w:t>
      </w:r>
      <w:proofErr w:type="gramEnd"/>
      <w:r w:rsidRPr="006311FC">
        <w:t xml:space="preserve"> </w:t>
      </w:r>
      <w:proofErr w:type="spellStart"/>
      <w:r w:rsidRPr="006311FC">
        <w:t>музицирования</w:t>
      </w:r>
      <w:proofErr w:type="spellEnd"/>
      <w:r w:rsidRPr="006311FC">
        <w:t>;</w:t>
      </w:r>
    </w:p>
    <w:p w:rsidR="005C5407" w:rsidRPr="006311FC" w:rsidRDefault="005C5407" w:rsidP="005C5407">
      <w:r w:rsidRPr="006311FC">
        <w:t xml:space="preserve">применять навыки вокально-хоровой работы при пении с музыкальным сопровождением и без сопровождения (a </w:t>
      </w:r>
      <w:proofErr w:type="spellStart"/>
      <w:r w:rsidRPr="006311FC">
        <w:t>cappella</w:t>
      </w:r>
      <w:proofErr w:type="spellEnd"/>
      <w:r w:rsidRPr="006311FC">
        <w:t>);</w:t>
      </w:r>
    </w:p>
    <w:p w:rsidR="005C5407" w:rsidRPr="006311FC" w:rsidRDefault="005C5407" w:rsidP="005C5407">
      <w:r w:rsidRPr="006311FC">
        <w:t>творчески интерпретировать содержание музыкального произведения в пении;</w:t>
      </w:r>
    </w:p>
    <w:p w:rsidR="005C5407" w:rsidRPr="006311FC" w:rsidRDefault="005C5407" w:rsidP="005C5407">
      <w:r w:rsidRPr="006311FC">
        <w:t xml:space="preserve">участвовать в коллективной исполнительской деятельности, используя различные формы </w:t>
      </w:r>
      <w:proofErr w:type="gramStart"/>
      <w:r w:rsidRPr="006311FC">
        <w:t>индивидуального</w:t>
      </w:r>
      <w:proofErr w:type="gramEnd"/>
      <w:r w:rsidRPr="006311FC">
        <w:t xml:space="preserve"> и группового </w:t>
      </w:r>
      <w:proofErr w:type="spellStart"/>
      <w:r w:rsidRPr="006311FC">
        <w:t>музицирования</w:t>
      </w:r>
      <w:proofErr w:type="spellEnd"/>
      <w:r w:rsidRPr="006311FC">
        <w:t>;</w:t>
      </w:r>
    </w:p>
    <w:p w:rsidR="005C5407" w:rsidRPr="006311FC" w:rsidRDefault="005C5407" w:rsidP="005C5407">
      <w:r w:rsidRPr="006311FC">
        <w:t>размышлять о знакомом музыкальном произведении, высказывать суждения об основной идее, о средствах и формах ее воплощения;</w:t>
      </w:r>
    </w:p>
    <w:p w:rsidR="005C5407" w:rsidRPr="006311FC" w:rsidRDefault="005C5407" w:rsidP="005C5407">
      <w:r w:rsidRPr="006311FC">
        <w:t xml:space="preserve">передавать свои музыкальные впечатления в устной или письменной форме; </w:t>
      </w:r>
    </w:p>
    <w:p w:rsidR="005C5407" w:rsidRPr="006311FC" w:rsidRDefault="005C5407" w:rsidP="005C5407">
      <w:r w:rsidRPr="006311FC">
        <w:t>проявлять творческую инициативу, участвуя в музыкально-эстетической деятельности;</w:t>
      </w:r>
    </w:p>
    <w:p w:rsidR="005C5407" w:rsidRPr="006311FC" w:rsidRDefault="005C5407" w:rsidP="005C5407">
      <w:r w:rsidRPr="006311FC">
        <w:t>понимать специфику музыки как вида искусства и ее значение в жизни человека и общества;</w:t>
      </w:r>
    </w:p>
    <w:p w:rsidR="005C5407" w:rsidRPr="006311FC" w:rsidRDefault="005C5407" w:rsidP="005C5407">
      <w:r w:rsidRPr="006311FC">
        <w:t>эмоционально проживать исторические события и судьбы защитников Отечества, воплощаемые в музыкальных произведениях;</w:t>
      </w:r>
    </w:p>
    <w:p w:rsidR="005C5407" w:rsidRPr="006311FC" w:rsidRDefault="005C5407" w:rsidP="005C5407">
      <w:r w:rsidRPr="006311FC">
        <w:t>приводить примеры выдающихся (в том числе современных) отечественных и зарубежных музыкальных исполнителей и исполнительских коллективов;</w:t>
      </w:r>
    </w:p>
    <w:p w:rsidR="005C5407" w:rsidRPr="006311FC" w:rsidRDefault="005C5407" w:rsidP="005C5407">
      <w:r w:rsidRPr="006311FC">
        <w:t>применять современные информационно-коммуникационные технологии для записи и воспроизведения музыки;</w:t>
      </w:r>
    </w:p>
    <w:p w:rsidR="005C5407" w:rsidRPr="006311FC" w:rsidRDefault="005C5407" w:rsidP="005C5407">
      <w:r w:rsidRPr="006311FC">
        <w:t>обосновывать собственные предпочтения, касающиеся музыкальных произведений различных стилей и жанров;</w:t>
      </w:r>
    </w:p>
    <w:p w:rsidR="005C5407" w:rsidRPr="006311FC" w:rsidRDefault="005C5407" w:rsidP="005C5407">
      <w:r w:rsidRPr="006311FC">
        <w:t>использовать знания о музыке и музыкантах, полученные на занятиях, при составлении домашней фонотеки, видеотеки;</w:t>
      </w:r>
    </w:p>
    <w:p w:rsidR="005C5407" w:rsidRPr="006311FC" w:rsidRDefault="005C5407" w:rsidP="005C5407">
      <w:r w:rsidRPr="006311FC">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5C5407" w:rsidRPr="006311FC" w:rsidRDefault="005C5407" w:rsidP="005C5407">
      <w:r w:rsidRPr="006311FC">
        <w:t>овладеет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понимать истоки и интонационное своеобразие, характерные черты и признаки, традиций, обрядов музыкального фольклора разных стран мира;</w:t>
      </w:r>
    </w:p>
    <w:p w:rsidR="005C5407" w:rsidRPr="006311FC" w:rsidRDefault="005C5407" w:rsidP="005C5407">
      <w:r w:rsidRPr="006311FC">
        <w:t>понимать особенности языка западноевропейской музыки на примере мадригала, мотета, кантаты, прелюдии, фуги, мессы, реквиема;</w:t>
      </w:r>
    </w:p>
    <w:p w:rsidR="005C5407" w:rsidRPr="006311FC" w:rsidRDefault="005C5407" w:rsidP="005C5407">
      <w:r w:rsidRPr="006311FC">
        <w:t>понимать особенности языка отечественной духовной и светской музыкальной культуры на примере канта, литургии, хорового концерта;</w:t>
      </w:r>
    </w:p>
    <w:p w:rsidR="005C5407" w:rsidRPr="006311FC" w:rsidRDefault="005C5407" w:rsidP="005C5407">
      <w:r w:rsidRPr="006311FC">
        <w:t>определять специфику духовной музыки в эпоху Средневековья;</w:t>
      </w:r>
    </w:p>
    <w:p w:rsidR="005C5407" w:rsidRPr="006311FC" w:rsidRDefault="005C5407" w:rsidP="005C5407">
      <w:r w:rsidRPr="006311FC">
        <w:t>распознавать мелодику знаменного распева – основы древнерусской церковной музыки;</w:t>
      </w:r>
    </w:p>
    <w:p w:rsidR="005C5407" w:rsidRPr="006311FC" w:rsidRDefault="005C5407" w:rsidP="005C5407">
      <w:r w:rsidRPr="006311FC">
        <w:t>различать формы построения музыки (сонатно-симфонический цикл, сюита), понимать их возможности в воплощении и развитии музыкальных образов;</w:t>
      </w:r>
    </w:p>
    <w:p w:rsidR="005C5407" w:rsidRPr="006311FC" w:rsidRDefault="005C5407" w:rsidP="005C5407">
      <w:r w:rsidRPr="006311FC">
        <w:t>выделять признаки для установления стилевых связей в процессе изучения музыкального искусства;</w:t>
      </w:r>
    </w:p>
    <w:p w:rsidR="005C5407" w:rsidRPr="006311FC" w:rsidRDefault="005C5407" w:rsidP="005C5407">
      <w:r w:rsidRPr="006311FC">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5C5407" w:rsidRPr="006311FC" w:rsidRDefault="005C5407" w:rsidP="005C5407">
      <w:r w:rsidRPr="006311FC">
        <w:t>исполнять свою партию в хоре в простейших двухголосных произведениях, в том числе с ориентацией на нотную запись;</w:t>
      </w:r>
    </w:p>
    <w:p w:rsidR="005C5407" w:rsidRPr="006311FC" w:rsidRDefault="005C5407" w:rsidP="005C5407">
      <w:r w:rsidRPr="006311FC">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5C5407" w:rsidRPr="006311FC" w:rsidRDefault="005C5407" w:rsidP="005C5407">
      <w:bookmarkStart w:id="54" w:name="_Toc414553154"/>
      <w:bookmarkStart w:id="55" w:name="_Toc410653968"/>
      <w:bookmarkStart w:id="56" w:name="_Toc409691645"/>
      <w:r w:rsidRPr="006311FC">
        <w:t>1.2.5.14. Технология</w:t>
      </w:r>
      <w:bookmarkEnd w:id="54"/>
      <w:bookmarkEnd w:id="55"/>
      <w:bookmarkEnd w:id="56"/>
    </w:p>
    <w:p w:rsidR="005C5407" w:rsidRPr="006311FC" w:rsidRDefault="005C5407" w:rsidP="005C5407">
      <w:r w:rsidRPr="006311FC">
        <w:tab/>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5C5407" w:rsidRPr="006311FC" w:rsidRDefault="005C5407" w:rsidP="005C5407">
      <w:r w:rsidRPr="006311FC">
        <w:t xml:space="preserve">осознание роли техники и технологий для прогрессивного развития общества; формирование целостного представления о </w:t>
      </w:r>
      <w:proofErr w:type="spellStart"/>
      <w:r w:rsidRPr="006311FC">
        <w:t>техносфере</w:t>
      </w:r>
      <w:proofErr w:type="spellEnd"/>
      <w:r w:rsidRPr="006311FC">
        <w:t xml:space="preserve">,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5C5407" w:rsidRPr="006311FC" w:rsidRDefault="005C5407" w:rsidP="005C5407">
      <w:r w:rsidRPr="006311FC">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5C5407" w:rsidRPr="006311FC" w:rsidRDefault="005C5407" w:rsidP="005C5407">
      <w:r w:rsidRPr="006311FC">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5C5407" w:rsidRPr="006311FC" w:rsidRDefault="005C5407" w:rsidP="005C5407">
      <w:r w:rsidRPr="006311FC">
        <w:t>формирование умений устанавливать взаимосвязь знаний по разным учебным предметам для решения прикладных учебных задач;</w:t>
      </w:r>
    </w:p>
    <w:p w:rsidR="005C5407" w:rsidRPr="006311FC" w:rsidRDefault="005C5407" w:rsidP="005C5407">
      <w:r w:rsidRPr="006311FC">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5C5407" w:rsidRPr="006311FC" w:rsidRDefault="005C5407" w:rsidP="005C5407">
      <w:r w:rsidRPr="006311FC">
        <w:t>формирование представлений о мире профессий, связанных с изучаемыми технологиями, их востребованности на рынке труда.</w:t>
      </w:r>
    </w:p>
    <w:p w:rsidR="005C5407" w:rsidRPr="006311FC" w:rsidRDefault="005C5407" w:rsidP="005C5407">
      <w:r w:rsidRPr="006311FC">
        <w:tab/>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w:t>
      </w:r>
      <w:proofErr w:type="spellStart"/>
      <w:r w:rsidRPr="006311FC">
        <w:t>метапредметным</w:t>
      </w:r>
      <w:proofErr w:type="spellEnd"/>
      <w:r w:rsidRPr="006311FC">
        <w:t xml:space="preserve"> результатам и требования индивидуализации обучения, в </w:t>
      </w:r>
      <w:proofErr w:type="gramStart"/>
      <w:r w:rsidRPr="006311FC">
        <w:t>связи</w:t>
      </w:r>
      <w:proofErr w:type="gramEnd"/>
      <w:r w:rsidRPr="006311FC">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5C5407" w:rsidRPr="006311FC" w:rsidRDefault="005C5407" w:rsidP="005C5407">
      <w:r w:rsidRPr="006311FC">
        <w:tab/>
        <w:t>Результаты, заявленные образовательной программой «Технология» по блокам содержания</w:t>
      </w:r>
    </w:p>
    <w:p w:rsidR="005C5407" w:rsidRPr="006311FC" w:rsidRDefault="005C5407" w:rsidP="005C5407">
      <w:r w:rsidRPr="006311FC">
        <w:tab/>
        <w:t>Современные материальные, информационные и гуманитарные технологии и перспективы их развития</w:t>
      </w:r>
    </w:p>
    <w:p w:rsidR="005C5407" w:rsidRPr="006311FC" w:rsidRDefault="005C5407" w:rsidP="005C5407">
      <w:r w:rsidRPr="006311FC">
        <w:t>Выпускник научится:</w:t>
      </w:r>
    </w:p>
    <w:p w:rsidR="005C5407" w:rsidRPr="006311FC" w:rsidRDefault="005C5407" w:rsidP="005C5407">
      <w:r w:rsidRPr="006311FC">
        <w:t xml:space="preserve">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6311FC">
        <w:t>нанотехнологии</w:t>
      </w:r>
      <w:proofErr w:type="spellEnd"/>
      <w:r w:rsidRPr="006311FC">
        <w:t>;</w:t>
      </w:r>
    </w:p>
    <w:p w:rsidR="005C5407" w:rsidRPr="006311FC" w:rsidRDefault="005C5407" w:rsidP="005C5407">
      <w:r w:rsidRPr="006311FC">
        <w:t xml:space="preserve">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6311FC">
        <w:t>нанотехнологии</w:t>
      </w:r>
      <w:proofErr w:type="spellEnd"/>
      <w:r w:rsidRPr="006311FC">
        <w:t>;</w:t>
      </w:r>
    </w:p>
    <w:p w:rsidR="005C5407" w:rsidRPr="006311FC" w:rsidRDefault="005C5407" w:rsidP="005C5407">
      <w:r w:rsidRPr="006311FC">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5C5407" w:rsidRPr="006311FC" w:rsidRDefault="005C5407" w:rsidP="005C5407">
      <w:r w:rsidRPr="006311FC">
        <w:t>проводить мониторинг развития технологий произвольно избранной отрасли на основе работы с информационными источниками различных видов.</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5C5407" w:rsidRPr="006311FC" w:rsidRDefault="005C5407" w:rsidP="005C5407">
      <w:r w:rsidRPr="006311FC">
        <w:tab/>
        <w:t xml:space="preserve">Формирование технологической культуры и проектно-технологического мышления </w:t>
      </w:r>
      <w:proofErr w:type="gramStart"/>
      <w:r w:rsidRPr="006311FC">
        <w:t>обучающихся</w:t>
      </w:r>
      <w:proofErr w:type="gramEnd"/>
    </w:p>
    <w:p w:rsidR="005C5407" w:rsidRPr="006311FC" w:rsidRDefault="005C5407" w:rsidP="005C5407">
      <w:r w:rsidRPr="006311FC">
        <w:lastRenderedPageBreak/>
        <w:t>Выпускник научится:</w:t>
      </w:r>
    </w:p>
    <w:p w:rsidR="005C5407" w:rsidRPr="006311FC" w:rsidRDefault="005C5407" w:rsidP="005C5407">
      <w:r w:rsidRPr="006311FC">
        <w:t>следовать технологии, в том числе в процессе изготовления субъективно нового продукта;</w:t>
      </w:r>
    </w:p>
    <w:p w:rsidR="005C5407" w:rsidRPr="006311FC" w:rsidRDefault="005C5407" w:rsidP="005C5407">
      <w:r w:rsidRPr="006311FC">
        <w:t xml:space="preserve">оценивать условия применимости </w:t>
      </w:r>
      <w:proofErr w:type="gramStart"/>
      <w:r w:rsidRPr="006311FC">
        <w:t>технологии</w:t>
      </w:r>
      <w:proofErr w:type="gramEnd"/>
      <w:r w:rsidRPr="006311FC">
        <w:t xml:space="preserve"> в том числе с позиций экологической защищенности;</w:t>
      </w:r>
    </w:p>
    <w:p w:rsidR="005C5407" w:rsidRPr="006311FC" w:rsidRDefault="005C5407" w:rsidP="005C5407">
      <w:r w:rsidRPr="006311FC">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5C5407" w:rsidRPr="006311FC" w:rsidRDefault="005C5407" w:rsidP="005C5407">
      <w:r w:rsidRPr="006311FC">
        <w:t>в зависимости от ситуации оптимизировать базовые технологии (</w:t>
      </w:r>
      <w:proofErr w:type="spellStart"/>
      <w:r w:rsidRPr="006311FC">
        <w:t>затратность</w:t>
      </w:r>
      <w:proofErr w:type="spellEnd"/>
      <w:r w:rsidRPr="006311FC">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C5407" w:rsidRPr="006311FC" w:rsidRDefault="005C5407" w:rsidP="005C5407">
      <w:r w:rsidRPr="006311FC">
        <w:t>проводить оценку и испытание полученного продукта;</w:t>
      </w:r>
    </w:p>
    <w:p w:rsidR="005C5407" w:rsidRPr="006311FC" w:rsidRDefault="005C5407" w:rsidP="005C5407">
      <w:r w:rsidRPr="006311FC">
        <w:t>проводить анализ потребностей в тех или иных материальных или информационных продуктах;</w:t>
      </w:r>
    </w:p>
    <w:p w:rsidR="005C5407" w:rsidRPr="006311FC" w:rsidRDefault="005C5407" w:rsidP="005C5407">
      <w:r w:rsidRPr="006311FC">
        <w:t>описывать технологическое решение с помощью текста, рисунков, графического изображения;</w:t>
      </w:r>
    </w:p>
    <w:p w:rsidR="005C5407" w:rsidRPr="006311FC" w:rsidRDefault="005C5407" w:rsidP="005C5407">
      <w:r w:rsidRPr="006311FC">
        <w:t>анализировать возможные технологические решения, определять их достоинства и недостатки в контексте заданной ситуации;</w:t>
      </w:r>
    </w:p>
    <w:p w:rsidR="005C5407" w:rsidRPr="006311FC" w:rsidRDefault="005C5407" w:rsidP="005C5407">
      <w:r w:rsidRPr="006311FC">
        <w:t>проводить и анализировать разработку и / или реализацию прикладных проектов, предполагающих:</w:t>
      </w:r>
    </w:p>
    <w:p w:rsidR="005C5407" w:rsidRPr="006311FC" w:rsidRDefault="005C5407" w:rsidP="005C5407">
      <w:r w:rsidRPr="006311FC">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C5407" w:rsidRPr="006311FC" w:rsidRDefault="005C5407" w:rsidP="005C5407">
      <w:r w:rsidRPr="006311FC">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5C5407" w:rsidRPr="006311FC" w:rsidRDefault="005C5407" w:rsidP="005C5407">
      <w:r w:rsidRPr="006311FC">
        <w:t>определение характеристик и разработку материального продукта, включая его моделирование в информационной среде (конструкторе);</w:t>
      </w:r>
    </w:p>
    <w:p w:rsidR="005C5407" w:rsidRPr="006311FC" w:rsidRDefault="005C5407" w:rsidP="005C5407">
      <w:r w:rsidRPr="006311FC">
        <w:t>встраивание созданного информационного продукта в заданную оболочку;</w:t>
      </w:r>
    </w:p>
    <w:p w:rsidR="005C5407" w:rsidRPr="006311FC" w:rsidRDefault="005C5407" w:rsidP="005C5407">
      <w:r w:rsidRPr="006311FC">
        <w:t>изготовление информационного продукта по заданному алгоритму в заданной оболочке;</w:t>
      </w:r>
    </w:p>
    <w:p w:rsidR="005C5407" w:rsidRPr="006311FC" w:rsidRDefault="005C5407" w:rsidP="005C5407">
      <w:r w:rsidRPr="006311FC">
        <w:t>проводить и анализировать разработку и / или реализацию технологических проектов, предполагающих:</w:t>
      </w:r>
    </w:p>
    <w:p w:rsidR="005C5407" w:rsidRPr="006311FC" w:rsidRDefault="005C5407" w:rsidP="005C5407">
      <w:r w:rsidRPr="006311FC">
        <w:t>оптимизацию заданного способа (технологии) получения требующегося материального продукта (после его применения в собственной практике);</w:t>
      </w:r>
    </w:p>
    <w:p w:rsidR="005C5407" w:rsidRPr="006311FC" w:rsidRDefault="005C5407" w:rsidP="005C5407">
      <w:r w:rsidRPr="006311FC">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6311FC">
        <w:t>процессированием</w:t>
      </w:r>
      <w:proofErr w:type="spellEnd"/>
      <w:r w:rsidRPr="006311FC">
        <w:t>,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5C5407" w:rsidRPr="006311FC" w:rsidRDefault="005C5407" w:rsidP="005C5407">
      <w:r w:rsidRPr="006311FC">
        <w:lastRenderedPageBreak/>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C5407" w:rsidRPr="006311FC" w:rsidRDefault="005C5407" w:rsidP="005C5407">
      <w:r w:rsidRPr="006311FC">
        <w:t>проводить и анализировать разработку и / или реализацию проектов, предполагающих:</w:t>
      </w:r>
    </w:p>
    <w:p w:rsidR="005C5407" w:rsidRPr="006311FC" w:rsidRDefault="005C5407" w:rsidP="005C5407">
      <w:r w:rsidRPr="006311FC">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5C5407" w:rsidRPr="006311FC" w:rsidRDefault="005C5407" w:rsidP="005C5407">
      <w:r w:rsidRPr="006311FC">
        <w:t>планирование (разработку) материального продукта на основе самостоятельно проведенных исследований потребительских интересов;</w:t>
      </w:r>
    </w:p>
    <w:p w:rsidR="005C5407" w:rsidRPr="006311FC" w:rsidRDefault="005C5407" w:rsidP="005C5407">
      <w:r w:rsidRPr="006311FC">
        <w:t>разработку плана продвижения продукта;</w:t>
      </w:r>
    </w:p>
    <w:p w:rsidR="005C5407" w:rsidRPr="006311FC" w:rsidRDefault="005C5407" w:rsidP="005C5407">
      <w:r w:rsidRPr="006311FC">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выявлять и формулировать проблему, требующую технологического решения;</w:t>
      </w:r>
    </w:p>
    <w:p w:rsidR="005C5407" w:rsidRPr="006311FC" w:rsidRDefault="005C5407" w:rsidP="005C5407">
      <w:r w:rsidRPr="006311FC">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5C5407" w:rsidRPr="006311FC" w:rsidRDefault="005C5407" w:rsidP="005C5407">
      <w:proofErr w:type="spellStart"/>
      <w:r w:rsidRPr="006311FC">
        <w:t>технологизировать</w:t>
      </w:r>
      <w:proofErr w:type="spellEnd"/>
      <w:r w:rsidRPr="006311FC">
        <w:t xml:space="preserve"> свой опыт, представлять на основе ретроспективного анализа и унификации деятельности описание в виде инструкции или технологической карты;</w:t>
      </w:r>
    </w:p>
    <w:p w:rsidR="005C5407" w:rsidRPr="006311FC" w:rsidRDefault="005C5407" w:rsidP="005C5407">
      <w:r w:rsidRPr="006311FC">
        <w:t>оценивать коммерческий потенциал продукта и / или технологии.</w:t>
      </w:r>
    </w:p>
    <w:p w:rsidR="005C5407" w:rsidRPr="006311FC" w:rsidRDefault="005C5407" w:rsidP="005C5407">
      <w:r w:rsidRPr="006311FC">
        <w:tab/>
        <w:t>Построение образовательных траекторий и планов в области профессионального самоопределения</w:t>
      </w:r>
    </w:p>
    <w:p w:rsidR="005C5407" w:rsidRPr="006311FC" w:rsidRDefault="005C5407" w:rsidP="005C5407">
      <w:r w:rsidRPr="006311FC">
        <w:t>Выпускник научится:</w:t>
      </w:r>
    </w:p>
    <w:p w:rsidR="005C5407" w:rsidRPr="006311FC" w:rsidRDefault="005C5407" w:rsidP="005C5407">
      <w:r w:rsidRPr="006311FC">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5C5407" w:rsidRPr="006311FC" w:rsidRDefault="005C5407" w:rsidP="005C5407">
      <w:r w:rsidRPr="006311FC">
        <w:t>характеризовать ситуацию на региональном рынке труда, называет тенденции ее развития,</w:t>
      </w:r>
    </w:p>
    <w:p w:rsidR="005C5407" w:rsidRPr="006311FC" w:rsidRDefault="005C5407" w:rsidP="005C5407">
      <w:r w:rsidRPr="006311FC">
        <w:t>разъяснять социальное значение групп профессий, востребованных на региональном рынке труда,</w:t>
      </w:r>
    </w:p>
    <w:p w:rsidR="005C5407" w:rsidRPr="006311FC" w:rsidRDefault="005C5407" w:rsidP="005C5407">
      <w:r w:rsidRPr="006311FC">
        <w:t>характеризовать группы предприятий региона проживания,</w:t>
      </w:r>
    </w:p>
    <w:p w:rsidR="005C5407" w:rsidRPr="006311FC" w:rsidRDefault="005C5407" w:rsidP="005C5407">
      <w:r w:rsidRPr="006311FC">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5C5407" w:rsidRPr="006311FC" w:rsidRDefault="005C5407" w:rsidP="005C5407">
      <w:r w:rsidRPr="006311FC">
        <w:t>анализировать свои мотивы и причины принятия тех или иных решений,</w:t>
      </w:r>
    </w:p>
    <w:p w:rsidR="005C5407" w:rsidRPr="006311FC" w:rsidRDefault="005C5407" w:rsidP="005C5407">
      <w:r w:rsidRPr="006311FC">
        <w:t>анализировать результаты и последствия своих решений, связанных с выбором и реализацией образовательной траектории,</w:t>
      </w:r>
    </w:p>
    <w:p w:rsidR="005C5407" w:rsidRPr="006311FC" w:rsidRDefault="005C5407" w:rsidP="005C5407">
      <w:r w:rsidRPr="006311FC">
        <w:lastRenderedPageBreak/>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5C5407" w:rsidRPr="006311FC" w:rsidRDefault="005C5407" w:rsidP="005C5407">
      <w:r w:rsidRPr="006311FC">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C5407" w:rsidRPr="006311FC" w:rsidRDefault="005C5407" w:rsidP="005C5407">
      <w:r w:rsidRPr="006311FC">
        <w:t>получит опыт поиска, извлечения, структурирования и обработки информации о перспективах развития современных произво</w:t>
      </w:r>
      <w:proofErr w:type="gramStart"/>
      <w:r w:rsidRPr="006311FC">
        <w:t>дств в р</w:t>
      </w:r>
      <w:proofErr w:type="gramEnd"/>
      <w:r w:rsidRPr="006311FC">
        <w:t>егионе проживания, а также информации об актуальном состоянии и перспективах развития регионального рынка труда.</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предлагать альтернативные варианты траекторий профессионального образования для занятия заданных должностей;</w:t>
      </w:r>
    </w:p>
    <w:p w:rsidR="005C5407" w:rsidRPr="006311FC" w:rsidRDefault="005C5407" w:rsidP="005C5407">
      <w:r w:rsidRPr="006311FC">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5C5407" w:rsidRPr="006311FC" w:rsidRDefault="005C5407" w:rsidP="005C5407">
      <w:bookmarkStart w:id="57" w:name="_Toc414553155"/>
      <w:bookmarkStart w:id="58" w:name="_Toc410702973"/>
      <w:bookmarkStart w:id="59" w:name="_Toc410653969"/>
      <w:bookmarkStart w:id="60" w:name="_Toc409691646"/>
      <w:r w:rsidRPr="006311FC">
        <w:tab/>
        <w:t>По годам обучения результаты могут быть структурированы и конкретизированы следующим образом:</w:t>
      </w:r>
      <w:bookmarkEnd w:id="57"/>
      <w:bookmarkEnd w:id="58"/>
      <w:bookmarkEnd w:id="59"/>
      <w:bookmarkEnd w:id="60"/>
    </w:p>
    <w:p w:rsidR="005C5407" w:rsidRPr="006311FC" w:rsidRDefault="005C5407" w:rsidP="005C5407">
      <w:r w:rsidRPr="006311FC">
        <w:t>5 класс</w:t>
      </w:r>
    </w:p>
    <w:p w:rsidR="005C5407" w:rsidRPr="006311FC" w:rsidRDefault="005C5407" w:rsidP="005C5407">
      <w:r w:rsidRPr="006311FC">
        <w:t xml:space="preserve">По завершении учебного года </w:t>
      </w:r>
      <w:proofErr w:type="gramStart"/>
      <w:r w:rsidRPr="006311FC">
        <w:t>обучающийся</w:t>
      </w:r>
      <w:proofErr w:type="gramEnd"/>
      <w:r w:rsidRPr="006311FC">
        <w:t>:</w:t>
      </w:r>
    </w:p>
    <w:p w:rsidR="005C5407" w:rsidRPr="006311FC" w:rsidRDefault="005C5407" w:rsidP="005C5407">
      <w:r w:rsidRPr="006311FC">
        <w:t>характеризует рекламу как средство формирования потребностей;</w:t>
      </w:r>
    </w:p>
    <w:p w:rsidR="005C5407" w:rsidRPr="006311FC" w:rsidRDefault="005C5407" w:rsidP="005C5407">
      <w:r w:rsidRPr="006311FC">
        <w:t>характеризует виды ресурсов, объясняет место ресурсов в проектировании и реализации технологического процесса;</w:t>
      </w:r>
    </w:p>
    <w:p w:rsidR="005C5407" w:rsidRPr="006311FC" w:rsidRDefault="005C5407" w:rsidP="005C5407">
      <w:r w:rsidRPr="006311FC">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5C5407" w:rsidRPr="006311FC" w:rsidRDefault="005C5407" w:rsidP="005C5407">
      <w:proofErr w:type="gramStart"/>
      <w:r w:rsidRPr="006311FC">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5C5407" w:rsidRPr="006311FC" w:rsidRDefault="005C5407" w:rsidP="005C5407">
      <w:r w:rsidRPr="006311FC">
        <w:t>объясняет основания развития технологий, опираясь на произвольно избранную группу потребностей, которые удовлетворяют эти технологии;</w:t>
      </w:r>
    </w:p>
    <w:p w:rsidR="005C5407" w:rsidRPr="006311FC" w:rsidRDefault="005C5407" w:rsidP="005C5407">
      <w:r w:rsidRPr="006311FC">
        <w:t>приводит произвольные примеры производственных технологий и технологий в сфере быта;</w:t>
      </w:r>
    </w:p>
    <w:p w:rsidR="005C5407" w:rsidRPr="006311FC" w:rsidRDefault="005C5407" w:rsidP="005C5407">
      <w:r w:rsidRPr="006311FC">
        <w:t>объясняет, приводя примеры, принципиальную технологическую схему, в том числе характеризуя негативные эффекты;</w:t>
      </w:r>
    </w:p>
    <w:p w:rsidR="005C5407" w:rsidRPr="006311FC" w:rsidRDefault="005C5407" w:rsidP="005C5407">
      <w:r w:rsidRPr="006311FC">
        <w:t>составляет техническое задание, памятку, инструкцию, технологическую карту;</w:t>
      </w:r>
    </w:p>
    <w:p w:rsidR="005C5407" w:rsidRPr="006311FC" w:rsidRDefault="005C5407" w:rsidP="005C5407">
      <w:r w:rsidRPr="006311FC">
        <w:t>осуществляет сборку моделей с помощью образовательного конструктора по инструкции;</w:t>
      </w:r>
    </w:p>
    <w:p w:rsidR="005C5407" w:rsidRPr="006311FC" w:rsidRDefault="005C5407" w:rsidP="005C5407">
      <w:r w:rsidRPr="006311FC">
        <w:t>осуществляет выбор товара в модельной ситуации;</w:t>
      </w:r>
    </w:p>
    <w:p w:rsidR="005C5407" w:rsidRPr="006311FC" w:rsidRDefault="005C5407" w:rsidP="005C5407">
      <w:r w:rsidRPr="006311FC">
        <w:t xml:space="preserve"> осуществляет сохранение информации в формах описания, схемы, эскиза, фотографии;</w:t>
      </w:r>
    </w:p>
    <w:p w:rsidR="005C5407" w:rsidRPr="006311FC" w:rsidRDefault="005C5407" w:rsidP="005C5407">
      <w:r w:rsidRPr="006311FC">
        <w:lastRenderedPageBreak/>
        <w:t>конструирует модель по заданному прототипу;</w:t>
      </w:r>
    </w:p>
    <w:p w:rsidR="005C5407" w:rsidRPr="006311FC" w:rsidRDefault="005C5407" w:rsidP="005C5407">
      <w:r w:rsidRPr="006311FC">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5C5407" w:rsidRPr="006311FC" w:rsidRDefault="005C5407" w:rsidP="005C5407">
      <w:r w:rsidRPr="006311FC">
        <w:t>получил и проанализировал опыт изучения потребностей ближайшего социального окружения на основе самостоятельно разработанной программы;</w:t>
      </w:r>
    </w:p>
    <w:p w:rsidR="005C5407" w:rsidRPr="006311FC" w:rsidRDefault="005C5407" w:rsidP="005C5407">
      <w:r w:rsidRPr="006311FC">
        <w:t>получил и проанализировал опыт проведения испытания, анализа, модернизации модели;</w:t>
      </w:r>
    </w:p>
    <w:p w:rsidR="005C5407" w:rsidRPr="006311FC" w:rsidRDefault="005C5407" w:rsidP="005C5407">
      <w:r w:rsidRPr="006311FC">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5C5407" w:rsidRPr="006311FC" w:rsidRDefault="005C5407" w:rsidP="005C5407">
      <w:r w:rsidRPr="006311FC">
        <w:t>получил и проанализировал опыт изготовления информационного продукта по заданному алгоритму;</w:t>
      </w:r>
    </w:p>
    <w:p w:rsidR="005C5407" w:rsidRPr="006311FC" w:rsidRDefault="005C5407" w:rsidP="005C5407">
      <w:r w:rsidRPr="006311FC">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5C5407" w:rsidRPr="006311FC" w:rsidRDefault="005C5407" w:rsidP="005C5407">
      <w:r w:rsidRPr="006311FC">
        <w:t>получил и проанализировал опыт разработки или оптимизации и введение технологии на примере организации действий и взаимодействия в быту.</w:t>
      </w:r>
    </w:p>
    <w:p w:rsidR="005C5407" w:rsidRPr="006311FC" w:rsidRDefault="005C5407" w:rsidP="005C5407">
      <w:r w:rsidRPr="006311FC">
        <w:t>6 класс</w:t>
      </w:r>
    </w:p>
    <w:p w:rsidR="005C5407" w:rsidRPr="006311FC" w:rsidRDefault="005C5407" w:rsidP="005C5407">
      <w:r w:rsidRPr="006311FC">
        <w:t xml:space="preserve">По завершении учебного года </w:t>
      </w:r>
      <w:proofErr w:type="gramStart"/>
      <w:r w:rsidRPr="006311FC">
        <w:t>обучающийся</w:t>
      </w:r>
      <w:proofErr w:type="gramEnd"/>
      <w:r w:rsidRPr="006311FC">
        <w:t>:</w:t>
      </w:r>
    </w:p>
    <w:p w:rsidR="005C5407" w:rsidRPr="006311FC" w:rsidRDefault="005C5407" w:rsidP="005C5407">
      <w:r w:rsidRPr="006311FC">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5C5407" w:rsidRPr="006311FC" w:rsidRDefault="005C5407" w:rsidP="005C5407">
      <w:r w:rsidRPr="006311FC">
        <w:t>описывает жизненный цикл технологии, приводя примеры;</w:t>
      </w:r>
    </w:p>
    <w:p w:rsidR="005C5407" w:rsidRPr="006311FC" w:rsidRDefault="005C5407" w:rsidP="005C5407">
      <w:r w:rsidRPr="006311FC">
        <w:t>оперирует понятием «технологическая система» при описании средств удовлетворения потребностей человека;</w:t>
      </w:r>
    </w:p>
    <w:p w:rsidR="005C5407" w:rsidRPr="006311FC" w:rsidRDefault="005C5407" w:rsidP="005C5407">
      <w:r w:rsidRPr="006311FC">
        <w:t>проводит морфологический и функциональный анализ технологической системы;</w:t>
      </w:r>
    </w:p>
    <w:p w:rsidR="005C5407" w:rsidRPr="006311FC" w:rsidRDefault="005C5407" w:rsidP="005C5407">
      <w:r w:rsidRPr="006311FC">
        <w:t>проводит анализ технологической системы – надсистемы – подсистемы в процессе проектирования продукта;</w:t>
      </w:r>
    </w:p>
    <w:p w:rsidR="005C5407" w:rsidRPr="006311FC" w:rsidRDefault="005C5407" w:rsidP="005C5407">
      <w:r w:rsidRPr="006311FC">
        <w:t>читает элементарные чертежи и эскизы;</w:t>
      </w:r>
    </w:p>
    <w:p w:rsidR="005C5407" w:rsidRPr="006311FC" w:rsidRDefault="005C5407" w:rsidP="005C5407">
      <w:r w:rsidRPr="006311FC">
        <w:t>выполняет эскизы механизмов, интерьера;</w:t>
      </w:r>
    </w:p>
    <w:p w:rsidR="005C5407" w:rsidRPr="006311FC" w:rsidRDefault="005C5407" w:rsidP="005C5407">
      <w:r w:rsidRPr="006311FC">
        <w:t xml:space="preserve">освоил техники обработки материалов (по выбору </w:t>
      </w:r>
      <w:proofErr w:type="gramStart"/>
      <w:r w:rsidRPr="006311FC">
        <w:t>обучающегося</w:t>
      </w:r>
      <w:proofErr w:type="gramEnd"/>
      <w:r w:rsidRPr="006311FC">
        <w:t xml:space="preserve"> в соответствии с содержанием проектной деятельности);</w:t>
      </w:r>
    </w:p>
    <w:p w:rsidR="005C5407" w:rsidRPr="006311FC" w:rsidRDefault="005C5407" w:rsidP="005C5407">
      <w:r w:rsidRPr="006311FC">
        <w:t>применяет простые механизмы для решения поставленных задач по модернизации / проектированию технологических систем;</w:t>
      </w:r>
    </w:p>
    <w:p w:rsidR="005C5407" w:rsidRPr="006311FC" w:rsidRDefault="005C5407" w:rsidP="005C5407">
      <w:r w:rsidRPr="006311FC">
        <w:t>строит модель механизма, состоящего из нескольких простых механизмов по кинематической схеме;</w:t>
      </w:r>
    </w:p>
    <w:p w:rsidR="005C5407" w:rsidRPr="006311FC" w:rsidRDefault="005C5407" w:rsidP="005C5407">
      <w:r w:rsidRPr="006311FC">
        <w:lastRenderedPageBreak/>
        <w:t>получил и проанализировал опыт исследования способов жизнеобеспечения и состояния жилых зданий микрорайона / поселения;</w:t>
      </w:r>
    </w:p>
    <w:p w:rsidR="005C5407" w:rsidRPr="006311FC" w:rsidRDefault="005C5407" w:rsidP="005C5407">
      <w:r w:rsidRPr="006311FC">
        <w:t>получил и проанализировал опыт решения задач на взаимодействие со службами ЖКХ;</w:t>
      </w:r>
    </w:p>
    <w:p w:rsidR="005C5407" w:rsidRPr="006311FC" w:rsidRDefault="005C5407" w:rsidP="005C5407">
      <w:r w:rsidRPr="006311FC">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5C5407" w:rsidRPr="006311FC" w:rsidRDefault="005C5407" w:rsidP="005C5407">
      <w:r w:rsidRPr="006311FC">
        <w:t>получил и проанализировал опыт модификации механизмов (на основе технической документации) для получения заданных свойств (решение задачи);</w:t>
      </w:r>
    </w:p>
    <w:p w:rsidR="005C5407" w:rsidRPr="006311FC" w:rsidRDefault="005C5407" w:rsidP="005C5407">
      <w:r w:rsidRPr="006311FC">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5C5407" w:rsidRPr="006311FC" w:rsidRDefault="005C5407" w:rsidP="005C5407">
      <w:r w:rsidRPr="006311FC">
        <w:t>7 класс</w:t>
      </w:r>
    </w:p>
    <w:p w:rsidR="005C5407" w:rsidRPr="006311FC" w:rsidRDefault="005C5407" w:rsidP="005C5407">
      <w:r w:rsidRPr="006311FC">
        <w:t xml:space="preserve">По завершении учебного года </w:t>
      </w:r>
      <w:proofErr w:type="gramStart"/>
      <w:r w:rsidRPr="006311FC">
        <w:t>обучающийся</w:t>
      </w:r>
      <w:proofErr w:type="gramEnd"/>
      <w:r w:rsidRPr="006311FC">
        <w:t>:</w:t>
      </w:r>
    </w:p>
    <w:p w:rsidR="005C5407" w:rsidRPr="006311FC" w:rsidRDefault="005C5407" w:rsidP="005C5407">
      <w:r w:rsidRPr="006311FC">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5C5407" w:rsidRPr="006311FC" w:rsidRDefault="005C5407" w:rsidP="005C5407">
      <w:r w:rsidRPr="006311FC">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5C5407" w:rsidRPr="006311FC" w:rsidRDefault="005C5407" w:rsidP="005C5407">
      <w:r w:rsidRPr="006311FC">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5C5407" w:rsidRPr="006311FC" w:rsidRDefault="005C5407" w:rsidP="005C5407">
      <w:r w:rsidRPr="006311FC">
        <w:t>перечисляет, характеризует и распознает устройства для накопления энергии, для передачи энергии;</w:t>
      </w:r>
    </w:p>
    <w:p w:rsidR="005C5407" w:rsidRPr="006311FC" w:rsidRDefault="005C5407" w:rsidP="005C5407">
      <w:r w:rsidRPr="006311FC">
        <w:t>объясняет понятие «машина», характеризует технологические системы, преобразующие энергию в вид, необходимый потребителю;</w:t>
      </w:r>
    </w:p>
    <w:p w:rsidR="005C5407" w:rsidRPr="006311FC" w:rsidRDefault="005C5407" w:rsidP="005C5407">
      <w:r w:rsidRPr="006311FC">
        <w:t>объясняет сущность управления в технологических системах, характеризует автоматические и саморегулируемые системы;</w:t>
      </w:r>
    </w:p>
    <w:p w:rsidR="005C5407" w:rsidRPr="006311FC" w:rsidRDefault="005C5407" w:rsidP="005C5407">
      <w:r w:rsidRPr="006311FC">
        <w:t>осуществляет сборку электрических цепей по электрической схеме, проводит анализ неполадок электрической цепи;</w:t>
      </w:r>
    </w:p>
    <w:p w:rsidR="005C5407" w:rsidRPr="006311FC" w:rsidRDefault="005C5407" w:rsidP="005C5407">
      <w:r w:rsidRPr="006311FC">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5C5407" w:rsidRPr="006311FC" w:rsidRDefault="005C5407" w:rsidP="005C5407">
      <w:r w:rsidRPr="006311FC">
        <w:t>выполняет базовые операции редактора компьютерного трехмерного проектирования (на выбор образовательной организации);</w:t>
      </w:r>
    </w:p>
    <w:p w:rsidR="005C5407" w:rsidRPr="006311FC" w:rsidRDefault="005C5407" w:rsidP="005C5407">
      <w:r w:rsidRPr="006311FC">
        <w:t>конструирует простые системы с обратной связью на основе технических конструкторов;</w:t>
      </w:r>
    </w:p>
    <w:p w:rsidR="005C5407" w:rsidRPr="006311FC" w:rsidRDefault="005C5407" w:rsidP="005C5407">
      <w:r w:rsidRPr="006311FC">
        <w:t>следует технологии, в том числе, в процессе изготовления субъективно нового продукта;</w:t>
      </w:r>
    </w:p>
    <w:p w:rsidR="005C5407" w:rsidRPr="006311FC" w:rsidRDefault="005C5407" w:rsidP="005C5407">
      <w:r w:rsidRPr="006311FC">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5C5407" w:rsidRPr="006311FC" w:rsidRDefault="005C5407" w:rsidP="005C5407">
      <w:r w:rsidRPr="006311FC">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5C5407" w:rsidRPr="006311FC" w:rsidRDefault="005C5407" w:rsidP="005C5407">
      <w:r w:rsidRPr="006311FC">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5C5407" w:rsidRPr="006311FC" w:rsidRDefault="005C5407" w:rsidP="005C5407">
      <w:r w:rsidRPr="006311FC">
        <w:t>8 класс</w:t>
      </w:r>
    </w:p>
    <w:p w:rsidR="005C5407" w:rsidRPr="006311FC" w:rsidRDefault="005C5407" w:rsidP="005C5407">
      <w:r w:rsidRPr="006311FC">
        <w:t xml:space="preserve">По завершении учебного года </w:t>
      </w:r>
      <w:proofErr w:type="gramStart"/>
      <w:r w:rsidRPr="006311FC">
        <w:t>обучающийся</w:t>
      </w:r>
      <w:proofErr w:type="gramEnd"/>
      <w:r w:rsidRPr="006311FC">
        <w:t>:</w:t>
      </w:r>
    </w:p>
    <w:p w:rsidR="005C5407" w:rsidRPr="006311FC" w:rsidRDefault="005C5407" w:rsidP="005C5407">
      <w:r w:rsidRPr="006311FC">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5C5407" w:rsidRPr="006311FC" w:rsidRDefault="005C5407" w:rsidP="005C5407">
      <w:r w:rsidRPr="006311FC">
        <w:t>характеризует современную индустрию питания, в том числе в регионе проживания, и перспективы ее развития;</w:t>
      </w:r>
    </w:p>
    <w:p w:rsidR="005C5407" w:rsidRPr="006311FC" w:rsidRDefault="005C5407" w:rsidP="005C5407">
      <w:r w:rsidRPr="006311FC">
        <w:t>называет и характеризует актуальные и перспективные технологии транспорта;</w:t>
      </w:r>
    </w:p>
    <w:p w:rsidR="005C5407" w:rsidRPr="006311FC" w:rsidRDefault="005C5407" w:rsidP="005C5407">
      <w:r w:rsidRPr="006311FC">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5C5407" w:rsidRPr="006311FC" w:rsidRDefault="005C5407" w:rsidP="005C5407">
      <w:r w:rsidRPr="006311FC">
        <w:t>характеризует ситуацию на региональном рынке труда, называет тенденции ее развития;</w:t>
      </w:r>
    </w:p>
    <w:p w:rsidR="005C5407" w:rsidRPr="006311FC" w:rsidRDefault="005C5407" w:rsidP="005C5407">
      <w:r w:rsidRPr="006311FC">
        <w:t>перечисляет и характеризует виды технической и технологической документации;</w:t>
      </w:r>
    </w:p>
    <w:p w:rsidR="005C5407" w:rsidRPr="006311FC" w:rsidRDefault="005C5407" w:rsidP="005C5407">
      <w:r w:rsidRPr="006311FC">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w:t>
      </w:r>
      <w:proofErr w:type="spellStart"/>
      <w:r w:rsidRPr="006311FC">
        <w:t>экологичность</w:t>
      </w:r>
      <w:proofErr w:type="spellEnd"/>
      <w:r w:rsidRPr="006311FC">
        <w:t xml:space="preserve"> (с использованием произвольно избранных источников информации);</w:t>
      </w:r>
    </w:p>
    <w:p w:rsidR="005C5407" w:rsidRPr="006311FC" w:rsidRDefault="005C5407" w:rsidP="005C5407">
      <w:r w:rsidRPr="006311FC">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5C5407" w:rsidRPr="006311FC" w:rsidRDefault="005C5407" w:rsidP="005C5407">
      <w:r w:rsidRPr="006311FC">
        <w:t>разъясняет функции модели и принципы моделирования;</w:t>
      </w:r>
    </w:p>
    <w:p w:rsidR="005C5407" w:rsidRPr="006311FC" w:rsidRDefault="005C5407" w:rsidP="005C5407">
      <w:r w:rsidRPr="006311FC">
        <w:t>создает модель, адекватную практической задаче;</w:t>
      </w:r>
    </w:p>
    <w:p w:rsidR="005C5407" w:rsidRPr="006311FC" w:rsidRDefault="005C5407" w:rsidP="005C5407">
      <w:r w:rsidRPr="006311FC">
        <w:t>отбирает материал в соответствии с техническим решением или по заданным критериям;</w:t>
      </w:r>
    </w:p>
    <w:p w:rsidR="005C5407" w:rsidRPr="006311FC" w:rsidRDefault="005C5407" w:rsidP="005C5407">
      <w:r w:rsidRPr="006311FC">
        <w:t>составляет рацион питания, адекватный ситуации;</w:t>
      </w:r>
    </w:p>
    <w:p w:rsidR="005C5407" w:rsidRPr="006311FC" w:rsidRDefault="005C5407" w:rsidP="005C5407">
      <w:r w:rsidRPr="006311FC">
        <w:t>планирует продвижение продукта;</w:t>
      </w:r>
    </w:p>
    <w:p w:rsidR="005C5407" w:rsidRPr="006311FC" w:rsidRDefault="005C5407" w:rsidP="005C5407">
      <w:r w:rsidRPr="006311FC">
        <w:t>регламентирует заданный процесс в заданной форме;</w:t>
      </w:r>
    </w:p>
    <w:p w:rsidR="005C5407" w:rsidRPr="006311FC" w:rsidRDefault="005C5407" w:rsidP="005C5407">
      <w:r w:rsidRPr="006311FC">
        <w:t>проводит оценку и испытание полученного продукта;</w:t>
      </w:r>
    </w:p>
    <w:p w:rsidR="005C5407" w:rsidRPr="006311FC" w:rsidRDefault="005C5407" w:rsidP="005C5407">
      <w:r w:rsidRPr="006311FC">
        <w:t>описывает технологическое решение с помощью текста, рисунков, графического изображения;</w:t>
      </w:r>
    </w:p>
    <w:p w:rsidR="005C5407" w:rsidRPr="006311FC" w:rsidRDefault="005C5407" w:rsidP="005C5407">
      <w:r w:rsidRPr="006311FC">
        <w:t>получил и проанализировал опыт лабораторного исследования продуктов питания;</w:t>
      </w:r>
    </w:p>
    <w:p w:rsidR="005C5407" w:rsidRPr="006311FC" w:rsidRDefault="005C5407" w:rsidP="005C5407">
      <w:r w:rsidRPr="006311FC">
        <w:lastRenderedPageBreak/>
        <w:t>получил и проанализировал опыт разработки организационного проекта и решения логистических задач;</w:t>
      </w:r>
    </w:p>
    <w:p w:rsidR="005C5407" w:rsidRPr="006311FC" w:rsidRDefault="005C5407" w:rsidP="005C5407">
      <w:r w:rsidRPr="006311FC">
        <w:t xml:space="preserve">получил и проанализировал опыт компьютерного моделирования / проведения виртуального эксперимента по избранной </w:t>
      </w:r>
      <w:proofErr w:type="gramStart"/>
      <w:r w:rsidRPr="006311FC">
        <w:t>обучающимся</w:t>
      </w:r>
      <w:proofErr w:type="gramEnd"/>
      <w:r w:rsidRPr="006311FC">
        <w:t xml:space="preserve"> характеристике транспортного средства;</w:t>
      </w:r>
    </w:p>
    <w:p w:rsidR="005C5407" w:rsidRPr="006311FC" w:rsidRDefault="005C5407" w:rsidP="005C5407">
      <w:r w:rsidRPr="006311FC">
        <w:t xml:space="preserve">получил и проанализировал опыт выявления проблем транспортной логистики населенного пункта / </w:t>
      </w:r>
      <w:proofErr w:type="gramStart"/>
      <w:r w:rsidRPr="006311FC">
        <w:t>трассы</w:t>
      </w:r>
      <w:proofErr w:type="gramEnd"/>
      <w:r w:rsidRPr="006311FC">
        <w:t xml:space="preserve"> на основе самостоятельно спланированного наблюдения; </w:t>
      </w:r>
    </w:p>
    <w:p w:rsidR="005C5407" w:rsidRPr="006311FC" w:rsidRDefault="005C5407" w:rsidP="005C5407">
      <w:r w:rsidRPr="006311FC">
        <w:t>получил и проанализировал опыт моделирования транспортных потоков;</w:t>
      </w:r>
    </w:p>
    <w:p w:rsidR="005C5407" w:rsidRPr="006311FC" w:rsidRDefault="005C5407" w:rsidP="005C5407">
      <w:r w:rsidRPr="006311FC">
        <w:t>получил опыт анализа объявлений, предлагающих работу;</w:t>
      </w:r>
    </w:p>
    <w:p w:rsidR="005C5407" w:rsidRPr="006311FC" w:rsidRDefault="005C5407" w:rsidP="005C5407">
      <w:r w:rsidRPr="006311FC">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C5407" w:rsidRPr="006311FC" w:rsidRDefault="005C5407" w:rsidP="005C5407">
      <w:r w:rsidRPr="006311FC">
        <w:t>получил и проанализировал опыт создания информационного продукта и его встраивания в заданную оболочку;</w:t>
      </w:r>
    </w:p>
    <w:p w:rsidR="005C5407" w:rsidRPr="006311FC" w:rsidRDefault="005C5407" w:rsidP="005C5407">
      <w:r w:rsidRPr="006311FC">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C5407" w:rsidRPr="006311FC" w:rsidRDefault="005C5407" w:rsidP="005C5407">
      <w:r w:rsidRPr="006311FC">
        <w:t xml:space="preserve">9 класс </w:t>
      </w:r>
    </w:p>
    <w:p w:rsidR="005C5407" w:rsidRPr="006311FC" w:rsidRDefault="005C5407" w:rsidP="005C5407">
      <w:r w:rsidRPr="006311FC">
        <w:t xml:space="preserve">По завершении учебного года </w:t>
      </w:r>
      <w:proofErr w:type="gramStart"/>
      <w:r w:rsidRPr="006311FC">
        <w:t>обучающийся</w:t>
      </w:r>
      <w:proofErr w:type="gramEnd"/>
      <w:r w:rsidRPr="006311FC">
        <w:t>:</w:t>
      </w:r>
    </w:p>
    <w:p w:rsidR="005C5407" w:rsidRPr="006311FC" w:rsidRDefault="005C5407" w:rsidP="005C5407">
      <w:r w:rsidRPr="006311FC">
        <w:t xml:space="preserve">называет и характеризует актуальные и перспективные медицинские технологии,  </w:t>
      </w:r>
    </w:p>
    <w:p w:rsidR="005C5407" w:rsidRPr="006311FC" w:rsidRDefault="005C5407" w:rsidP="005C5407">
      <w:r w:rsidRPr="006311FC">
        <w:t>называет и характеризует технологии в области электроники, тенденции их развития и новые продукты на их основе,</w:t>
      </w:r>
    </w:p>
    <w:p w:rsidR="005C5407" w:rsidRPr="006311FC" w:rsidRDefault="005C5407" w:rsidP="005C5407">
      <w:r w:rsidRPr="006311FC">
        <w:t>объясняет закономерности технологического развития цивилизации,</w:t>
      </w:r>
    </w:p>
    <w:p w:rsidR="005C5407" w:rsidRPr="006311FC" w:rsidRDefault="005C5407" w:rsidP="005C5407">
      <w:r w:rsidRPr="006311FC">
        <w:t>разъясняет социальное значение групп профессий, востребованных на региональном рынке труда,</w:t>
      </w:r>
    </w:p>
    <w:p w:rsidR="005C5407" w:rsidRPr="006311FC" w:rsidRDefault="005C5407" w:rsidP="005C5407">
      <w:r w:rsidRPr="006311FC">
        <w:t xml:space="preserve">оценивает условия использования </w:t>
      </w:r>
      <w:proofErr w:type="gramStart"/>
      <w:r w:rsidRPr="006311FC">
        <w:t>технологии</w:t>
      </w:r>
      <w:proofErr w:type="gramEnd"/>
      <w:r w:rsidRPr="006311FC">
        <w:t xml:space="preserve"> в том числе с позиций экологической защищенности,</w:t>
      </w:r>
    </w:p>
    <w:p w:rsidR="005C5407" w:rsidRPr="006311FC" w:rsidRDefault="005C5407" w:rsidP="005C5407">
      <w:r w:rsidRPr="006311FC">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5C5407" w:rsidRPr="006311FC" w:rsidRDefault="005C5407" w:rsidP="005C5407">
      <w:r w:rsidRPr="006311FC">
        <w:t xml:space="preserve">анализирует возможные технологические решения, определяет их достоинства и недостатки в контексте заданной ситуации, </w:t>
      </w:r>
    </w:p>
    <w:p w:rsidR="005C5407" w:rsidRPr="006311FC" w:rsidRDefault="005C5407" w:rsidP="005C5407">
      <w:r w:rsidRPr="006311FC">
        <w:t>в зависимости от ситуации оптимизирует базовые технологии (</w:t>
      </w:r>
      <w:proofErr w:type="spellStart"/>
      <w:r w:rsidRPr="006311FC">
        <w:t>затратность</w:t>
      </w:r>
      <w:proofErr w:type="spellEnd"/>
      <w:r w:rsidRPr="006311FC">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C5407" w:rsidRPr="006311FC" w:rsidRDefault="005C5407" w:rsidP="005C5407">
      <w:r w:rsidRPr="006311FC">
        <w:lastRenderedPageBreak/>
        <w:t>анализирует результаты и последствия своих решений, связанных с выбором и реализацией собственной образовательной траектории,</w:t>
      </w:r>
    </w:p>
    <w:p w:rsidR="005C5407" w:rsidRPr="006311FC" w:rsidRDefault="005C5407" w:rsidP="005C5407">
      <w:r w:rsidRPr="006311FC">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5C5407" w:rsidRPr="006311FC" w:rsidRDefault="005C5407" w:rsidP="005C5407">
      <w:r w:rsidRPr="006311FC">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C5407" w:rsidRPr="006311FC" w:rsidRDefault="005C5407" w:rsidP="005C5407">
      <w:r w:rsidRPr="006311FC">
        <w:t>получил опыт поиска, извлечения, структурирования и обработки информации о перспективах развития современных произво</w:t>
      </w:r>
      <w:proofErr w:type="gramStart"/>
      <w:r w:rsidRPr="006311FC">
        <w:t>дств в р</w:t>
      </w:r>
      <w:proofErr w:type="gramEnd"/>
      <w:r w:rsidRPr="006311FC">
        <w:t>егионе проживания, а также информации об актуальном состоянии и перспективах развития регионального рынка труда,</w:t>
      </w:r>
    </w:p>
    <w:p w:rsidR="005C5407" w:rsidRPr="006311FC" w:rsidRDefault="005C5407" w:rsidP="005C5407">
      <w:r w:rsidRPr="006311FC">
        <w:t>получил и проанализировал опыт предпрофессиональных проб,</w:t>
      </w:r>
    </w:p>
    <w:p w:rsidR="005C5407" w:rsidRPr="006311FC" w:rsidRDefault="005C5407" w:rsidP="005C5407">
      <w:r w:rsidRPr="006311FC">
        <w:t>получил и проанализировал опыт разработки и / или реализации специализированного проекта.</w:t>
      </w:r>
    </w:p>
    <w:p w:rsidR="005C5407" w:rsidRPr="006311FC" w:rsidRDefault="005C5407" w:rsidP="005C5407">
      <w:bookmarkStart w:id="61" w:name="_Toc414553156"/>
      <w:bookmarkStart w:id="62" w:name="_Toc410653970"/>
      <w:bookmarkStart w:id="63" w:name="_Toc409691647"/>
    </w:p>
    <w:p w:rsidR="005C5407" w:rsidRPr="006311FC" w:rsidRDefault="005C5407" w:rsidP="005C5407">
      <w:r w:rsidRPr="006311FC">
        <w:t>1.2.5.15. Физическая культура</w:t>
      </w:r>
      <w:bookmarkEnd w:id="61"/>
      <w:bookmarkEnd w:id="62"/>
      <w:bookmarkEnd w:id="63"/>
    </w:p>
    <w:p w:rsidR="005C5407" w:rsidRPr="006311FC" w:rsidRDefault="005C5407" w:rsidP="005C5407">
      <w:r w:rsidRPr="006311FC">
        <w:t xml:space="preserve">Выпускник научится: </w:t>
      </w:r>
    </w:p>
    <w:p w:rsidR="005C5407" w:rsidRPr="006311FC" w:rsidRDefault="005C5407" w:rsidP="005C5407">
      <w:r w:rsidRPr="006311FC">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5C5407" w:rsidRPr="006311FC" w:rsidRDefault="005C5407" w:rsidP="005C5407">
      <w:r w:rsidRPr="006311FC">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C5407" w:rsidRPr="006311FC" w:rsidRDefault="005C5407" w:rsidP="005C5407">
      <w:r w:rsidRPr="006311FC">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5C5407" w:rsidRPr="006311FC" w:rsidRDefault="005C5407" w:rsidP="005C5407">
      <w:r w:rsidRPr="006311FC">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5C5407" w:rsidRPr="006311FC" w:rsidRDefault="005C5407" w:rsidP="005C5407">
      <w:r w:rsidRPr="006311FC">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C5407" w:rsidRPr="006311FC" w:rsidRDefault="005C5407" w:rsidP="005C5407">
      <w:r w:rsidRPr="006311FC">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C5407" w:rsidRPr="006311FC" w:rsidRDefault="005C5407" w:rsidP="005C5407">
      <w:r w:rsidRPr="006311FC">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5C5407" w:rsidRPr="006311FC" w:rsidRDefault="005C5407" w:rsidP="005C5407">
      <w:r w:rsidRPr="006311FC">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C5407" w:rsidRPr="006311FC" w:rsidRDefault="005C5407" w:rsidP="005C5407">
      <w:r w:rsidRPr="006311FC">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C5407" w:rsidRPr="006311FC" w:rsidRDefault="005C5407" w:rsidP="005C5407">
      <w:r w:rsidRPr="006311FC">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5C5407" w:rsidRPr="006311FC" w:rsidRDefault="005C5407" w:rsidP="005C5407">
      <w:r w:rsidRPr="006311FC">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C5407" w:rsidRPr="006311FC" w:rsidRDefault="005C5407" w:rsidP="005C5407">
      <w:r w:rsidRPr="006311FC">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5C5407" w:rsidRPr="006311FC" w:rsidRDefault="005C5407" w:rsidP="005C5407">
      <w:r w:rsidRPr="006311FC">
        <w:t>выполнять акробатические комбинации из числа хорошо освоенных упражнений;</w:t>
      </w:r>
    </w:p>
    <w:p w:rsidR="005C5407" w:rsidRPr="006311FC" w:rsidRDefault="005C5407" w:rsidP="005C5407">
      <w:r w:rsidRPr="006311FC">
        <w:t>выполнять гимнастические комбинации на спортивных снарядах из числа хорошо освоенных упражнений;</w:t>
      </w:r>
    </w:p>
    <w:p w:rsidR="005C5407" w:rsidRPr="006311FC" w:rsidRDefault="005C5407" w:rsidP="005C5407">
      <w:r w:rsidRPr="006311FC">
        <w:t>выполнять легкоатлетические упражнения в беге и в прыжках (в длину и высоту); метание;</w:t>
      </w:r>
    </w:p>
    <w:p w:rsidR="005C5407" w:rsidRPr="006311FC" w:rsidRDefault="005C5407" w:rsidP="005C5407">
      <w:r w:rsidRPr="006311FC">
        <w:t>выполнять основные технические действия и приемы игры в футбол, волейбол, баскетбол в условиях учебной и игровой деятельности;</w:t>
      </w:r>
    </w:p>
    <w:p w:rsidR="005C5407" w:rsidRPr="006311FC" w:rsidRDefault="005C5407" w:rsidP="005C5407">
      <w:r w:rsidRPr="006311FC">
        <w:t>выполнять тестовые упражнения для оценки уровня индивидуального развития основных физических качеств.</w:t>
      </w:r>
    </w:p>
    <w:p w:rsidR="005C5407" w:rsidRPr="006311FC" w:rsidRDefault="005C5407" w:rsidP="005C5407"/>
    <w:p w:rsidR="005C5407" w:rsidRPr="006311FC" w:rsidRDefault="005C5407" w:rsidP="005C5407">
      <w:r w:rsidRPr="006311FC">
        <w:t>Выпускник получит возможность научиться:</w:t>
      </w:r>
    </w:p>
    <w:p w:rsidR="005C5407" w:rsidRPr="006311FC" w:rsidRDefault="005C5407" w:rsidP="005C5407">
      <w:r w:rsidRPr="006311FC">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C5407" w:rsidRPr="006311FC" w:rsidRDefault="005C5407" w:rsidP="005C5407">
      <w:r w:rsidRPr="006311FC">
        <w:t>характеризовать исторические вехи развития отечественного спортивного движения, великих спортсменов, принесших славу российскому спорту;</w:t>
      </w:r>
    </w:p>
    <w:p w:rsidR="005C5407" w:rsidRPr="006311FC" w:rsidRDefault="005C5407" w:rsidP="005C5407">
      <w:r w:rsidRPr="006311FC">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C5407" w:rsidRPr="006311FC" w:rsidRDefault="005C5407" w:rsidP="005C5407">
      <w:r w:rsidRPr="006311FC">
        <w:t>проводить занятия физической культурой с использованием оздоровительной ходьбы и бега и туристических походов, обеспечивать их оздоровительную направленность;</w:t>
      </w:r>
    </w:p>
    <w:p w:rsidR="005C5407" w:rsidRPr="006311FC" w:rsidRDefault="005C5407" w:rsidP="005C5407">
      <w:r w:rsidRPr="006311FC">
        <w:lastRenderedPageBreak/>
        <w:t>выполнять комплексы упражнений лечебной физической культуры с учетом имеющихся индивидуальных отклонений в показателях здоровья;</w:t>
      </w:r>
    </w:p>
    <w:p w:rsidR="005C5407" w:rsidRPr="006311FC" w:rsidRDefault="005C5407" w:rsidP="005C5407">
      <w:r w:rsidRPr="006311FC">
        <w:t>преодолевать естественные и искусственные препятствия с помощью разнообразных способов лазания, прыжков и бега;</w:t>
      </w:r>
    </w:p>
    <w:p w:rsidR="005C5407" w:rsidRPr="006311FC" w:rsidRDefault="005C5407" w:rsidP="005C5407">
      <w:r w:rsidRPr="006311FC">
        <w:t xml:space="preserve">осуществлять судейство по одному из осваиваемых видов спорта; </w:t>
      </w:r>
    </w:p>
    <w:p w:rsidR="005C5407" w:rsidRPr="006311FC" w:rsidRDefault="005C5407" w:rsidP="005C5407">
      <w:r w:rsidRPr="006311FC">
        <w:t>выполнять тестовые нормативы Всероссийского физкультурно-спортивного комплекса «Готов к труду и обороне»;</w:t>
      </w:r>
    </w:p>
    <w:p w:rsidR="005C5407" w:rsidRPr="006311FC" w:rsidRDefault="005C5407" w:rsidP="005C5407">
      <w:r w:rsidRPr="006311FC">
        <w:t>выполнять технико-тактические действия видов спорта</w:t>
      </w:r>
    </w:p>
    <w:p w:rsidR="005C5407" w:rsidRPr="006311FC" w:rsidRDefault="005C5407" w:rsidP="005C5407">
      <w:bookmarkStart w:id="64" w:name="_Toc414553157"/>
      <w:bookmarkStart w:id="65" w:name="_Toc410653971"/>
      <w:bookmarkStart w:id="66" w:name="_Toc409691648"/>
    </w:p>
    <w:p w:rsidR="005C5407" w:rsidRPr="006311FC" w:rsidRDefault="005C5407" w:rsidP="005C5407"/>
    <w:p w:rsidR="005C5407" w:rsidRPr="006311FC" w:rsidRDefault="005C5407" w:rsidP="005C5407"/>
    <w:p w:rsidR="005C5407" w:rsidRPr="006311FC" w:rsidRDefault="005C5407" w:rsidP="005C5407"/>
    <w:p w:rsidR="005C5407" w:rsidRPr="006311FC" w:rsidRDefault="005C5407" w:rsidP="005C5407"/>
    <w:p w:rsidR="005C5407" w:rsidRPr="006311FC" w:rsidRDefault="005C5407" w:rsidP="005C5407">
      <w:r w:rsidRPr="006311FC">
        <w:t>1.2.5.16. Основы безопасности жизнедеятельности</w:t>
      </w:r>
      <w:bookmarkEnd w:id="64"/>
      <w:bookmarkEnd w:id="65"/>
      <w:bookmarkEnd w:id="66"/>
    </w:p>
    <w:p w:rsidR="005C5407" w:rsidRPr="006311FC" w:rsidRDefault="005C5407" w:rsidP="005C5407">
      <w:r w:rsidRPr="006311FC">
        <w:t>Выпускник научится:</w:t>
      </w:r>
    </w:p>
    <w:p w:rsidR="005C5407" w:rsidRPr="006311FC" w:rsidRDefault="005C5407" w:rsidP="005C5407">
      <w:r w:rsidRPr="006311FC">
        <w:t>классифицировать и характеризовать условия экологической безопасности;</w:t>
      </w:r>
    </w:p>
    <w:p w:rsidR="005C5407" w:rsidRPr="006311FC" w:rsidRDefault="005C5407" w:rsidP="005C5407">
      <w:r w:rsidRPr="006311FC">
        <w:t>использовать знания о предельно допустимых концентрациях вредных веществ в атмосфере, воде и почве;</w:t>
      </w:r>
    </w:p>
    <w:p w:rsidR="005C5407" w:rsidRPr="006311FC" w:rsidRDefault="005C5407" w:rsidP="005C5407">
      <w:r w:rsidRPr="006311FC">
        <w:t>использовать знания о способах контроля качества окружающей среды и продуктов питания с использованием бытовых приборов;</w:t>
      </w:r>
    </w:p>
    <w:p w:rsidR="005C5407" w:rsidRPr="006311FC" w:rsidRDefault="005C5407" w:rsidP="005C5407">
      <w:r w:rsidRPr="006311FC">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5C5407" w:rsidRPr="006311FC" w:rsidRDefault="005C5407" w:rsidP="005C5407">
      <w:r w:rsidRPr="006311FC">
        <w:t>безопасно, использовать бытовые приборы контроля качества окружающей среды и продуктов питания;</w:t>
      </w:r>
    </w:p>
    <w:p w:rsidR="005C5407" w:rsidRPr="006311FC" w:rsidRDefault="005C5407" w:rsidP="005C5407">
      <w:r w:rsidRPr="006311FC">
        <w:t>безопасно использовать бытовые приборы;</w:t>
      </w:r>
    </w:p>
    <w:p w:rsidR="005C5407" w:rsidRPr="006311FC" w:rsidRDefault="005C5407" w:rsidP="005C5407">
      <w:r w:rsidRPr="006311FC">
        <w:t>безопасно использовать средства бытовой химии;</w:t>
      </w:r>
    </w:p>
    <w:p w:rsidR="005C5407" w:rsidRPr="006311FC" w:rsidRDefault="005C5407" w:rsidP="005C5407">
      <w:r w:rsidRPr="006311FC">
        <w:t>безопасно использовать средства коммуникации;</w:t>
      </w:r>
    </w:p>
    <w:p w:rsidR="005C5407" w:rsidRPr="006311FC" w:rsidRDefault="005C5407" w:rsidP="005C5407">
      <w:r w:rsidRPr="006311FC">
        <w:t>классифицировать и характеризовать опасные ситуации криминогенного характера;</w:t>
      </w:r>
    </w:p>
    <w:p w:rsidR="005C5407" w:rsidRPr="006311FC" w:rsidRDefault="005C5407" w:rsidP="005C5407">
      <w:r w:rsidRPr="006311FC">
        <w:t>предвидеть причины возникновения возможных опасных ситуаций криминогенного характера;</w:t>
      </w:r>
    </w:p>
    <w:p w:rsidR="005C5407" w:rsidRPr="006311FC" w:rsidRDefault="005C5407" w:rsidP="005C5407">
      <w:r w:rsidRPr="006311FC">
        <w:t xml:space="preserve">безопасно вести и применять способы самозащиты в </w:t>
      </w:r>
      <w:proofErr w:type="gramStart"/>
      <w:r w:rsidRPr="006311FC">
        <w:t>криминогенной ситуации</w:t>
      </w:r>
      <w:proofErr w:type="gramEnd"/>
      <w:r w:rsidRPr="006311FC">
        <w:t xml:space="preserve"> на улице;</w:t>
      </w:r>
    </w:p>
    <w:p w:rsidR="005C5407" w:rsidRPr="006311FC" w:rsidRDefault="005C5407" w:rsidP="005C5407">
      <w:r w:rsidRPr="006311FC">
        <w:t xml:space="preserve">безопасно вести и применять способы самозащиты в </w:t>
      </w:r>
      <w:proofErr w:type="gramStart"/>
      <w:r w:rsidRPr="006311FC">
        <w:t>криминогенной ситуации</w:t>
      </w:r>
      <w:proofErr w:type="gramEnd"/>
      <w:r w:rsidRPr="006311FC">
        <w:t xml:space="preserve"> в подъезде;</w:t>
      </w:r>
    </w:p>
    <w:p w:rsidR="005C5407" w:rsidRPr="006311FC" w:rsidRDefault="005C5407" w:rsidP="005C5407">
      <w:r w:rsidRPr="006311FC">
        <w:lastRenderedPageBreak/>
        <w:t xml:space="preserve">безопасно вести и применять способы самозащиты в </w:t>
      </w:r>
      <w:proofErr w:type="gramStart"/>
      <w:r w:rsidRPr="006311FC">
        <w:t>криминогенной ситуации</w:t>
      </w:r>
      <w:proofErr w:type="gramEnd"/>
      <w:r w:rsidRPr="006311FC">
        <w:t xml:space="preserve"> в лифте;</w:t>
      </w:r>
    </w:p>
    <w:p w:rsidR="005C5407" w:rsidRPr="006311FC" w:rsidRDefault="005C5407" w:rsidP="005C5407">
      <w:r w:rsidRPr="006311FC">
        <w:t xml:space="preserve">безопасно вести и применять способы самозащиты в </w:t>
      </w:r>
      <w:proofErr w:type="gramStart"/>
      <w:r w:rsidRPr="006311FC">
        <w:t>криминогенной ситуации</w:t>
      </w:r>
      <w:proofErr w:type="gramEnd"/>
      <w:r w:rsidRPr="006311FC">
        <w:t xml:space="preserve"> в квартире;</w:t>
      </w:r>
    </w:p>
    <w:p w:rsidR="005C5407" w:rsidRPr="006311FC" w:rsidRDefault="005C5407" w:rsidP="005C5407">
      <w:r w:rsidRPr="006311FC">
        <w:t>безопасно вести и применять способы самозащиты при карманной краже;</w:t>
      </w:r>
    </w:p>
    <w:p w:rsidR="005C5407" w:rsidRPr="006311FC" w:rsidRDefault="005C5407" w:rsidP="005C5407">
      <w:r w:rsidRPr="006311FC">
        <w:t>безопасно вести и применять способы самозащиты при попытке мошенничества;</w:t>
      </w:r>
    </w:p>
    <w:p w:rsidR="005C5407" w:rsidRPr="006311FC" w:rsidRDefault="005C5407" w:rsidP="005C5407">
      <w:r w:rsidRPr="006311FC">
        <w:t>адекватно оценивать ситуацию дорожного движения;</w:t>
      </w:r>
    </w:p>
    <w:p w:rsidR="005C5407" w:rsidRPr="006311FC" w:rsidRDefault="005C5407" w:rsidP="005C5407">
      <w:r w:rsidRPr="006311FC">
        <w:t>адекватно оценивать ситуацию и безопасно действовать при пожаре;</w:t>
      </w:r>
    </w:p>
    <w:p w:rsidR="005C5407" w:rsidRPr="006311FC" w:rsidRDefault="005C5407" w:rsidP="005C5407">
      <w:r w:rsidRPr="006311FC">
        <w:t>безопасно использовать средства индивидуальной защиты при пожаре;</w:t>
      </w:r>
    </w:p>
    <w:p w:rsidR="005C5407" w:rsidRPr="006311FC" w:rsidRDefault="005C5407" w:rsidP="005C5407">
      <w:r w:rsidRPr="006311FC">
        <w:t>безопасно применять первичные средства пожаротушения;</w:t>
      </w:r>
    </w:p>
    <w:p w:rsidR="005C5407" w:rsidRPr="006311FC" w:rsidRDefault="005C5407" w:rsidP="005C5407">
      <w:r w:rsidRPr="006311FC">
        <w:t>соблюдать правила безопасности дорожного движения пешехода;</w:t>
      </w:r>
    </w:p>
    <w:p w:rsidR="005C5407" w:rsidRPr="006311FC" w:rsidRDefault="005C5407" w:rsidP="005C5407">
      <w:r w:rsidRPr="006311FC">
        <w:t>соблюдать правила безопасности дорожного движения велосипедиста;</w:t>
      </w:r>
    </w:p>
    <w:p w:rsidR="005C5407" w:rsidRPr="006311FC" w:rsidRDefault="005C5407" w:rsidP="005C5407">
      <w:r w:rsidRPr="006311FC">
        <w:t>соблюдать правила безопасности дорожного движения пассажира транспортного средства;</w:t>
      </w:r>
    </w:p>
    <w:p w:rsidR="005C5407" w:rsidRPr="006311FC" w:rsidRDefault="005C5407" w:rsidP="005C5407">
      <w:r w:rsidRPr="006311FC">
        <w:t>классифицировать и характеризовать причины и последствия опасных ситуаций на воде;</w:t>
      </w:r>
    </w:p>
    <w:p w:rsidR="005C5407" w:rsidRPr="006311FC" w:rsidRDefault="005C5407" w:rsidP="005C5407">
      <w:r w:rsidRPr="006311FC">
        <w:t>адекватно оценивать ситуацию и безопасно вести у воды и на воде;</w:t>
      </w:r>
    </w:p>
    <w:p w:rsidR="005C5407" w:rsidRPr="006311FC" w:rsidRDefault="005C5407" w:rsidP="005C5407">
      <w:r w:rsidRPr="006311FC">
        <w:t>использовать средства и способы само- и взаимопомощи на воде;</w:t>
      </w:r>
    </w:p>
    <w:p w:rsidR="005C5407" w:rsidRPr="006311FC" w:rsidRDefault="005C5407" w:rsidP="005C5407">
      <w:r w:rsidRPr="006311FC">
        <w:t>классифицировать и характеризовать причины и последствия опасных ситуаций в туристических походах;</w:t>
      </w:r>
    </w:p>
    <w:p w:rsidR="005C5407" w:rsidRPr="006311FC" w:rsidRDefault="005C5407" w:rsidP="005C5407">
      <w:r w:rsidRPr="006311FC">
        <w:t>готовиться к туристическим походам;</w:t>
      </w:r>
    </w:p>
    <w:p w:rsidR="005C5407" w:rsidRPr="006311FC" w:rsidRDefault="005C5407" w:rsidP="005C5407">
      <w:r w:rsidRPr="006311FC">
        <w:t>адекватно оценивать ситуацию и безопасно вести в туристических походах;</w:t>
      </w:r>
    </w:p>
    <w:p w:rsidR="005C5407" w:rsidRPr="006311FC" w:rsidRDefault="005C5407" w:rsidP="005C5407">
      <w:r w:rsidRPr="006311FC">
        <w:t>адекватно оценивать ситуацию и ориентироваться на местности;</w:t>
      </w:r>
    </w:p>
    <w:p w:rsidR="005C5407" w:rsidRPr="006311FC" w:rsidRDefault="005C5407" w:rsidP="005C5407">
      <w:r w:rsidRPr="006311FC">
        <w:t>добывать и поддерживать огонь в автономных условиях;</w:t>
      </w:r>
    </w:p>
    <w:p w:rsidR="005C5407" w:rsidRPr="006311FC" w:rsidRDefault="005C5407" w:rsidP="005C5407">
      <w:r w:rsidRPr="006311FC">
        <w:t>добывать и очищать воду в автономных условиях;</w:t>
      </w:r>
    </w:p>
    <w:p w:rsidR="005C5407" w:rsidRPr="006311FC" w:rsidRDefault="005C5407" w:rsidP="005C5407">
      <w:r w:rsidRPr="006311FC">
        <w:t>добывать и готовить пищу в автономных условиях; сооружать (обустраивать) временное жилище в автономных условиях;</w:t>
      </w:r>
    </w:p>
    <w:p w:rsidR="005C5407" w:rsidRPr="006311FC" w:rsidRDefault="005C5407" w:rsidP="005C5407">
      <w:r w:rsidRPr="006311FC">
        <w:t>подавать сигналы бедствия и отвечать на них;</w:t>
      </w:r>
    </w:p>
    <w:p w:rsidR="005C5407" w:rsidRPr="006311FC" w:rsidRDefault="005C5407" w:rsidP="005C5407">
      <w:r w:rsidRPr="006311FC">
        <w:t>характеризовать причины и последствия чрезвычайных ситуаций природного характера для личности, общества и государства;</w:t>
      </w:r>
    </w:p>
    <w:p w:rsidR="005C5407" w:rsidRPr="006311FC" w:rsidRDefault="005C5407" w:rsidP="005C5407">
      <w:r w:rsidRPr="006311FC">
        <w:t>предвидеть опасности и правильно действовать в случае чрезвычайных ситуаций природного характера;</w:t>
      </w:r>
    </w:p>
    <w:p w:rsidR="005C5407" w:rsidRPr="006311FC" w:rsidRDefault="005C5407" w:rsidP="005C5407">
      <w:r w:rsidRPr="006311FC">
        <w:t>классифицировать мероприятия по защите населения от чрезвычайных ситуаций природного характера;</w:t>
      </w:r>
    </w:p>
    <w:p w:rsidR="005C5407" w:rsidRPr="006311FC" w:rsidRDefault="005C5407" w:rsidP="005C5407">
      <w:r w:rsidRPr="006311FC">
        <w:t xml:space="preserve">безопасно использовать средства индивидуальной защиты; </w:t>
      </w:r>
    </w:p>
    <w:p w:rsidR="005C5407" w:rsidRPr="006311FC" w:rsidRDefault="005C5407" w:rsidP="005C5407">
      <w:r w:rsidRPr="006311FC">
        <w:lastRenderedPageBreak/>
        <w:t>характеризовать причины и последствия чрезвычайных ситуаций техногенного характера для личности, общества и государства;</w:t>
      </w:r>
    </w:p>
    <w:p w:rsidR="005C5407" w:rsidRPr="006311FC" w:rsidRDefault="005C5407" w:rsidP="005C5407">
      <w:r w:rsidRPr="006311FC">
        <w:t>предвидеть опасности и правильно действовать в чрезвычайных ситуациях техногенного характера;</w:t>
      </w:r>
    </w:p>
    <w:p w:rsidR="005C5407" w:rsidRPr="006311FC" w:rsidRDefault="005C5407" w:rsidP="005C5407">
      <w:r w:rsidRPr="006311FC">
        <w:t>классифицировать мероприятия по защите населения от чрезвычайных ситуаций техногенного характера;</w:t>
      </w:r>
    </w:p>
    <w:p w:rsidR="005C5407" w:rsidRPr="006311FC" w:rsidRDefault="005C5407" w:rsidP="005C5407">
      <w:r w:rsidRPr="006311FC">
        <w:t>безопасно действовать по сигналу «Внимание всем!»;</w:t>
      </w:r>
    </w:p>
    <w:p w:rsidR="005C5407" w:rsidRPr="006311FC" w:rsidRDefault="005C5407" w:rsidP="005C5407">
      <w:r w:rsidRPr="006311FC">
        <w:t>безопасно использовать средства индивидуальной и коллективной защиты;</w:t>
      </w:r>
    </w:p>
    <w:p w:rsidR="005C5407" w:rsidRPr="006311FC" w:rsidRDefault="005C5407" w:rsidP="005C5407">
      <w:r w:rsidRPr="006311FC">
        <w:t>комплектовать минимально необходимый набор вещей (документов, продуктов) в случае эвакуации;</w:t>
      </w:r>
    </w:p>
    <w:p w:rsidR="005C5407" w:rsidRPr="006311FC" w:rsidRDefault="005C5407" w:rsidP="005C5407">
      <w:r w:rsidRPr="006311FC">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5C5407" w:rsidRPr="006311FC" w:rsidRDefault="005C5407" w:rsidP="005C5407">
      <w:r w:rsidRPr="006311FC">
        <w:t>классифицировать мероприятия по защите населения от терроризма, экстремизма, наркотизма;</w:t>
      </w:r>
    </w:p>
    <w:p w:rsidR="005C5407" w:rsidRPr="006311FC" w:rsidRDefault="005C5407" w:rsidP="005C5407">
      <w:r w:rsidRPr="006311FC">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5C5407" w:rsidRPr="006311FC" w:rsidRDefault="005C5407" w:rsidP="005C5407">
      <w:r w:rsidRPr="006311FC">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5C5407" w:rsidRPr="006311FC" w:rsidRDefault="005C5407" w:rsidP="005C5407">
      <w:r w:rsidRPr="006311FC">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5C5407" w:rsidRPr="006311FC" w:rsidRDefault="005C5407" w:rsidP="005C5407">
      <w:r w:rsidRPr="006311FC">
        <w:t>классифицировать и характеризовать опасные ситуации в местах большого скопления людей;</w:t>
      </w:r>
    </w:p>
    <w:p w:rsidR="005C5407" w:rsidRPr="006311FC" w:rsidRDefault="005C5407" w:rsidP="005C5407">
      <w:r w:rsidRPr="006311FC">
        <w:t>предвидеть причины возникновения возможных опасных ситуаций в местах большого скопления людей;</w:t>
      </w:r>
    </w:p>
    <w:p w:rsidR="005C5407" w:rsidRPr="006311FC" w:rsidRDefault="005C5407" w:rsidP="005C5407">
      <w:r w:rsidRPr="006311FC">
        <w:t>адекватно оценивать ситуацию и безопасно действовать в местах массового скопления людей;</w:t>
      </w:r>
    </w:p>
    <w:p w:rsidR="005C5407" w:rsidRPr="006311FC" w:rsidRDefault="005C5407" w:rsidP="005C5407">
      <w:r w:rsidRPr="006311FC">
        <w:t>оповещать (вызывать) экстренные службы при чрезвычайной ситуации;</w:t>
      </w:r>
    </w:p>
    <w:p w:rsidR="005C5407" w:rsidRPr="006311FC" w:rsidRDefault="005C5407" w:rsidP="005C5407">
      <w:r w:rsidRPr="006311FC">
        <w:t>характеризовать безопасный и здоровый образ жизни, его составляющие и значение для личности, общества и государства;</w:t>
      </w:r>
    </w:p>
    <w:p w:rsidR="005C5407" w:rsidRPr="006311FC" w:rsidRDefault="005C5407" w:rsidP="005C5407">
      <w:r w:rsidRPr="006311FC">
        <w:t>классифицировать мероприятия и факторы, укрепляющие и разрушающие здоровье;</w:t>
      </w:r>
    </w:p>
    <w:p w:rsidR="005C5407" w:rsidRPr="006311FC" w:rsidRDefault="005C5407" w:rsidP="005C5407">
      <w:r w:rsidRPr="006311FC">
        <w:t>планировать профилактические мероприятия по сохранению и укреплению своего здоровья;</w:t>
      </w:r>
    </w:p>
    <w:p w:rsidR="005C5407" w:rsidRPr="006311FC" w:rsidRDefault="005C5407" w:rsidP="005C5407">
      <w:r w:rsidRPr="006311FC">
        <w:t>адекватно оценивать нагрузку и профилактические занятия по укреплению здоровья; планировать распорядок дня с учетом нагрузок;</w:t>
      </w:r>
    </w:p>
    <w:p w:rsidR="005C5407" w:rsidRPr="006311FC" w:rsidRDefault="005C5407" w:rsidP="005C5407">
      <w:r w:rsidRPr="006311FC">
        <w:t>выявлять мероприятия и факторы, потенциально опасные для здоровья;</w:t>
      </w:r>
    </w:p>
    <w:p w:rsidR="005C5407" w:rsidRPr="006311FC" w:rsidRDefault="005C5407" w:rsidP="005C5407">
      <w:r w:rsidRPr="006311FC">
        <w:t>безопасно использовать ресурсы интернета;</w:t>
      </w:r>
    </w:p>
    <w:p w:rsidR="005C5407" w:rsidRPr="006311FC" w:rsidRDefault="005C5407" w:rsidP="005C5407">
      <w:r w:rsidRPr="006311FC">
        <w:t>анализировать состояние своего здоровья;</w:t>
      </w:r>
    </w:p>
    <w:p w:rsidR="005C5407" w:rsidRPr="006311FC" w:rsidRDefault="005C5407" w:rsidP="005C5407">
      <w:r w:rsidRPr="006311FC">
        <w:lastRenderedPageBreak/>
        <w:t>определять состояния оказания неотложной помощи;</w:t>
      </w:r>
    </w:p>
    <w:p w:rsidR="005C5407" w:rsidRPr="006311FC" w:rsidRDefault="005C5407" w:rsidP="005C5407">
      <w:r w:rsidRPr="006311FC">
        <w:t>использовать алгоритм действий по оказанию первой помощи;</w:t>
      </w:r>
    </w:p>
    <w:p w:rsidR="005C5407" w:rsidRPr="006311FC" w:rsidRDefault="005C5407" w:rsidP="005C5407">
      <w:r w:rsidRPr="006311FC">
        <w:t>классифицировать средства оказания первой помощи;</w:t>
      </w:r>
    </w:p>
    <w:p w:rsidR="005C5407" w:rsidRPr="006311FC" w:rsidRDefault="005C5407" w:rsidP="005C5407">
      <w:r w:rsidRPr="006311FC">
        <w:t>оказывать первую помощь при наружном и внутреннем кровотечении;</w:t>
      </w:r>
    </w:p>
    <w:p w:rsidR="005C5407" w:rsidRPr="006311FC" w:rsidRDefault="005C5407" w:rsidP="005C5407">
      <w:r w:rsidRPr="006311FC">
        <w:t>извлекать инородное тело из верхних дыхательных путей;</w:t>
      </w:r>
    </w:p>
    <w:p w:rsidR="005C5407" w:rsidRPr="006311FC" w:rsidRDefault="005C5407" w:rsidP="005C5407">
      <w:r w:rsidRPr="006311FC">
        <w:t>оказывать первую помощь при ушибах;</w:t>
      </w:r>
    </w:p>
    <w:p w:rsidR="005C5407" w:rsidRPr="006311FC" w:rsidRDefault="005C5407" w:rsidP="005C5407">
      <w:r w:rsidRPr="006311FC">
        <w:t>оказывать первую помощь при растяжениях;</w:t>
      </w:r>
    </w:p>
    <w:p w:rsidR="005C5407" w:rsidRPr="006311FC" w:rsidRDefault="005C5407" w:rsidP="005C5407">
      <w:r w:rsidRPr="006311FC">
        <w:t>оказывать первую помощь при вывихах;</w:t>
      </w:r>
    </w:p>
    <w:p w:rsidR="005C5407" w:rsidRPr="006311FC" w:rsidRDefault="005C5407" w:rsidP="005C5407">
      <w:r w:rsidRPr="006311FC">
        <w:t>оказывать первую помощь при переломах;</w:t>
      </w:r>
    </w:p>
    <w:p w:rsidR="005C5407" w:rsidRPr="006311FC" w:rsidRDefault="005C5407" w:rsidP="005C5407">
      <w:r w:rsidRPr="006311FC">
        <w:t>оказывать первую помощь при ожогах;</w:t>
      </w:r>
    </w:p>
    <w:p w:rsidR="005C5407" w:rsidRPr="006311FC" w:rsidRDefault="005C5407" w:rsidP="005C5407">
      <w:r w:rsidRPr="006311FC">
        <w:t>оказывать первую помощь при отморожениях и общем переохлаждении;</w:t>
      </w:r>
    </w:p>
    <w:p w:rsidR="005C5407" w:rsidRPr="006311FC" w:rsidRDefault="005C5407" w:rsidP="005C5407">
      <w:r w:rsidRPr="006311FC">
        <w:t>оказывать первую помощь при отравлениях;</w:t>
      </w:r>
    </w:p>
    <w:p w:rsidR="005C5407" w:rsidRPr="006311FC" w:rsidRDefault="005C5407" w:rsidP="005C5407">
      <w:r w:rsidRPr="006311FC">
        <w:t>оказывать первую помощь при тепловом (солнечном) ударе;</w:t>
      </w:r>
    </w:p>
    <w:p w:rsidR="005C5407" w:rsidRPr="006311FC" w:rsidRDefault="005C5407" w:rsidP="005C5407">
      <w:r w:rsidRPr="006311FC">
        <w:t>оказывать первую помощь при укусе насекомых и змей.</w:t>
      </w:r>
    </w:p>
    <w:p w:rsidR="005C5407" w:rsidRPr="006311FC" w:rsidRDefault="005C5407" w:rsidP="005C5407">
      <w:r w:rsidRPr="006311FC">
        <w:t>Выпускник получит возможность научиться:</w:t>
      </w:r>
    </w:p>
    <w:p w:rsidR="005C5407" w:rsidRPr="006311FC" w:rsidRDefault="005C5407" w:rsidP="005C5407">
      <w:r w:rsidRPr="006311FC">
        <w:t xml:space="preserve">безопасно использовать средства индивидуальной защиты велосипедиста; </w:t>
      </w:r>
    </w:p>
    <w:p w:rsidR="005C5407" w:rsidRPr="006311FC" w:rsidRDefault="005C5407" w:rsidP="005C5407">
      <w:r w:rsidRPr="006311FC">
        <w:t xml:space="preserve">классифицировать и характеризовать причины и последствия опасных ситуаций в туристических поездках; </w:t>
      </w:r>
    </w:p>
    <w:p w:rsidR="005C5407" w:rsidRPr="006311FC" w:rsidRDefault="005C5407" w:rsidP="005C5407">
      <w:r w:rsidRPr="006311FC">
        <w:t>готовиться к туристическим поездкам;</w:t>
      </w:r>
    </w:p>
    <w:p w:rsidR="005C5407" w:rsidRPr="006311FC" w:rsidRDefault="005C5407" w:rsidP="005C5407">
      <w:r w:rsidRPr="006311FC">
        <w:t xml:space="preserve">адекватно оценивать ситуацию и безопасно вести в туристических поездках; </w:t>
      </w:r>
    </w:p>
    <w:p w:rsidR="005C5407" w:rsidRPr="006311FC" w:rsidRDefault="005C5407" w:rsidP="005C5407">
      <w:r w:rsidRPr="006311FC">
        <w:t xml:space="preserve">анализировать последствия возможных опасных ситуаций в местах большого скопления людей; </w:t>
      </w:r>
    </w:p>
    <w:p w:rsidR="005C5407" w:rsidRPr="006311FC" w:rsidRDefault="005C5407" w:rsidP="005C5407">
      <w:r w:rsidRPr="006311FC">
        <w:t xml:space="preserve">анализировать последствия возможных опасных ситуаций криминогенного характера; </w:t>
      </w:r>
    </w:p>
    <w:p w:rsidR="005C5407" w:rsidRPr="006311FC" w:rsidRDefault="005C5407" w:rsidP="005C5407">
      <w:r w:rsidRPr="006311FC">
        <w:t>безопасно вести и применять права покупателя;</w:t>
      </w:r>
    </w:p>
    <w:p w:rsidR="005C5407" w:rsidRPr="006311FC" w:rsidRDefault="005C5407" w:rsidP="005C5407">
      <w:r w:rsidRPr="006311FC">
        <w:t>анализировать последствия проявления терроризма, экстремизма, наркотизма;</w:t>
      </w:r>
    </w:p>
    <w:p w:rsidR="005C5407" w:rsidRPr="006311FC" w:rsidRDefault="005C5407" w:rsidP="005C5407">
      <w:r w:rsidRPr="006311FC">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5C5407" w:rsidRPr="006311FC" w:rsidRDefault="005C5407" w:rsidP="005C5407">
      <w:r w:rsidRPr="006311FC">
        <w:t xml:space="preserve">характеризовать роль семьи в жизни личности и общества и ее влияние на здоровье человека; </w:t>
      </w:r>
    </w:p>
    <w:p w:rsidR="005C5407" w:rsidRPr="006311FC" w:rsidRDefault="005C5407" w:rsidP="005C5407">
      <w:r w:rsidRPr="006311FC">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5C5407" w:rsidRPr="006311FC" w:rsidRDefault="005C5407" w:rsidP="005C5407">
      <w:r w:rsidRPr="006311FC">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5C5407" w:rsidRPr="006311FC" w:rsidRDefault="005C5407" w:rsidP="005C5407">
      <w:r w:rsidRPr="006311FC">
        <w:t>классифицировать основные правовые аспекты оказания первой помощи;</w:t>
      </w:r>
    </w:p>
    <w:p w:rsidR="005C5407" w:rsidRPr="006311FC" w:rsidRDefault="005C5407" w:rsidP="005C5407">
      <w:r w:rsidRPr="006311FC">
        <w:t xml:space="preserve">оказывать первую помощь при не инфекционных заболеваниях; </w:t>
      </w:r>
    </w:p>
    <w:p w:rsidR="005C5407" w:rsidRPr="006311FC" w:rsidRDefault="005C5407" w:rsidP="005C5407">
      <w:r w:rsidRPr="006311FC">
        <w:t xml:space="preserve">оказывать первую помощь при инфекционных заболеваниях; </w:t>
      </w:r>
    </w:p>
    <w:p w:rsidR="005C5407" w:rsidRPr="006311FC" w:rsidRDefault="005C5407" w:rsidP="005C5407">
      <w:r w:rsidRPr="006311FC">
        <w:t>оказывать первую помощь при остановке сердечной деятельности;</w:t>
      </w:r>
    </w:p>
    <w:p w:rsidR="005C5407" w:rsidRPr="006311FC" w:rsidRDefault="005C5407" w:rsidP="005C5407">
      <w:r w:rsidRPr="006311FC">
        <w:t xml:space="preserve">оказывать первую помощь при коме; </w:t>
      </w:r>
    </w:p>
    <w:p w:rsidR="005C5407" w:rsidRPr="006311FC" w:rsidRDefault="005C5407" w:rsidP="005C5407">
      <w:r w:rsidRPr="006311FC">
        <w:t xml:space="preserve">оказывать первую помощь при поражении электрическим током; </w:t>
      </w:r>
    </w:p>
    <w:p w:rsidR="005C5407" w:rsidRPr="006311FC" w:rsidRDefault="005C5407" w:rsidP="005C5407">
      <w:r w:rsidRPr="006311FC">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5C5407" w:rsidRPr="006311FC" w:rsidRDefault="005C5407" w:rsidP="005C5407">
      <w:r w:rsidRPr="006311FC">
        <w:t xml:space="preserve">усваивать приемы действий в различных опасных и чрезвычайных ситуациях; </w:t>
      </w:r>
    </w:p>
    <w:p w:rsidR="005C5407" w:rsidRPr="006311FC" w:rsidRDefault="005C5407" w:rsidP="005C5407">
      <w:r w:rsidRPr="006311FC">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5C5407" w:rsidRPr="006311FC" w:rsidRDefault="005C5407" w:rsidP="005C5407">
      <w:r w:rsidRPr="006311FC">
        <w:t>творчески решать моделируемые ситуации и практические задачи в области безопасности жизнедеятельности.</w:t>
      </w:r>
    </w:p>
    <w:p w:rsidR="005C5407" w:rsidRPr="006311FC" w:rsidRDefault="005C5407" w:rsidP="005C5407">
      <w:bookmarkStart w:id="67" w:name="_Toc414553158"/>
      <w:bookmarkStart w:id="68" w:name="_Toc410653972"/>
      <w:r w:rsidRPr="006311FC">
        <w:t xml:space="preserve">1.2.5.17. </w:t>
      </w:r>
      <w:proofErr w:type="spellStart"/>
      <w:r w:rsidRPr="006311FC">
        <w:t>Кубановедение</w:t>
      </w:r>
      <w:proofErr w:type="spellEnd"/>
    </w:p>
    <w:p w:rsidR="005C5407" w:rsidRPr="006311FC" w:rsidRDefault="005C5407" w:rsidP="005C5407">
      <w:r w:rsidRPr="006311FC">
        <w:t>Выпускник научится</w:t>
      </w:r>
    </w:p>
    <w:p w:rsidR="005C5407" w:rsidRPr="006311FC" w:rsidRDefault="005C5407" w:rsidP="005C5407">
      <w:r w:rsidRPr="006311FC">
        <w:t xml:space="preserve">В результате изучения </w:t>
      </w:r>
      <w:proofErr w:type="spellStart"/>
      <w:r w:rsidRPr="006311FC">
        <w:t>кубановедения</w:t>
      </w:r>
      <w:proofErr w:type="spellEnd"/>
      <w:r w:rsidRPr="006311FC">
        <w:t xml:space="preserve"> в 9 классе ученик должен </w:t>
      </w:r>
      <w:proofErr w:type="gramStart"/>
      <w:r w:rsidRPr="006311FC">
        <w:t>научится</w:t>
      </w:r>
      <w:proofErr w:type="gramEnd"/>
      <w:r w:rsidRPr="006311FC">
        <w:t>:</w:t>
      </w:r>
    </w:p>
    <w:p w:rsidR="005C5407" w:rsidRPr="006311FC" w:rsidRDefault="005C5407" w:rsidP="005C5407">
      <w:r w:rsidRPr="006311FC">
        <w:t xml:space="preserve"> (понимать):</w:t>
      </w:r>
    </w:p>
    <w:p w:rsidR="005C5407" w:rsidRPr="006311FC" w:rsidRDefault="005C5407" w:rsidP="005C5407">
      <w:r w:rsidRPr="006311FC">
        <w:t>- основные этапы и ключевые события истории Кубани XX в. в кон</w:t>
      </w:r>
      <w:r w:rsidRPr="006311FC">
        <w:softHyphen/>
        <w:t>тексте российской истории;</w:t>
      </w:r>
    </w:p>
    <w:p w:rsidR="005C5407" w:rsidRPr="006311FC" w:rsidRDefault="005C5407" w:rsidP="005C5407">
      <w:r w:rsidRPr="006311FC">
        <w:t>- этнополитическую историю Кубани;</w:t>
      </w:r>
    </w:p>
    <w:p w:rsidR="005C5407" w:rsidRPr="006311FC" w:rsidRDefault="005C5407" w:rsidP="005C5407">
      <w:r w:rsidRPr="006311FC">
        <w:t>- историко-культурные памятники родного края (своего города, ста</w:t>
      </w:r>
      <w:r w:rsidRPr="006311FC">
        <w:softHyphen/>
        <w:t>ницы);</w:t>
      </w:r>
    </w:p>
    <w:p w:rsidR="005C5407" w:rsidRPr="006311FC" w:rsidRDefault="005C5407" w:rsidP="005C5407">
      <w:r w:rsidRPr="006311FC">
        <w:t>-  литературные и музыкальные произведения, отражающие кубан</w:t>
      </w:r>
      <w:r w:rsidRPr="006311FC">
        <w:softHyphen/>
        <w:t>скую тематику;</w:t>
      </w:r>
    </w:p>
    <w:p w:rsidR="005C5407" w:rsidRPr="006311FC" w:rsidRDefault="005C5407" w:rsidP="005C5407">
      <w:r w:rsidRPr="006311FC">
        <w:t>- культурное наследие народов, населявших Кубань в XX в.;</w:t>
      </w:r>
    </w:p>
    <w:p w:rsidR="005C5407" w:rsidRPr="006311FC" w:rsidRDefault="005C5407" w:rsidP="005C5407">
      <w:r w:rsidRPr="006311FC">
        <w:t>- уровень социально-экономического развития Краснодарского края и своей местности на современном этапе;</w:t>
      </w:r>
    </w:p>
    <w:p w:rsidR="005C5407" w:rsidRPr="006311FC" w:rsidRDefault="005C5407" w:rsidP="005C5407">
      <w:r w:rsidRPr="006311FC">
        <w:t>-  открытия кубанских учёных и их вклад в сокровищницу отечес</w:t>
      </w:r>
      <w:r w:rsidRPr="006311FC">
        <w:softHyphen/>
        <w:t>твенной и мировой науки;</w:t>
      </w:r>
    </w:p>
    <w:p w:rsidR="005C5407" w:rsidRPr="006311FC" w:rsidRDefault="005C5407" w:rsidP="005C5407">
      <w:r w:rsidRPr="006311FC">
        <w:t>уметь:</w:t>
      </w:r>
    </w:p>
    <w:p w:rsidR="005C5407" w:rsidRPr="006311FC" w:rsidRDefault="005C5407" w:rsidP="005C5407">
      <w:r w:rsidRPr="006311FC">
        <w:lastRenderedPageBreak/>
        <w:t>- осуществлять поиск информации по краеведческой теме на различ</w:t>
      </w:r>
      <w:r w:rsidRPr="006311FC">
        <w:softHyphen/>
        <w:t>ных носителях (материалы местных СМИ, Интернета, учебные тексты и другие адаптированные источники); сопоставлять оценку фактов, пред</w:t>
      </w:r>
      <w:r w:rsidRPr="006311FC">
        <w:softHyphen/>
        <w:t>ложенную в учебнике, с другими подходами;</w:t>
      </w:r>
    </w:p>
    <w:p w:rsidR="005C5407" w:rsidRPr="006311FC" w:rsidRDefault="005C5407" w:rsidP="005C5407">
      <w:r w:rsidRPr="006311FC">
        <w:t>-  предлагать собственные решения проблем современности; аргу</w:t>
      </w:r>
      <w:r w:rsidRPr="006311FC">
        <w:softHyphen/>
        <w:t>ментировать свою точку зрения;</w:t>
      </w:r>
    </w:p>
    <w:p w:rsidR="005C5407" w:rsidRPr="006311FC" w:rsidRDefault="005C5407" w:rsidP="005C5407">
      <w:r w:rsidRPr="006311FC">
        <w:t>- применять полученные знания в практической деятельности и по</w:t>
      </w:r>
      <w:r w:rsidRPr="006311FC">
        <w:softHyphen/>
        <w:t>вседневной жизни;</w:t>
      </w:r>
    </w:p>
    <w:p w:rsidR="005C5407" w:rsidRPr="006311FC" w:rsidRDefault="005C5407" w:rsidP="005C5407">
      <w:r w:rsidRPr="006311FC">
        <w:t>-  использовать полученную информацию для личностного и про</w:t>
      </w:r>
      <w:r w:rsidRPr="006311FC">
        <w:softHyphen/>
        <w:t>фессионального самоопределения;</w:t>
      </w:r>
    </w:p>
    <w:p w:rsidR="005C5407" w:rsidRPr="006311FC" w:rsidRDefault="005C5407" w:rsidP="005C5407">
      <w:r w:rsidRPr="006311FC">
        <w:t>использовать приобретённые знания и умения в практической де</w:t>
      </w:r>
      <w:r w:rsidRPr="006311FC">
        <w:softHyphen/>
        <w:t>ятельности и повседневной жизни с целью:</w:t>
      </w:r>
    </w:p>
    <w:p w:rsidR="005C5407" w:rsidRPr="006311FC" w:rsidRDefault="005C5407" w:rsidP="005C5407">
      <w:r w:rsidRPr="006311FC">
        <w:t>познания себя как представителя этнокультурного, конфессиональ</w:t>
      </w:r>
      <w:r w:rsidRPr="006311FC">
        <w:softHyphen/>
        <w:t>ного сообщества и пространства, гражданина Кубани и России;</w:t>
      </w:r>
    </w:p>
    <w:p w:rsidR="005C5407" w:rsidRPr="006311FC" w:rsidRDefault="005C5407" w:rsidP="005C5407">
      <w:r w:rsidRPr="006311FC">
        <w:t>формирования уважения и бережного отношения к культурным и историческим традициям своего народа;</w:t>
      </w:r>
    </w:p>
    <w:p w:rsidR="005C5407" w:rsidRPr="006311FC" w:rsidRDefault="005C5407" w:rsidP="005C5407">
      <w:r w:rsidRPr="006311FC">
        <w:t>общения с людьми различных национальностей и религиозных взглядов;</w:t>
      </w:r>
    </w:p>
    <w:p w:rsidR="005C5407" w:rsidRPr="006311FC" w:rsidRDefault="005C5407" w:rsidP="005C5407">
      <w:r w:rsidRPr="006311FC">
        <w:t>воспитания художественного вкуса, эмоционально-ценностного от</w:t>
      </w:r>
      <w:r w:rsidRPr="006311FC">
        <w:softHyphen/>
        <w:t>ношения к художественно-культурному наследию.</w:t>
      </w:r>
    </w:p>
    <w:p w:rsidR="005C5407" w:rsidRPr="006311FC" w:rsidRDefault="005C5407" w:rsidP="005C5407"/>
    <w:p w:rsidR="005C5407" w:rsidRPr="006311FC" w:rsidRDefault="005C5407" w:rsidP="005C5407">
      <w:r w:rsidRPr="006311FC">
        <w:t xml:space="preserve">1.3. Система </w:t>
      </w:r>
      <w:proofErr w:type="gramStart"/>
      <w:r w:rsidRPr="006311FC">
        <w:t>оценки достижения планируемых результатов освоения основной образовательной программы основного общего образования</w:t>
      </w:r>
      <w:bookmarkEnd w:id="67"/>
      <w:bookmarkEnd w:id="68"/>
      <w:proofErr w:type="gramEnd"/>
    </w:p>
    <w:p w:rsidR="005C5407" w:rsidRPr="006311FC" w:rsidRDefault="005C5407" w:rsidP="005C5407">
      <w:r w:rsidRPr="006311FC">
        <w:t>1.3.1. Общие положения</w:t>
      </w:r>
    </w:p>
    <w:p w:rsidR="005C5407" w:rsidRPr="006311FC" w:rsidRDefault="005C5407" w:rsidP="005C5407">
      <w:r w:rsidRPr="006311FC">
        <w:tab/>
        <w:t>Система оценки достижения планируемых результатов (далее – система оценки) является частью системы оценки и управления качеством образования.</w:t>
      </w:r>
    </w:p>
    <w:p w:rsidR="005C5407" w:rsidRPr="006311FC" w:rsidRDefault="005C5407" w:rsidP="005C5407">
      <w:r w:rsidRPr="006311FC">
        <w:t>Основными направлениями и целями оценочной деятельности в образовательной организации в соответствии с требованиями ФГОС ООО являются:</w:t>
      </w:r>
    </w:p>
    <w:p w:rsidR="005C5407" w:rsidRPr="006311FC" w:rsidRDefault="005C5407" w:rsidP="005C5407">
      <w:r w:rsidRPr="006311FC">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5C5407" w:rsidRPr="006311FC" w:rsidRDefault="005C5407" w:rsidP="005C5407">
      <w:r w:rsidRPr="006311FC">
        <w:t>оценка результатов деятельности педагогических кадров как основа аттестационных процедур;</w:t>
      </w:r>
    </w:p>
    <w:p w:rsidR="005C5407" w:rsidRPr="006311FC" w:rsidRDefault="005C5407" w:rsidP="005C5407">
      <w:r w:rsidRPr="006311FC">
        <w:t xml:space="preserve">оценка результатов деятельности образовательной организации как основа </w:t>
      </w:r>
      <w:proofErr w:type="spellStart"/>
      <w:r w:rsidRPr="006311FC">
        <w:t>аккредитационных</w:t>
      </w:r>
      <w:proofErr w:type="spellEnd"/>
      <w:r w:rsidRPr="006311FC">
        <w:t xml:space="preserve"> процедур.</w:t>
      </w:r>
    </w:p>
    <w:p w:rsidR="005C5407" w:rsidRPr="006311FC" w:rsidRDefault="005C5407" w:rsidP="005C5407">
      <w:r w:rsidRPr="006311FC">
        <w:tab/>
        <w:t xml:space="preserve">Основным объектом системы оценки, ее содержательной и </w:t>
      </w:r>
      <w:proofErr w:type="spellStart"/>
      <w:r w:rsidRPr="006311FC">
        <w:t>критериальной</w:t>
      </w:r>
      <w:proofErr w:type="spellEnd"/>
      <w:r w:rsidRPr="006311FC">
        <w:t xml:space="preserve"> базой выступают требования ФГОС, которые конкретизируются в планируемых результатах освоения </w:t>
      </w:r>
      <w:proofErr w:type="gramStart"/>
      <w:r w:rsidRPr="006311FC">
        <w:t>обучающимися</w:t>
      </w:r>
      <w:proofErr w:type="gramEnd"/>
      <w:r w:rsidRPr="006311FC">
        <w:t xml:space="preserve"> основной образовательной программы образовательной организации.</w:t>
      </w:r>
    </w:p>
    <w:p w:rsidR="005C5407" w:rsidRPr="006311FC" w:rsidRDefault="005C5407" w:rsidP="005C5407">
      <w:r w:rsidRPr="006311FC">
        <w:tab/>
        <w:t>Система оценки включает процедуры внутренней и внешней оценки.</w:t>
      </w:r>
    </w:p>
    <w:p w:rsidR="005C5407" w:rsidRPr="006311FC" w:rsidRDefault="005C5407" w:rsidP="005C5407">
      <w:r w:rsidRPr="006311FC">
        <w:lastRenderedPageBreak/>
        <w:t>Внутренняя оценка включает:</w:t>
      </w:r>
    </w:p>
    <w:p w:rsidR="005C5407" w:rsidRPr="006311FC" w:rsidRDefault="005C5407" w:rsidP="005C5407">
      <w:r w:rsidRPr="006311FC">
        <w:t>стартовую диагностику,</w:t>
      </w:r>
    </w:p>
    <w:p w:rsidR="005C5407" w:rsidRPr="006311FC" w:rsidRDefault="005C5407" w:rsidP="005C5407">
      <w:r w:rsidRPr="006311FC">
        <w:t>текущую и тематическую оценку,</w:t>
      </w:r>
    </w:p>
    <w:p w:rsidR="005C5407" w:rsidRPr="006311FC" w:rsidRDefault="005C5407" w:rsidP="005C5407">
      <w:r w:rsidRPr="006311FC">
        <w:t>портфолио,</w:t>
      </w:r>
    </w:p>
    <w:p w:rsidR="005C5407" w:rsidRPr="006311FC" w:rsidRDefault="005C5407" w:rsidP="005C5407">
      <w:proofErr w:type="spellStart"/>
      <w:r w:rsidRPr="006311FC">
        <w:t>внутришкольный</w:t>
      </w:r>
      <w:proofErr w:type="spellEnd"/>
      <w:r w:rsidRPr="006311FC">
        <w:t xml:space="preserve"> мониторинг образовательных достижений,</w:t>
      </w:r>
    </w:p>
    <w:p w:rsidR="005C5407" w:rsidRPr="006311FC" w:rsidRDefault="005C5407" w:rsidP="005C5407">
      <w:r w:rsidRPr="006311FC">
        <w:t xml:space="preserve">промежуточную и итоговую аттестацию </w:t>
      </w:r>
      <w:proofErr w:type="gramStart"/>
      <w:r w:rsidRPr="006311FC">
        <w:t>обучающихся</w:t>
      </w:r>
      <w:proofErr w:type="gramEnd"/>
      <w:r w:rsidRPr="006311FC">
        <w:t>.</w:t>
      </w:r>
    </w:p>
    <w:p w:rsidR="005C5407" w:rsidRPr="006311FC" w:rsidRDefault="005C5407" w:rsidP="005C5407">
      <w:r w:rsidRPr="006311FC">
        <w:t>К внешним процедурам относятся:</w:t>
      </w:r>
    </w:p>
    <w:p w:rsidR="005C5407" w:rsidRPr="006311FC" w:rsidRDefault="005C5407" w:rsidP="005C5407">
      <w:r w:rsidRPr="006311FC">
        <w:t>государственная итоговая аттестация</w:t>
      </w:r>
      <w:r w:rsidRPr="006311FC">
        <w:footnoteReference w:id="6"/>
      </w:r>
      <w:r w:rsidRPr="006311FC">
        <w:t>,</w:t>
      </w:r>
    </w:p>
    <w:p w:rsidR="005C5407" w:rsidRPr="006311FC" w:rsidRDefault="005C5407" w:rsidP="005C5407">
      <w:r w:rsidRPr="006311FC">
        <w:t>независимая оценка качества образования</w:t>
      </w:r>
      <w:r w:rsidRPr="006311FC">
        <w:footnoteReference w:id="7"/>
      </w:r>
      <w:r w:rsidRPr="006311FC">
        <w:t xml:space="preserve"> и</w:t>
      </w:r>
    </w:p>
    <w:p w:rsidR="005C5407" w:rsidRPr="006311FC" w:rsidRDefault="005C5407" w:rsidP="005C5407">
      <w:proofErr w:type="gramStart"/>
      <w:r w:rsidRPr="006311FC">
        <w:t>мониторинговые исследования</w:t>
      </w:r>
      <w:r w:rsidRPr="006311FC">
        <w:footnoteReference w:id="8"/>
      </w:r>
      <w:r w:rsidRPr="006311FC">
        <w:t xml:space="preserve"> муниципального, регионального и федерального уровней.</w:t>
      </w:r>
      <w:proofErr w:type="gramEnd"/>
    </w:p>
    <w:p w:rsidR="005C5407" w:rsidRPr="006311FC" w:rsidRDefault="005C5407" w:rsidP="005C5407">
      <w:r w:rsidRPr="006311FC">
        <w:tab/>
        <w:t>Особенности каждой из указанных процедур описаны в п.1.3.3 настоящего документа.</w:t>
      </w:r>
    </w:p>
    <w:p w:rsidR="005C5407" w:rsidRPr="006311FC" w:rsidRDefault="005C5407" w:rsidP="005C5407">
      <w:r w:rsidRPr="006311FC">
        <w:tab/>
        <w:t>В соответствии с ФГОС ООО система оценки образовательной организации реализует системно-</w:t>
      </w:r>
      <w:proofErr w:type="spellStart"/>
      <w:r w:rsidRPr="006311FC">
        <w:t>деятельностный</w:t>
      </w:r>
      <w:proofErr w:type="spellEnd"/>
      <w:r w:rsidRPr="006311FC">
        <w:t>, уровневый и комплексный подходы к оценке образовательных достижений.</w:t>
      </w:r>
    </w:p>
    <w:p w:rsidR="005C5407" w:rsidRPr="006311FC" w:rsidRDefault="005C5407" w:rsidP="005C5407">
      <w:r w:rsidRPr="006311FC">
        <w:tab/>
        <w:t>Системно-</w:t>
      </w:r>
      <w:proofErr w:type="spellStart"/>
      <w:r w:rsidRPr="006311FC">
        <w:t>деятельностный</w:t>
      </w:r>
      <w:proofErr w:type="spellEnd"/>
      <w:r w:rsidRPr="006311FC">
        <w:t xml:space="preserve">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6311FC">
        <w:t>деятельностной</w:t>
      </w:r>
      <w:proofErr w:type="spellEnd"/>
      <w:r w:rsidRPr="006311FC">
        <w:t xml:space="preserve"> форме.</w:t>
      </w:r>
    </w:p>
    <w:p w:rsidR="005C5407" w:rsidRPr="006311FC" w:rsidRDefault="005C5407" w:rsidP="005C5407">
      <w:r w:rsidRPr="006311FC">
        <w:tab/>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5C5407" w:rsidRPr="006311FC" w:rsidRDefault="005C5407" w:rsidP="005C5407">
      <w:r w:rsidRPr="006311FC">
        <w:tab/>
        <w:t xml:space="preserve">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w:t>
      </w:r>
      <w:proofErr w:type="spellStart"/>
      <w:r w:rsidRPr="006311FC">
        <w:t>внутришкольного</w:t>
      </w:r>
      <w:proofErr w:type="spellEnd"/>
      <w:r w:rsidRPr="006311FC">
        <w:t xml:space="preserve">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w:t>
      </w:r>
      <w:r w:rsidRPr="006311FC">
        <w:lastRenderedPageBreak/>
        <w:t>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5C5407" w:rsidRPr="006311FC" w:rsidRDefault="005C5407" w:rsidP="005C5407">
      <w:r w:rsidRPr="006311FC">
        <w:tab/>
        <w:t xml:space="preserve">Уровневый подход к представлению и интерпретации результатов реализуется за счет фиксации различных уровней достижения </w:t>
      </w:r>
      <w:proofErr w:type="gramStart"/>
      <w:r w:rsidRPr="006311FC">
        <w:t>обучающимися</w:t>
      </w:r>
      <w:proofErr w:type="gramEnd"/>
      <w:r w:rsidRPr="006311FC">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6311FC">
        <w:t>обучающихся</w:t>
      </w:r>
      <w:proofErr w:type="gramEnd"/>
      <w:r w:rsidRPr="006311FC">
        <w:t xml:space="preserve">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5C5407" w:rsidRPr="006311FC" w:rsidRDefault="005C5407" w:rsidP="005C5407">
      <w:r w:rsidRPr="006311FC">
        <w:tab/>
        <w:t>Комплексный подход к оценке образовательных достижений реализуется путем</w:t>
      </w:r>
    </w:p>
    <w:p w:rsidR="005C5407" w:rsidRPr="006311FC" w:rsidRDefault="005C5407" w:rsidP="005C5407">
      <w:r w:rsidRPr="006311FC">
        <w:t xml:space="preserve">оценки трех групп результатов: предметных, личностных, </w:t>
      </w:r>
      <w:proofErr w:type="spellStart"/>
      <w:r w:rsidRPr="006311FC">
        <w:t>метапредметных</w:t>
      </w:r>
      <w:proofErr w:type="spellEnd"/>
      <w:r w:rsidRPr="006311FC">
        <w:t xml:space="preserve"> (регулятивных, коммуникативных и познавательных универсальных учебных действий);</w:t>
      </w:r>
    </w:p>
    <w:p w:rsidR="005C5407" w:rsidRPr="006311FC" w:rsidRDefault="005C5407" w:rsidP="005C5407">
      <w:r w:rsidRPr="006311FC">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5C5407" w:rsidRPr="006311FC" w:rsidRDefault="005C5407" w:rsidP="005C5407">
      <w:r w:rsidRPr="006311FC">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5C5407" w:rsidRPr="006311FC" w:rsidRDefault="005C5407" w:rsidP="005C5407">
      <w:r w:rsidRPr="006311FC">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5C5407" w:rsidRPr="006311FC" w:rsidRDefault="005C5407" w:rsidP="005C5407"/>
    <w:p w:rsidR="00454A81" w:rsidRDefault="00454A81"/>
    <w:sectPr w:rsidR="00454A8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188C" w:rsidRDefault="0092188C" w:rsidP="005C5407">
      <w:pPr>
        <w:spacing w:after="0" w:line="240" w:lineRule="auto"/>
      </w:pPr>
      <w:r>
        <w:separator/>
      </w:r>
    </w:p>
  </w:endnote>
  <w:endnote w:type="continuationSeparator" w:id="0">
    <w:p w:rsidR="0092188C" w:rsidRDefault="0092188C" w:rsidP="005C54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188C" w:rsidRDefault="0092188C" w:rsidP="005C5407">
      <w:pPr>
        <w:spacing w:after="0" w:line="240" w:lineRule="auto"/>
      </w:pPr>
      <w:r>
        <w:separator/>
      </w:r>
    </w:p>
  </w:footnote>
  <w:footnote w:type="continuationSeparator" w:id="0">
    <w:p w:rsidR="0092188C" w:rsidRDefault="0092188C" w:rsidP="005C5407">
      <w:pPr>
        <w:spacing w:after="0" w:line="240" w:lineRule="auto"/>
      </w:pPr>
      <w:r>
        <w:continuationSeparator/>
      </w:r>
    </w:p>
  </w:footnote>
  <w:footnote w:id="1">
    <w:p w:rsidR="005C5407" w:rsidRPr="006311FC" w:rsidRDefault="005C5407" w:rsidP="005C5407">
      <w:r w:rsidRPr="006311FC">
        <w:footnoteRef/>
      </w:r>
      <w:r w:rsidRPr="006311FC">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2">
    <w:p w:rsidR="005C5407" w:rsidRPr="006311FC" w:rsidRDefault="005C5407" w:rsidP="005C5407">
      <w:r w:rsidRPr="006311FC">
        <w:footnoteRef/>
      </w:r>
      <w:r w:rsidRPr="006311FC">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3">
    <w:p w:rsidR="005C5407" w:rsidRPr="006311FC" w:rsidRDefault="005C5407" w:rsidP="005C5407">
      <w:r w:rsidRPr="006311FC">
        <w:footnoteRef/>
      </w:r>
      <w:r w:rsidRPr="006311FC">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5C5407" w:rsidRPr="006311FC" w:rsidRDefault="005C5407" w:rsidP="005C5407">
      <w:r w:rsidRPr="006311FC">
        <w:footnoteRef/>
      </w:r>
      <w:r w:rsidRPr="006311FC">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5">
    <w:p w:rsidR="005C5407" w:rsidRPr="006311FC" w:rsidRDefault="005C5407" w:rsidP="005C5407">
      <w:r w:rsidRPr="006311FC">
        <w:footnoteRef/>
      </w:r>
      <w:r w:rsidRPr="006311FC">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5C5407" w:rsidRPr="006311FC" w:rsidRDefault="005C5407" w:rsidP="005C5407">
      <w:r w:rsidRPr="006311FC">
        <w:footnoteRef/>
      </w:r>
      <w:r w:rsidRPr="006311FC">
        <w:t xml:space="preserve"> Осуществляется в соответствии со статьей №92 Федерального закона «Об образовании в Российской Федерации»</w:t>
      </w:r>
    </w:p>
  </w:footnote>
  <w:footnote w:id="7">
    <w:p w:rsidR="005C5407" w:rsidRPr="006311FC" w:rsidRDefault="005C5407" w:rsidP="005C5407">
      <w:r w:rsidRPr="006311FC">
        <w:footnoteRef/>
      </w:r>
      <w:r w:rsidRPr="006311FC">
        <w:t xml:space="preserve"> Осуществляется в соответствии со статьей №95 Федерального закона «Об образовании в Российской Федерации»</w:t>
      </w:r>
    </w:p>
  </w:footnote>
  <w:footnote w:id="8">
    <w:p w:rsidR="005C5407" w:rsidRPr="006311FC" w:rsidRDefault="005C5407" w:rsidP="005C5407">
      <w:r w:rsidRPr="006311FC">
        <w:footnoteRef/>
      </w:r>
      <w:r w:rsidRPr="006311FC">
        <w:t xml:space="preserve"> Осуществляется в соответствии со статьей №97 Федерального закона «Об образовании в Российской Федерации»</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5407"/>
    <w:rsid w:val="00404128"/>
    <w:rsid w:val="00454A81"/>
    <w:rsid w:val="005C5407"/>
    <w:rsid w:val="0092188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C5407"/>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40412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40412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C5407"/>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40412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40412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3117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2" Type="http://schemas.microsoft.com/office/2007/relationships/stylesWithEffects" Target="stylesWithEffect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23</Pages>
  <Words>40280</Words>
  <Characters>229600</Characters>
  <Application>Microsoft Office Word</Application>
  <DocSecurity>0</DocSecurity>
  <Lines>1913</Lines>
  <Paragraphs>538</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2693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Бондаренко</dc:creator>
  <cp:lastModifiedBy>209</cp:lastModifiedBy>
  <cp:revision>2</cp:revision>
  <dcterms:created xsi:type="dcterms:W3CDTF">2017-10-20T23:37:00Z</dcterms:created>
  <dcterms:modified xsi:type="dcterms:W3CDTF">2017-10-20T23:37:00Z</dcterms:modified>
</cp:coreProperties>
</file>